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51" r:id="rId5"/>
    <p:sldMasterId id="2147483653" r:id="rId6"/>
  </p:sldMasterIdLst>
  <p:notesMasterIdLst>
    <p:notesMasterId r:id="rId92"/>
  </p:notesMasterIdLst>
  <p:sldIdLst>
    <p:sldId id="256" r:id="rId7"/>
    <p:sldId id="369" r:id="rId8"/>
    <p:sldId id="372" r:id="rId9"/>
    <p:sldId id="320" r:id="rId10"/>
    <p:sldId id="322" r:id="rId11"/>
    <p:sldId id="323" r:id="rId12"/>
    <p:sldId id="328" r:id="rId13"/>
    <p:sldId id="373" r:id="rId14"/>
    <p:sldId id="300" r:id="rId15"/>
    <p:sldId id="301" r:id="rId16"/>
    <p:sldId id="304" r:id="rId17"/>
    <p:sldId id="305" r:id="rId18"/>
    <p:sldId id="306" r:id="rId19"/>
    <p:sldId id="307" r:id="rId20"/>
    <p:sldId id="309" r:id="rId21"/>
    <p:sldId id="374" r:id="rId22"/>
    <p:sldId id="310" r:id="rId23"/>
    <p:sldId id="313" r:id="rId24"/>
    <p:sldId id="327" r:id="rId25"/>
    <p:sldId id="418" r:id="rId26"/>
    <p:sldId id="376" r:id="rId27"/>
    <p:sldId id="329" r:id="rId28"/>
    <p:sldId id="331" r:id="rId29"/>
    <p:sldId id="330" r:id="rId30"/>
    <p:sldId id="332" r:id="rId31"/>
    <p:sldId id="333" r:id="rId32"/>
    <p:sldId id="340" r:id="rId33"/>
    <p:sldId id="387" r:id="rId34"/>
    <p:sldId id="346" r:id="rId35"/>
    <p:sldId id="336" r:id="rId36"/>
    <p:sldId id="382" r:id="rId37"/>
    <p:sldId id="341" r:id="rId38"/>
    <p:sldId id="317" r:id="rId39"/>
    <p:sldId id="286" r:id="rId40"/>
    <p:sldId id="334" r:id="rId41"/>
    <p:sldId id="378" r:id="rId42"/>
    <p:sldId id="345" r:id="rId43"/>
    <p:sldId id="355" r:id="rId44"/>
    <p:sldId id="357" r:id="rId45"/>
    <p:sldId id="358" r:id="rId46"/>
    <p:sldId id="349" r:id="rId47"/>
    <p:sldId id="344" r:id="rId48"/>
    <p:sldId id="350" r:id="rId49"/>
    <p:sldId id="359" r:id="rId50"/>
    <p:sldId id="361" r:id="rId51"/>
    <p:sldId id="342" r:id="rId52"/>
    <p:sldId id="343" r:id="rId53"/>
    <p:sldId id="391" r:id="rId54"/>
    <p:sldId id="392" r:id="rId55"/>
    <p:sldId id="354" r:id="rId56"/>
    <p:sldId id="393" r:id="rId57"/>
    <p:sldId id="390" r:id="rId58"/>
    <p:sldId id="394" r:id="rId59"/>
    <p:sldId id="365" r:id="rId60"/>
    <p:sldId id="396" r:id="rId61"/>
    <p:sldId id="397" r:id="rId62"/>
    <p:sldId id="398" r:id="rId63"/>
    <p:sldId id="399" r:id="rId64"/>
    <p:sldId id="400" r:id="rId65"/>
    <p:sldId id="401" r:id="rId66"/>
    <p:sldId id="402" r:id="rId67"/>
    <p:sldId id="403" r:id="rId68"/>
    <p:sldId id="404" r:id="rId69"/>
    <p:sldId id="405" r:id="rId70"/>
    <p:sldId id="406" r:id="rId71"/>
    <p:sldId id="408" r:id="rId72"/>
    <p:sldId id="407" r:id="rId73"/>
    <p:sldId id="409" r:id="rId74"/>
    <p:sldId id="410" r:id="rId75"/>
    <p:sldId id="411" r:id="rId76"/>
    <p:sldId id="421" r:id="rId77"/>
    <p:sldId id="419" r:id="rId78"/>
    <p:sldId id="412" r:id="rId79"/>
    <p:sldId id="422" r:id="rId80"/>
    <p:sldId id="413" r:id="rId81"/>
    <p:sldId id="414" r:id="rId82"/>
    <p:sldId id="415" r:id="rId83"/>
    <p:sldId id="416" r:id="rId84"/>
    <p:sldId id="417" r:id="rId85"/>
    <p:sldId id="395" r:id="rId86"/>
    <p:sldId id="299" r:id="rId87"/>
    <p:sldId id="383" r:id="rId88"/>
    <p:sldId id="384" r:id="rId89"/>
    <p:sldId id="385" r:id="rId90"/>
    <p:sldId id="386" r:id="rId91"/>
  </p:sldIdLst>
  <p:sldSz cx="9144000" cy="5143500" type="screen16x9"/>
  <p:notesSz cx="7099300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759" userDrawn="1">
          <p15:clr>
            <a:srgbClr val="A4A3A4"/>
          </p15:clr>
        </p15:guide>
        <p15:guide id="3" orient="horz" pos="16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49941"/>
    <a:srgbClr val="6C6C6C"/>
    <a:srgbClr val="A4D1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269C64E-4267-447A-8BB4-4B53CD982277}" v="244" dt="2021-12-08T00:39:54.44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96" autoAdjust="0"/>
    <p:restoredTop sz="88221" autoAdjust="0"/>
  </p:normalViewPr>
  <p:slideViewPr>
    <p:cSldViewPr>
      <p:cViewPr varScale="1">
        <p:scale>
          <a:sx n="121" d="100"/>
          <a:sy n="121" d="100"/>
        </p:scale>
        <p:origin x="108" y="216"/>
      </p:cViewPr>
      <p:guideLst>
        <p:guide pos="2759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6" Type="http://schemas.openxmlformats.org/officeDocument/2006/relationships/slide" Target="slides/slide10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5" Type="http://schemas.openxmlformats.org/officeDocument/2006/relationships/slideMaster" Target="slideMasters/slideMaster2.xml"/><Relationship Id="rId90" Type="http://schemas.openxmlformats.org/officeDocument/2006/relationships/slide" Target="slides/slide84.xml"/><Relationship Id="rId95" Type="http://schemas.openxmlformats.org/officeDocument/2006/relationships/theme" Target="theme/theme1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91" Type="http://schemas.openxmlformats.org/officeDocument/2006/relationships/slide" Target="slides/slide85.xml"/><Relationship Id="rId9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microsoft.com/office/2016/11/relationships/changesInfo" Target="changesInfos/changesInfo1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presProps" Target="presProps.xml"/><Relationship Id="rId98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LIPE PINTO DA MOTTA QUEVEDO" userId="ba09314c-523f-4159-95a0-a3b465280649" providerId="ADAL" clId="{5269C64E-4267-447A-8BB4-4B53CD982277}"/>
    <pc:docChg chg="undo custSel addSld delSld modSld sldOrd modMainMaster modNotesMaster">
      <pc:chgData name="FELIPE PINTO DA MOTTA QUEVEDO" userId="ba09314c-523f-4159-95a0-a3b465280649" providerId="ADAL" clId="{5269C64E-4267-447A-8BB4-4B53CD982277}" dt="2021-12-08T03:30:49.789" v="1811" actId="20577"/>
      <pc:docMkLst>
        <pc:docMk/>
      </pc:docMkLst>
      <pc:sldChg chg="delSp modSp mod">
        <pc:chgData name="FELIPE PINTO DA MOTTA QUEVEDO" userId="ba09314c-523f-4159-95a0-a3b465280649" providerId="ADAL" clId="{5269C64E-4267-447A-8BB4-4B53CD982277}" dt="2021-12-07T20:27:00.514" v="52" actId="1076"/>
        <pc:sldMkLst>
          <pc:docMk/>
          <pc:sldMk cId="2971841378" sldId="256"/>
        </pc:sldMkLst>
        <pc:spChg chg="mod">
          <ac:chgData name="FELIPE PINTO DA MOTTA QUEVEDO" userId="ba09314c-523f-4159-95a0-a3b465280649" providerId="ADAL" clId="{5269C64E-4267-447A-8BB4-4B53CD982277}" dt="2021-12-07T20:26:25.272" v="41" actId="1076"/>
          <ac:spMkLst>
            <pc:docMk/>
            <pc:sldMk cId="2971841378" sldId="256"/>
            <ac:spMk id="3" creationId="{00000000-0000-0000-0000-000000000000}"/>
          </ac:spMkLst>
        </pc:spChg>
        <pc:spChg chg="mod">
          <ac:chgData name="FELIPE PINTO DA MOTTA QUEVEDO" userId="ba09314c-523f-4159-95a0-a3b465280649" providerId="ADAL" clId="{5269C64E-4267-447A-8BB4-4B53CD982277}" dt="2021-12-07T20:26:52.191" v="50" actId="1076"/>
          <ac:spMkLst>
            <pc:docMk/>
            <pc:sldMk cId="2971841378" sldId="256"/>
            <ac:spMk id="4" creationId="{00000000-0000-0000-0000-000000000000}"/>
          </ac:spMkLst>
        </pc:spChg>
        <pc:spChg chg="mod">
          <ac:chgData name="FELIPE PINTO DA MOTTA QUEVEDO" userId="ba09314c-523f-4159-95a0-a3b465280649" providerId="ADAL" clId="{5269C64E-4267-447A-8BB4-4B53CD982277}" dt="2021-12-07T20:26:13.909" v="39" actId="1076"/>
          <ac:spMkLst>
            <pc:docMk/>
            <pc:sldMk cId="2971841378" sldId="256"/>
            <ac:spMk id="6" creationId="{ECD9D5D6-B152-4D87-90A4-BAEF6B42F12E}"/>
          </ac:spMkLst>
        </pc:spChg>
        <pc:spChg chg="del mod">
          <ac:chgData name="FELIPE PINTO DA MOTTA QUEVEDO" userId="ba09314c-523f-4159-95a0-a3b465280649" providerId="ADAL" clId="{5269C64E-4267-447A-8BB4-4B53CD982277}" dt="2021-12-07T20:24:38.054" v="1" actId="478"/>
          <ac:spMkLst>
            <pc:docMk/>
            <pc:sldMk cId="2971841378" sldId="256"/>
            <ac:spMk id="8" creationId="{FD3FB37A-354C-48CC-9B68-404A355F0D90}"/>
          </ac:spMkLst>
        </pc:spChg>
        <pc:picChg chg="mod modCrop">
          <ac:chgData name="FELIPE PINTO DA MOTTA QUEVEDO" userId="ba09314c-523f-4159-95a0-a3b465280649" providerId="ADAL" clId="{5269C64E-4267-447A-8BB4-4B53CD982277}" dt="2021-12-07T20:27:00.514" v="52" actId="1076"/>
          <ac:picMkLst>
            <pc:docMk/>
            <pc:sldMk cId="2971841378" sldId="256"/>
            <ac:picMk id="9" creationId="{6A7A5C61-B5BE-4396-ABCA-CB38925B35AE}"/>
          </ac:picMkLst>
        </pc:picChg>
      </pc:sldChg>
      <pc:sldChg chg="addSp delSp modSp mod modNotes">
        <pc:chgData name="FELIPE PINTO DA MOTTA QUEVEDO" userId="ba09314c-523f-4159-95a0-a3b465280649" providerId="ADAL" clId="{5269C64E-4267-447A-8BB4-4B53CD982277}" dt="2021-12-07T21:21:31.096" v="1008" actId="1035"/>
        <pc:sldMkLst>
          <pc:docMk/>
          <pc:sldMk cId="2361004420" sldId="286"/>
        </pc:sldMkLst>
        <pc:spChg chg="add del mod">
          <ac:chgData name="FELIPE PINTO DA MOTTA QUEVEDO" userId="ba09314c-523f-4159-95a0-a3b465280649" providerId="ADAL" clId="{5269C64E-4267-447A-8BB4-4B53CD982277}" dt="2021-12-07T21:18:20.360" v="955" actId="478"/>
          <ac:spMkLst>
            <pc:docMk/>
            <pc:sldMk cId="2361004420" sldId="286"/>
            <ac:spMk id="4" creationId="{94896CF6-D836-4A3B-92DA-018BD26181C9}"/>
          </ac:spMkLst>
        </pc:spChg>
        <pc:spChg chg="add del mod">
          <ac:chgData name="FELIPE PINTO DA MOTTA QUEVEDO" userId="ba09314c-523f-4159-95a0-a3b465280649" providerId="ADAL" clId="{5269C64E-4267-447A-8BB4-4B53CD982277}" dt="2021-12-07T21:18:19.832" v="954" actId="478"/>
          <ac:spMkLst>
            <pc:docMk/>
            <pc:sldMk cId="2361004420" sldId="286"/>
            <ac:spMk id="7" creationId="{DC7023BA-F25B-46E8-98D0-975CBBECB144}"/>
          </ac:spMkLst>
        </pc:spChg>
        <pc:spChg chg="add del mod">
          <ac:chgData name="FELIPE PINTO DA MOTTA QUEVEDO" userId="ba09314c-523f-4159-95a0-a3b465280649" providerId="ADAL" clId="{5269C64E-4267-447A-8BB4-4B53CD982277}" dt="2021-12-07T21:18:40.720" v="961" actId="478"/>
          <ac:spMkLst>
            <pc:docMk/>
            <pc:sldMk cId="2361004420" sldId="286"/>
            <ac:spMk id="9" creationId="{C9F5B78E-451D-4900-9E55-504DAEADF74E}"/>
          </ac:spMkLst>
        </pc:spChg>
        <pc:spChg chg="add del mod">
          <ac:chgData name="FELIPE PINTO DA MOTTA QUEVEDO" userId="ba09314c-523f-4159-95a0-a3b465280649" providerId="ADAL" clId="{5269C64E-4267-447A-8BB4-4B53CD982277}" dt="2021-12-07T21:18:39.872" v="960" actId="478"/>
          <ac:spMkLst>
            <pc:docMk/>
            <pc:sldMk cId="2361004420" sldId="286"/>
            <ac:spMk id="11" creationId="{53BBAE34-1693-44CE-B73C-ABBBBA6848F0}"/>
          </ac:spMkLst>
        </pc:spChg>
        <pc:spChg chg="mod">
          <ac:chgData name="FELIPE PINTO DA MOTTA QUEVEDO" userId="ba09314c-523f-4159-95a0-a3b465280649" providerId="ADAL" clId="{5269C64E-4267-447A-8BB4-4B53CD982277}" dt="2021-12-07T21:19:53.912" v="980" actId="1036"/>
          <ac:spMkLst>
            <pc:docMk/>
            <pc:sldMk cId="2361004420" sldId="286"/>
            <ac:spMk id="15" creationId="{D3EB6DBF-CB8C-4DC8-9369-5ED9047984C5}"/>
          </ac:spMkLst>
        </pc:spChg>
        <pc:spChg chg="mod">
          <ac:chgData name="FELIPE PINTO DA MOTTA QUEVEDO" userId="ba09314c-523f-4159-95a0-a3b465280649" providerId="ADAL" clId="{5269C64E-4267-447A-8BB4-4B53CD982277}" dt="2021-12-07T21:20:27.385" v="987" actId="1076"/>
          <ac:spMkLst>
            <pc:docMk/>
            <pc:sldMk cId="2361004420" sldId="286"/>
            <ac:spMk id="16" creationId="{D949B4AD-A584-4ECA-B260-3E5EEBF98508}"/>
          </ac:spMkLst>
        </pc:spChg>
        <pc:spChg chg="del mod">
          <ac:chgData name="FELIPE PINTO DA MOTTA QUEVEDO" userId="ba09314c-523f-4159-95a0-a3b465280649" providerId="ADAL" clId="{5269C64E-4267-447A-8BB4-4B53CD982277}" dt="2021-12-07T21:19:03.378" v="968" actId="478"/>
          <ac:spMkLst>
            <pc:docMk/>
            <pc:sldMk cId="2361004420" sldId="286"/>
            <ac:spMk id="18" creationId="{F89A08D6-8C7E-4DDA-99F6-E5D39055E3EE}"/>
          </ac:spMkLst>
        </pc:spChg>
        <pc:spChg chg="mod">
          <ac:chgData name="FELIPE PINTO DA MOTTA QUEVEDO" userId="ba09314c-523f-4159-95a0-a3b465280649" providerId="ADAL" clId="{5269C64E-4267-447A-8BB4-4B53CD982277}" dt="2021-12-07T21:20:53.580" v="992" actId="1076"/>
          <ac:spMkLst>
            <pc:docMk/>
            <pc:sldMk cId="2361004420" sldId="286"/>
            <ac:spMk id="19" creationId="{14EAE075-C21F-4134-A97E-ECDBF72CBC5E}"/>
          </ac:spMkLst>
        </pc:spChg>
        <pc:spChg chg="mod">
          <ac:chgData name="FELIPE PINTO DA MOTTA QUEVEDO" userId="ba09314c-523f-4159-95a0-a3b465280649" providerId="ADAL" clId="{5269C64E-4267-447A-8BB4-4B53CD982277}" dt="2021-12-07T21:20:57.465" v="993" actId="1076"/>
          <ac:spMkLst>
            <pc:docMk/>
            <pc:sldMk cId="2361004420" sldId="286"/>
            <ac:spMk id="23" creationId="{7F23E3AF-439D-4586-8232-EDCD77C030BF}"/>
          </ac:spMkLst>
        </pc:spChg>
        <pc:spChg chg="mod">
          <ac:chgData name="FELIPE PINTO DA MOTTA QUEVEDO" userId="ba09314c-523f-4159-95a0-a3b465280649" providerId="ADAL" clId="{5269C64E-4267-447A-8BB4-4B53CD982277}" dt="2021-12-07T21:21:31.096" v="1008" actId="1035"/>
          <ac:spMkLst>
            <pc:docMk/>
            <pc:sldMk cId="2361004420" sldId="286"/>
            <ac:spMk id="29" creationId="{00000000-0000-0000-0000-000000000000}"/>
          </ac:spMkLst>
        </pc:spChg>
        <pc:picChg chg="mod ord">
          <ac:chgData name="FELIPE PINTO DA MOTTA QUEVEDO" userId="ba09314c-523f-4159-95a0-a3b465280649" providerId="ADAL" clId="{5269C64E-4267-447A-8BB4-4B53CD982277}" dt="2021-12-07T21:20:22.504" v="986" actId="171"/>
          <ac:picMkLst>
            <pc:docMk/>
            <pc:sldMk cId="2361004420" sldId="286"/>
            <ac:picMk id="2" creationId="{F8EB65CA-E696-44D3-BF5E-67562CC76972}"/>
          </ac:picMkLst>
        </pc:picChg>
        <pc:picChg chg="add del mod">
          <ac:chgData name="FELIPE PINTO DA MOTTA QUEVEDO" userId="ba09314c-523f-4159-95a0-a3b465280649" providerId="ADAL" clId="{5269C64E-4267-447A-8BB4-4B53CD982277}" dt="2021-12-07T21:18:33.911" v="957" actId="478"/>
          <ac:picMkLst>
            <pc:docMk/>
            <pc:sldMk cId="2361004420" sldId="286"/>
            <ac:picMk id="6" creationId="{1A498A5F-E1DA-465F-9C5C-5145131AC332}"/>
          </ac:picMkLst>
        </pc:picChg>
        <pc:picChg chg="mod">
          <ac:chgData name="FELIPE PINTO DA MOTTA QUEVEDO" userId="ba09314c-523f-4159-95a0-a3b465280649" providerId="ADAL" clId="{5269C64E-4267-447A-8BB4-4B53CD982277}" dt="2021-12-07T21:20:45.122" v="990" actId="14100"/>
          <ac:picMkLst>
            <pc:docMk/>
            <pc:sldMk cId="2361004420" sldId="286"/>
            <ac:picMk id="17" creationId="{5DA4CF7C-8EA3-4017-A969-4F8DD0317F60}"/>
          </ac:picMkLst>
        </pc:picChg>
        <pc:picChg chg="mod modCrop">
          <ac:chgData name="FELIPE PINTO DA MOTTA QUEVEDO" userId="ba09314c-523f-4159-95a0-a3b465280649" providerId="ADAL" clId="{5269C64E-4267-447A-8BB4-4B53CD982277}" dt="2021-12-07T21:21:06.902" v="995" actId="14100"/>
          <ac:picMkLst>
            <pc:docMk/>
            <pc:sldMk cId="2361004420" sldId="286"/>
            <ac:picMk id="20" creationId="{42BC31E2-6A9E-4BCA-BEF2-B7018CEFE6FA}"/>
          </ac:picMkLst>
        </pc:picChg>
        <pc:picChg chg="add del mod">
          <ac:chgData name="FELIPE PINTO DA MOTTA QUEVEDO" userId="ba09314c-523f-4159-95a0-a3b465280649" providerId="ADAL" clId="{5269C64E-4267-447A-8BB4-4B53CD982277}" dt="2021-12-07T21:18:34.799" v="958" actId="478"/>
          <ac:picMkLst>
            <pc:docMk/>
            <pc:sldMk cId="2361004420" sldId="286"/>
            <ac:picMk id="22" creationId="{F753773D-A2AF-47DB-8783-BCD407F87253}"/>
          </ac:picMkLst>
        </pc:picChg>
        <pc:picChg chg="mod">
          <ac:chgData name="FELIPE PINTO DA MOTTA QUEVEDO" userId="ba09314c-523f-4159-95a0-a3b465280649" providerId="ADAL" clId="{5269C64E-4267-447A-8BB4-4B53CD982277}" dt="2021-12-07T21:19:46.201" v="977" actId="14100"/>
          <ac:picMkLst>
            <pc:docMk/>
            <pc:sldMk cId="2361004420" sldId="286"/>
            <ac:picMk id="2052" creationId="{871A47D7-FC19-4A1E-B96D-E0544D34C978}"/>
          </ac:picMkLst>
        </pc:pic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3257933837" sldId="299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257933837" sldId="299"/>
            <ac:spMk id="6" creationId="{7136B6B9-9835-4C67-B6AE-B03B7A396840}"/>
          </ac:spMkLst>
        </pc:spChg>
      </pc:sldChg>
      <pc:sldChg chg="addSp modSp">
        <pc:chgData name="FELIPE PINTO DA MOTTA QUEVEDO" userId="ba09314c-523f-4159-95a0-a3b465280649" providerId="ADAL" clId="{5269C64E-4267-447A-8BB4-4B53CD982277}" dt="2021-12-07T20:42:15.055" v="523" actId="1076"/>
        <pc:sldMkLst>
          <pc:docMk/>
          <pc:sldMk cId="2940845952" sldId="300"/>
        </pc:sldMkLst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11" creationId="{79EA7FD8-CC46-4DF8-A5D0-7AE379E69148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12" creationId="{5AF8F543-AFED-453B-8714-6751CA391EE5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13" creationId="{57EC4E6D-D535-4F29-B60E-7F257A4D639E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14" creationId="{0C646672-6C2A-4F9C-8C4A-773F2E05A06C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15" creationId="{3F08D83F-A3CE-49DD-B4C4-C36E8D204750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16" creationId="{D0F21700-1BD8-46E7-BD68-ABEE76154D50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17" creationId="{D212ABC7-FB4A-46A6-8CDB-98F6113E62D2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18" creationId="{5E0C8049-B4C0-4B52-936C-CAB593E74FF2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19" creationId="{E56AA8BD-8DA9-4A08-90FA-EC6C743089CB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20" creationId="{B945F96D-9C41-4B13-80DA-DC30A431ABB4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21" creationId="{1E20EBB7-C6CD-48E8-A1FF-BCFEA1FF7CA8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22" creationId="{CB67D44C-BA59-4EB8-AE20-5BD655FC11F1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23" creationId="{AAE7A832-5979-492C-B73D-A54278612FF2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24" creationId="{5D578825-9EC2-4841-8902-E152D021B571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25" creationId="{36A4774B-05D0-489D-8EFE-CC6207BC510F}"/>
          </ac:spMkLst>
        </pc:spChg>
        <pc:spChg chg="mod">
          <ac:chgData name="FELIPE PINTO DA MOTTA QUEVEDO" userId="ba09314c-523f-4159-95a0-a3b465280649" providerId="ADAL" clId="{5269C64E-4267-447A-8BB4-4B53CD982277}" dt="2021-12-07T20:42:15.055" v="523" actId="1076"/>
          <ac:spMkLst>
            <pc:docMk/>
            <pc:sldMk cId="2940845952" sldId="300"/>
            <ac:spMk id="26" creationId="{695DA524-2C9F-41F0-940A-F518A6BA1AED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940845952" sldId="300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0:42:15.055" v="523" actId="1076"/>
          <ac:grpSpMkLst>
            <pc:docMk/>
            <pc:sldMk cId="2940845952" sldId="300"/>
            <ac:grpSpMk id="2" creationId="{42465418-ABBE-4B3A-973D-462894FFCFB3}"/>
          </ac:grpSpMkLst>
        </pc:grpChg>
        <pc:picChg chg="mod">
          <ac:chgData name="FELIPE PINTO DA MOTTA QUEVEDO" userId="ba09314c-523f-4159-95a0-a3b465280649" providerId="ADAL" clId="{5269C64E-4267-447A-8BB4-4B53CD982277}" dt="2021-12-07T20:42:15.055" v="523" actId="1076"/>
          <ac:picMkLst>
            <pc:docMk/>
            <pc:sldMk cId="2940845952" sldId="300"/>
            <ac:picMk id="10" creationId="{8B779B62-346E-4CF4-8C25-7DB214768477}"/>
          </ac:picMkLst>
        </pc:picChg>
      </pc:sldChg>
      <pc:sldChg chg="modSp mod modNotes">
        <pc:chgData name="FELIPE PINTO DA MOTTA QUEVEDO" userId="ba09314c-523f-4159-95a0-a3b465280649" providerId="ADAL" clId="{5269C64E-4267-447A-8BB4-4B53CD982277}" dt="2021-12-07T20:56:56.562" v="687" actId="14100"/>
        <pc:sldMkLst>
          <pc:docMk/>
          <pc:sldMk cId="2759347829" sldId="301"/>
        </pc:sldMkLst>
        <pc:spChg chg="mod">
          <ac:chgData name="FELIPE PINTO DA MOTTA QUEVEDO" userId="ba09314c-523f-4159-95a0-a3b465280649" providerId="ADAL" clId="{5269C64E-4267-447A-8BB4-4B53CD982277}" dt="2021-12-07T20:42:55.534" v="537" actId="1036"/>
          <ac:spMkLst>
            <pc:docMk/>
            <pc:sldMk cId="2759347829" sldId="301"/>
            <ac:spMk id="14" creationId="{86575AD3-5BD9-4ADC-9AA8-4A9E46E6CB73}"/>
          </ac:spMkLst>
        </pc:spChg>
        <pc:spChg chg="mod">
          <ac:chgData name="FELIPE PINTO DA MOTTA QUEVEDO" userId="ba09314c-523f-4159-95a0-a3b465280649" providerId="ADAL" clId="{5269C64E-4267-447A-8BB4-4B53CD982277}" dt="2021-12-07T20:43:07.178" v="539" actId="1076"/>
          <ac:spMkLst>
            <pc:docMk/>
            <pc:sldMk cId="2759347829" sldId="301"/>
            <ac:spMk id="15" creationId="{6E8C670F-5D2C-429F-91E0-57F8197A508A}"/>
          </ac:spMkLst>
        </pc:spChg>
        <pc:spChg chg="mod">
          <ac:chgData name="FELIPE PINTO DA MOTTA QUEVEDO" userId="ba09314c-523f-4159-95a0-a3b465280649" providerId="ADAL" clId="{5269C64E-4267-447A-8BB4-4B53CD982277}" dt="2021-12-07T20:42:50.462" v="535" actId="1076"/>
          <ac:spMkLst>
            <pc:docMk/>
            <pc:sldMk cId="2759347829" sldId="301"/>
            <ac:spMk id="16" creationId="{FBBCCE3D-6D01-49FD-B18B-2172A8D232F2}"/>
          </ac:spMkLst>
        </pc:spChg>
        <pc:spChg chg="mod">
          <ac:chgData name="FELIPE PINTO DA MOTTA QUEVEDO" userId="ba09314c-523f-4159-95a0-a3b465280649" providerId="ADAL" clId="{5269C64E-4267-447A-8BB4-4B53CD982277}" dt="2021-12-07T20:43:01.431" v="538" actId="1076"/>
          <ac:spMkLst>
            <pc:docMk/>
            <pc:sldMk cId="2759347829" sldId="301"/>
            <ac:spMk id="24" creationId="{69227141-874B-4CCF-A713-4B05DECD2FA7}"/>
          </ac:spMkLst>
        </pc:spChg>
        <pc:spChg chg="mod">
          <ac:chgData name="FELIPE PINTO DA MOTTA QUEVEDO" userId="ba09314c-523f-4159-95a0-a3b465280649" providerId="ADAL" clId="{5269C64E-4267-447A-8BB4-4B53CD982277}" dt="2021-12-07T20:56:40.885" v="682" actId="1076"/>
          <ac:spMkLst>
            <pc:docMk/>
            <pc:sldMk cId="2759347829" sldId="301"/>
            <ac:spMk id="28" creationId="{00000000-0000-0000-0000-000000000000}"/>
          </ac:spMkLst>
        </pc:spChg>
        <pc:spChg chg="mod">
          <ac:chgData name="FELIPE PINTO DA MOTTA QUEVEDO" userId="ba09314c-523f-4159-95a0-a3b465280649" providerId="ADAL" clId="{5269C64E-4267-447A-8BB4-4B53CD982277}" dt="2021-12-07T20:56:44.228" v="683" actId="1076"/>
          <ac:spMkLst>
            <pc:docMk/>
            <pc:sldMk cId="2759347829" sldId="301"/>
            <ac:spMk id="31" creationId="{00000000-0000-0000-0000-000000000000}"/>
          </ac:spMkLst>
        </pc:spChg>
        <pc:picChg chg="mod">
          <ac:chgData name="FELIPE PINTO DA MOTTA QUEVEDO" userId="ba09314c-523f-4159-95a0-a3b465280649" providerId="ADAL" clId="{5269C64E-4267-447A-8BB4-4B53CD982277}" dt="2021-12-07T20:56:47.848" v="684" actId="14100"/>
          <ac:picMkLst>
            <pc:docMk/>
            <pc:sldMk cId="2759347829" sldId="301"/>
            <ac:picMk id="11" creationId="{4470A53B-7BE5-4C73-B3D7-7842D65364DC}"/>
          </ac:picMkLst>
        </pc:picChg>
        <pc:picChg chg="mod">
          <ac:chgData name="FELIPE PINTO DA MOTTA QUEVEDO" userId="ba09314c-523f-4159-95a0-a3b465280649" providerId="ADAL" clId="{5269C64E-4267-447A-8BB4-4B53CD982277}" dt="2021-12-07T20:56:56.562" v="687" actId="14100"/>
          <ac:picMkLst>
            <pc:docMk/>
            <pc:sldMk cId="2759347829" sldId="301"/>
            <ac:picMk id="12" creationId="{B12980B1-61AA-48F7-9CBF-AA732D9E891E}"/>
          </ac:picMkLst>
        </pc:picChg>
        <pc:picChg chg="mod modCrop">
          <ac:chgData name="FELIPE PINTO DA MOTTA QUEVEDO" userId="ba09314c-523f-4159-95a0-a3b465280649" providerId="ADAL" clId="{5269C64E-4267-447A-8BB4-4B53CD982277}" dt="2021-12-07T20:56:50.428" v="685" actId="14100"/>
          <ac:picMkLst>
            <pc:docMk/>
            <pc:sldMk cId="2759347829" sldId="301"/>
            <ac:picMk id="13" creationId="{F61CFF74-C4E3-4F77-81B8-043436092F4D}"/>
          </ac:picMkLst>
        </pc:picChg>
        <pc:picChg chg="mod">
          <ac:chgData name="FELIPE PINTO DA MOTTA QUEVEDO" userId="ba09314c-523f-4159-95a0-a3b465280649" providerId="ADAL" clId="{5269C64E-4267-447A-8BB4-4B53CD982277}" dt="2021-12-07T20:56:53.591" v="686" actId="14100"/>
          <ac:picMkLst>
            <pc:docMk/>
            <pc:sldMk cId="2759347829" sldId="301"/>
            <ac:picMk id="3074" creationId="{FAF01414-4C05-42E2-B43D-33C2F61AE5F9}"/>
          </ac:picMkLst>
        </pc:picChg>
      </pc:sldChg>
      <pc:sldChg chg="addSp modSp mod">
        <pc:chgData name="FELIPE PINTO DA MOTTA QUEVEDO" userId="ba09314c-523f-4159-95a0-a3b465280649" providerId="ADAL" clId="{5269C64E-4267-447A-8BB4-4B53CD982277}" dt="2021-12-07T20:44:24.991" v="551" actId="1076"/>
        <pc:sldMkLst>
          <pc:docMk/>
          <pc:sldMk cId="1495875264" sldId="304"/>
        </pc:sldMkLst>
        <pc:spChg chg="mod">
          <ac:chgData name="FELIPE PINTO DA MOTTA QUEVEDO" userId="ba09314c-523f-4159-95a0-a3b465280649" providerId="ADAL" clId="{5269C64E-4267-447A-8BB4-4B53CD982277}" dt="2021-12-07T20:44:02.305" v="544" actId="164"/>
          <ac:spMkLst>
            <pc:docMk/>
            <pc:sldMk cId="1495875264" sldId="304"/>
            <ac:spMk id="10" creationId="{6A36C458-D6A8-43FF-B4BF-3DB1DF95E030}"/>
          </ac:spMkLst>
        </pc:spChg>
        <pc:spChg chg="mod">
          <ac:chgData name="FELIPE PINTO DA MOTTA QUEVEDO" userId="ba09314c-523f-4159-95a0-a3b465280649" providerId="ADAL" clId="{5269C64E-4267-447A-8BB4-4B53CD982277}" dt="2021-12-07T20:44:02.305" v="544" actId="164"/>
          <ac:spMkLst>
            <pc:docMk/>
            <pc:sldMk cId="1495875264" sldId="304"/>
            <ac:spMk id="11" creationId="{80EF50DB-E351-4A81-B40B-AA1EADA20B89}"/>
          </ac:spMkLst>
        </pc:spChg>
        <pc:spChg chg="mod">
          <ac:chgData name="FELIPE PINTO DA MOTTA QUEVEDO" userId="ba09314c-523f-4159-95a0-a3b465280649" providerId="ADAL" clId="{5269C64E-4267-447A-8BB4-4B53CD982277}" dt="2021-12-07T20:44:02.305" v="544" actId="164"/>
          <ac:spMkLst>
            <pc:docMk/>
            <pc:sldMk cId="1495875264" sldId="304"/>
            <ac:spMk id="12" creationId="{848B0379-420E-4C28-AC74-95C7CEFBBA6D}"/>
          </ac:spMkLst>
        </pc:spChg>
        <pc:spChg chg="mod">
          <ac:chgData name="FELIPE PINTO DA MOTTA QUEVEDO" userId="ba09314c-523f-4159-95a0-a3b465280649" providerId="ADAL" clId="{5269C64E-4267-447A-8BB4-4B53CD982277}" dt="2021-12-07T20:44:02.305" v="544" actId="164"/>
          <ac:spMkLst>
            <pc:docMk/>
            <pc:sldMk cId="1495875264" sldId="304"/>
            <ac:spMk id="13" creationId="{B4AA8DA0-895F-4A5C-8076-9D121DCF611C}"/>
          </ac:spMkLst>
        </pc:spChg>
        <pc:spChg chg="mod">
          <ac:chgData name="FELIPE PINTO DA MOTTA QUEVEDO" userId="ba09314c-523f-4159-95a0-a3b465280649" providerId="ADAL" clId="{5269C64E-4267-447A-8BB4-4B53CD982277}" dt="2021-12-07T20:44:02.305" v="544" actId="164"/>
          <ac:spMkLst>
            <pc:docMk/>
            <pc:sldMk cId="1495875264" sldId="304"/>
            <ac:spMk id="14" creationId="{703C3650-F8C5-42D6-9137-B94CC8A281A6}"/>
          </ac:spMkLst>
        </pc:spChg>
        <pc:spChg chg="mod">
          <ac:chgData name="FELIPE PINTO DA MOTTA QUEVEDO" userId="ba09314c-523f-4159-95a0-a3b465280649" providerId="ADAL" clId="{5269C64E-4267-447A-8BB4-4B53CD982277}" dt="2021-12-07T20:44:07.843" v="546" actId="14100"/>
          <ac:spMkLst>
            <pc:docMk/>
            <pc:sldMk cId="1495875264" sldId="304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0:44:24.991" v="551" actId="1076"/>
          <ac:grpSpMkLst>
            <pc:docMk/>
            <pc:sldMk cId="1495875264" sldId="304"/>
            <ac:grpSpMk id="2" creationId="{626E78B6-9640-46C0-AD20-F749575C083A}"/>
          </ac:grpSpMkLst>
        </pc:grpChg>
        <pc:picChg chg="mod">
          <ac:chgData name="FELIPE PINTO DA MOTTA QUEVEDO" userId="ba09314c-523f-4159-95a0-a3b465280649" providerId="ADAL" clId="{5269C64E-4267-447A-8BB4-4B53CD982277}" dt="2021-12-07T20:44:02.305" v="544" actId="164"/>
          <ac:picMkLst>
            <pc:docMk/>
            <pc:sldMk cId="1495875264" sldId="304"/>
            <ac:picMk id="28" creationId="{9761E49F-DA7E-46D2-A22D-5F20F759292E}"/>
          </ac:picMkLst>
        </pc:picChg>
        <pc:picChg chg="mod">
          <ac:chgData name="FELIPE PINTO DA MOTTA QUEVEDO" userId="ba09314c-523f-4159-95a0-a3b465280649" providerId="ADAL" clId="{5269C64E-4267-447A-8BB4-4B53CD982277}" dt="2021-12-07T20:44:02.305" v="544" actId="164"/>
          <ac:picMkLst>
            <pc:docMk/>
            <pc:sldMk cId="1495875264" sldId="304"/>
            <ac:picMk id="29" creationId="{F3471ACC-8396-4474-8C5B-B8B9FD436C03}"/>
          </ac:picMkLst>
        </pc:picChg>
      </pc:sldChg>
      <pc:sldChg chg="addSp modSp mod">
        <pc:chgData name="FELIPE PINTO DA MOTTA QUEVEDO" userId="ba09314c-523f-4159-95a0-a3b465280649" providerId="ADAL" clId="{5269C64E-4267-447A-8BB4-4B53CD982277}" dt="2021-12-07T20:44:54.824" v="559" actId="1076"/>
        <pc:sldMkLst>
          <pc:docMk/>
          <pc:sldMk cId="439906538" sldId="305"/>
        </pc:sldMkLst>
        <pc:spChg chg="mod">
          <ac:chgData name="FELIPE PINTO DA MOTTA QUEVEDO" userId="ba09314c-523f-4159-95a0-a3b465280649" providerId="ADAL" clId="{5269C64E-4267-447A-8BB4-4B53CD982277}" dt="2021-12-07T20:44:40.059" v="552" actId="164"/>
          <ac:spMkLst>
            <pc:docMk/>
            <pc:sldMk cId="439906538" sldId="305"/>
            <ac:spMk id="18" creationId="{5761E10B-CC04-4C28-8CEA-1BC481526ADC}"/>
          </ac:spMkLst>
        </pc:spChg>
        <pc:spChg chg="mod">
          <ac:chgData name="FELIPE PINTO DA MOTTA QUEVEDO" userId="ba09314c-523f-4159-95a0-a3b465280649" providerId="ADAL" clId="{5269C64E-4267-447A-8BB4-4B53CD982277}" dt="2021-12-07T20:44:40.059" v="552" actId="164"/>
          <ac:spMkLst>
            <pc:docMk/>
            <pc:sldMk cId="439906538" sldId="305"/>
            <ac:spMk id="19" creationId="{EDE03EB2-80FD-4331-9F37-6B6E38AC839D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439906538" sldId="305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0:44:54.824" v="559" actId="1076"/>
          <ac:grpSpMkLst>
            <pc:docMk/>
            <pc:sldMk cId="439906538" sldId="305"/>
            <ac:grpSpMk id="2" creationId="{F93FA491-AE64-4648-A297-BF558838F8D9}"/>
          </ac:grpSpMkLst>
        </pc:grpChg>
        <pc:picChg chg="mod">
          <ac:chgData name="FELIPE PINTO DA MOTTA QUEVEDO" userId="ba09314c-523f-4159-95a0-a3b465280649" providerId="ADAL" clId="{5269C64E-4267-447A-8BB4-4B53CD982277}" dt="2021-12-07T20:44:40.059" v="552" actId="164"/>
          <ac:picMkLst>
            <pc:docMk/>
            <pc:sldMk cId="439906538" sldId="305"/>
            <ac:picMk id="16" creationId="{0FB41E85-A251-4502-92C0-662F5C677B2D}"/>
          </ac:picMkLst>
        </pc:picChg>
        <pc:picChg chg="mod">
          <ac:chgData name="FELIPE PINTO DA MOTTA QUEVEDO" userId="ba09314c-523f-4159-95a0-a3b465280649" providerId="ADAL" clId="{5269C64E-4267-447A-8BB4-4B53CD982277}" dt="2021-12-07T20:44:40.059" v="552" actId="164"/>
          <ac:picMkLst>
            <pc:docMk/>
            <pc:sldMk cId="439906538" sldId="305"/>
            <ac:picMk id="17" creationId="{92AD5AD0-F88C-4826-94A0-0E04D76D83EF}"/>
          </ac:picMkLst>
        </pc:picChg>
      </pc:sldChg>
      <pc:sldChg chg="addSp modSp mod">
        <pc:chgData name="FELIPE PINTO DA MOTTA QUEVEDO" userId="ba09314c-523f-4159-95a0-a3b465280649" providerId="ADAL" clId="{5269C64E-4267-447A-8BB4-4B53CD982277}" dt="2021-12-07T20:47:14.022" v="578" actId="1076"/>
        <pc:sldMkLst>
          <pc:docMk/>
          <pc:sldMk cId="2649677580" sldId="306"/>
        </pc:sldMkLst>
        <pc:spChg chg="mod">
          <ac:chgData name="FELIPE PINTO DA MOTTA QUEVEDO" userId="ba09314c-523f-4159-95a0-a3b465280649" providerId="ADAL" clId="{5269C64E-4267-447A-8BB4-4B53CD982277}" dt="2021-12-07T20:47:14.022" v="578" actId="1076"/>
          <ac:spMkLst>
            <pc:docMk/>
            <pc:sldMk cId="2649677580" sldId="306"/>
            <ac:spMk id="18" creationId="{5761E10B-CC04-4C28-8CEA-1BC481526ADC}"/>
          </ac:spMkLst>
        </pc:spChg>
        <pc:spChg chg="mod">
          <ac:chgData name="FELIPE PINTO DA MOTTA QUEVEDO" userId="ba09314c-523f-4159-95a0-a3b465280649" providerId="ADAL" clId="{5269C64E-4267-447A-8BB4-4B53CD982277}" dt="2021-12-07T20:47:02.567" v="573" actId="1076"/>
          <ac:spMkLst>
            <pc:docMk/>
            <pc:sldMk cId="2649677580" sldId="306"/>
            <ac:spMk id="19" creationId="{EDE03EB2-80FD-4331-9F37-6B6E38AC839D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649677580" sldId="306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0:46:57.874" v="572" actId="1076"/>
          <ac:grpSpMkLst>
            <pc:docMk/>
            <pc:sldMk cId="2649677580" sldId="306"/>
            <ac:grpSpMk id="2" creationId="{A22C8F0C-1D95-4461-8593-B8BDC725E746}"/>
          </ac:grpSpMkLst>
        </pc:grpChg>
        <pc:picChg chg="mod modCrop">
          <ac:chgData name="FELIPE PINTO DA MOTTA QUEVEDO" userId="ba09314c-523f-4159-95a0-a3b465280649" providerId="ADAL" clId="{5269C64E-4267-447A-8BB4-4B53CD982277}" dt="2021-12-07T20:46:41.066" v="566" actId="164"/>
          <ac:picMkLst>
            <pc:docMk/>
            <pc:sldMk cId="2649677580" sldId="306"/>
            <ac:picMk id="7" creationId="{D6432681-57FD-416D-B03B-93105E00D211}"/>
          </ac:picMkLst>
        </pc:picChg>
        <pc:picChg chg="mod">
          <ac:chgData name="FELIPE PINTO DA MOTTA QUEVEDO" userId="ba09314c-523f-4159-95a0-a3b465280649" providerId="ADAL" clId="{5269C64E-4267-447A-8BB4-4B53CD982277}" dt="2021-12-07T20:46:41.066" v="566" actId="164"/>
          <ac:picMkLst>
            <pc:docMk/>
            <pc:sldMk cId="2649677580" sldId="306"/>
            <ac:picMk id="8" creationId="{A742A132-CE47-45C0-BCCB-D32F085CE621}"/>
          </ac:picMkLst>
        </pc:picChg>
      </pc:sldChg>
      <pc:sldChg chg="addSp modSp mod">
        <pc:chgData name="FELIPE PINTO DA MOTTA QUEVEDO" userId="ba09314c-523f-4159-95a0-a3b465280649" providerId="ADAL" clId="{5269C64E-4267-447A-8BB4-4B53CD982277}" dt="2021-12-07T20:47:49.560" v="584" actId="1076"/>
        <pc:sldMkLst>
          <pc:docMk/>
          <pc:sldMk cId="2963530944" sldId="307"/>
        </pc:sldMkLst>
        <pc:spChg chg="mod">
          <ac:chgData name="FELIPE PINTO DA MOTTA QUEVEDO" userId="ba09314c-523f-4159-95a0-a3b465280649" providerId="ADAL" clId="{5269C64E-4267-447A-8BB4-4B53CD982277}" dt="2021-12-07T20:47:36.701" v="579" actId="164"/>
          <ac:spMkLst>
            <pc:docMk/>
            <pc:sldMk cId="2963530944" sldId="307"/>
            <ac:spMk id="11" creationId="{E84E825E-62DB-4D64-97D9-6145321CD876}"/>
          </ac:spMkLst>
        </pc:spChg>
        <pc:spChg chg="mod">
          <ac:chgData name="FELIPE PINTO DA MOTTA QUEVEDO" userId="ba09314c-523f-4159-95a0-a3b465280649" providerId="ADAL" clId="{5269C64E-4267-447A-8BB4-4B53CD982277}" dt="2021-12-07T20:47:36.701" v="579" actId="164"/>
          <ac:spMkLst>
            <pc:docMk/>
            <pc:sldMk cId="2963530944" sldId="307"/>
            <ac:spMk id="12" creationId="{6F02AE3A-AAA9-4AB8-A4D3-E9F5C25A6E9E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963530944" sldId="307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0:47:49.560" v="584" actId="1076"/>
          <ac:grpSpMkLst>
            <pc:docMk/>
            <pc:sldMk cId="2963530944" sldId="307"/>
            <ac:grpSpMk id="2" creationId="{0F103A6F-89E4-487F-A6E2-F14CA49A71C4}"/>
          </ac:grpSpMkLst>
        </pc:grpChg>
        <pc:picChg chg="mod">
          <ac:chgData name="FELIPE PINTO DA MOTTA QUEVEDO" userId="ba09314c-523f-4159-95a0-a3b465280649" providerId="ADAL" clId="{5269C64E-4267-447A-8BB4-4B53CD982277}" dt="2021-12-07T20:47:36.701" v="579" actId="164"/>
          <ac:picMkLst>
            <pc:docMk/>
            <pc:sldMk cId="2963530944" sldId="307"/>
            <ac:picMk id="9" creationId="{DE07840A-8E3F-43E4-9E74-607F8748CDD3}"/>
          </ac:picMkLst>
        </pc:picChg>
        <pc:picChg chg="mod">
          <ac:chgData name="FELIPE PINTO DA MOTTA QUEVEDO" userId="ba09314c-523f-4159-95a0-a3b465280649" providerId="ADAL" clId="{5269C64E-4267-447A-8BB4-4B53CD982277}" dt="2021-12-07T20:47:36.701" v="579" actId="164"/>
          <ac:picMkLst>
            <pc:docMk/>
            <pc:sldMk cId="2963530944" sldId="307"/>
            <ac:picMk id="10" creationId="{4E146944-D138-4897-9707-3F9D75BA1BE2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0:59:16.930" v="715" actId="1076"/>
        <pc:sldMkLst>
          <pc:docMk/>
          <pc:sldMk cId="1722581705" sldId="309"/>
        </pc:sldMkLst>
        <pc:spChg chg="mod">
          <ac:chgData name="FELIPE PINTO DA MOTTA QUEVEDO" userId="ba09314c-523f-4159-95a0-a3b465280649" providerId="ADAL" clId="{5269C64E-4267-447A-8BB4-4B53CD982277}" dt="2021-12-07T20:51:25.687" v="608" actId="164"/>
          <ac:spMkLst>
            <pc:docMk/>
            <pc:sldMk cId="1722581705" sldId="309"/>
            <ac:spMk id="7" creationId="{1348D2A0-A351-4AF6-AE8D-6B897E8520B1}"/>
          </ac:spMkLst>
        </pc:spChg>
        <pc:spChg chg="mod">
          <ac:chgData name="FELIPE PINTO DA MOTTA QUEVEDO" userId="ba09314c-523f-4159-95a0-a3b465280649" providerId="ADAL" clId="{5269C64E-4267-447A-8BB4-4B53CD982277}" dt="2021-12-07T20:51:25.687" v="608" actId="164"/>
          <ac:spMkLst>
            <pc:docMk/>
            <pc:sldMk cId="1722581705" sldId="309"/>
            <ac:spMk id="8" creationId="{F5B31FAB-D1C9-44EF-81C8-BAA072C34B61}"/>
          </ac:spMkLst>
        </pc:spChg>
        <pc:spChg chg="mod">
          <ac:chgData name="FELIPE PINTO DA MOTTA QUEVEDO" userId="ba09314c-523f-4159-95a0-a3b465280649" providerId="ADAL" clId="{5269C64E-4267-447A-8BB4-4B53CD982277}" dt="2021-12-07T20:51:05.456" v="606" actId="164"/>
          <ac:spMkLst>
            <pc:docMk/>
            <pc:sldMk cId="1722581705" sldId="309"/>
            <ac:spMk id="9" creationId="{8CDB1D7D-A844-4D5C-9BCD-206096EC3F58}"/>
          </ac:spMkLst>
        </pc:spChg>
        <pc:spChg chg="mod">
          <ac:chgData name="FELIPE PINTO DA MOTTA QUEVEDO" userId="ba09314c-523f-4159-95a0-a3b465280649" providerId="ADAL" clId="{5269C64E-4267-447A-8BB4-4B53CD982277}" dt="2021-12-07T20:50:39.767" v="602" actId="164"/>
          <ac:spMkLst>
            <pc:docMk/>
            <pc:sldMk cId="1722581705" sldId="309"/>
            <ac:spMk id="10" creationId="{61D52021-B116-4DDA-B3C1-208345CC6BD1}"/>
          </ac:spMkLst>
        </pc:spChg>
        <pc:spChg chg="mod">
          <ac:chgData name="FELIPE PINTO DA MOTTA QUEVEDO" userId="ba09314c-523f-4159-95a0-a3b465280649" providerId="ADAL" clId="{5269C64E-4267-447A-8BB4-4B53CD982277}" dt="2021-12-07T20:50:39.767" v="602" actId="164"/>
          <ac:spMkLst>
            <pc:docMk/>
            <pc:sldMk cId="1722581705" sldId="309"/>
            <ac:spMk id="11" creationId="{BE80711B-A9CA-46AF-A04E-46D5FB24A8D8}"/>
          </ac:spMkLst>
        </pc:spChg>
        <pc:spChg chg="mod">
          <ac:chgData name="FELIPE PINTO DA MOTTA QUEVEDO" userId="ba09314c-523f-4159-95a0-a3b465280649" providerId="ADAL" clId="{5269C64E-4267-447A-8BB4-4B53CD982277}" dt="2021-12-07T20:51:05.456" v="606" actId="164"/>
          <ac:spMkLst>
            <pc:docMk/>
            <pc:sldMk cId="1722581705" sldId="309"/>
            <ac:spMk id="12" creationId="{5B67EFC7-444D-41A8-BC20-88F383D04F03}"/>
          </ac:spMkLst>
        </pc:spChg>
        <pc:spChg chg="mod">
          <ac:chgData name="FELIPE PINTO DA MOTTA QUEVEDO" userId="ba09314c-523f-4159-95a0-a3b465280649" providerId="ADAL" clId="{5269C64E-4267-447A-8BB4-4B53CD982277}" dt="2021-12-07T20:51:33.689" v="610" actId="1076"/>
          <ac:spMkLst>
            <pc:docMk/>
            <pc:sldMk cId="1722581705" sldId="309"/>
            <ac:spMk id="13" creationId="{3866F517-3598-4956-A0A3-75F4B1901CBC}"/>
          </ac:spMkLst>
        </pc:spChg>
        <pc:spChg chg="mod">
          <ac:chgData name="FELIPE PINTO DA MOTTA QUEVEDO" userId="ba09314c-523f-4159-95a0-a3b465280649" providerId="ADAL" clId="{5269C64E-4267-447A-8BB4-4B53CD982277}" dt="2021-12-07T20:59:12.208" v="714" actId="1035"/>
          <ac:spMkLst>
            <pc:docMk/>
            <pc:sldMk cId="1722581705" sldId="309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0:51:25.687" v="608" actId="164"/>
          <ac:grpSpMkLst>
            <pc:docMk/>
            <pc:sldMk cId="1722581705" sldId="309"/>
            <ac:grpSpMk id="4" creationId="{0454F118-0F6A-4D8D-8601-A2B8AA4F46F3}"/>
          </ac:grpSpMkLst>
        </pc:grpChg>
        <pc:grpChg chg="add mod">
          <ac:chgData name="FELIPE PINTO DA MOTTA QUEVEDO" userId="ba09314c-523f-4159-95a0-a3b465280649" providerId="ADAL" clId="{5269C64E-4267-447A-8BB4-4B53CD982277}" dt="2021-12-07T20:51:25.687" v="608" actId="164"/>
          <ac:grpSpMkLst>
            <pc:docMk/>
            <pc:sldMk cId="1722581705" sldId="309"/>
            <ac:grpSpMk id="6" creationId="{4DB4E4A5-5051-4AF2-B2EF-FC93EDB1C6F8}"/>
          </ac:grpSpMkLst>
        </pc:grpChg>
        <pc:grpChg chg="add mod">
          <ac:chgData name="FELIPE PINTO DA MOTTA QUEVEDO" userId="ba09314c-523f-4159-95a0-a3b465280649" providerId="ADAL" clId="{5269C64E-4267-447A-8BB4-4B53CD982277}" dt="2021-12-07T20:59:16.930" v="715" actId="1076"/>
          <ac:grpSpMkLst>
            <pc:docMk/>
            <pc:sldMk cId="1722581705" sldId="309"/>
            <ac:grpSpMk id="14" creationId="{5A32FE8B-AE55-4C8A-B931-D1CD9ECFE36C}"/>
          </ac:grpSpMkLst>
        </pc:grpChg>
        <pc:picChg chg="add mod modCrop">
          <ac:chgData name="FELIPE PINTO DA MOTTA QUEVEDO" userId="ba09314c-523f-4159-95a0-a3b465280649" providerId="ADAL" clId="{5269C64E-4267-447A-8BB4-4B53CD982277}" dt="2021-12-07T20:51:25.687" v="608" actId="164"/>
          <ac:picMkLst>
            <pc:docMk/>
            <pc:sldMk cId="1722581705" sldId="309"/>
            <ac:picMk id="3" creationId="{210F59DB-E3FE-4FC1-98B3-BD5398ED0504}"/>
          </ac:picMkLst>
        </pc:picChg>
        <pc:picChg chg="del mod">
          <ac:chgData name="FELIPE PINTO DA MOTTA QUEVEDO" userId="ba09314c-523f-4159-95a0-a3b465280649" providerId="ADAL" clId="{5269C64E-4267-447A-8BB4-4B53CD982277}" dt="2021-12-07T20:48:31.969" v="589" actId="478"/>
          <ac:picMkLst>
            <pc:docMk/>
            <pc:sldMk cId="1722581705" sldId="309"/>
            <ac:picMk id="5" creationId="{AF8FED29-5285-4146-8F16-612FCF0DAC6D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0:59:23.203" v="716" actId="1076"/>
        <pc:sldMkLst>
          <pc:docMk/>
          <pc:sldMk cId="3765951097" sldId="310"/>
        </pc:sldMkLst>
        <pc:spChg chg="mod">
          <ac:chgData name="FELIPE PINTO DA MOTTA QUEVEDO" userId="ba09314c-523f-4159-95a0-a3b465280649" providerId="ADAL" clId="{5269C64E-4267-447A-8BB4-4B53CD982277}" dt="2021-12-07T20:58:33.185" v="706" actId="1076"/>
          <ac:spMkLst>
            <pc:docMk/>
            <pc:sldMk cId="3765951097" sldId="310"/>
            <ac:spMk id="17" creationId="{9D76B50D-FEC1-4921-907B-67A03C9D5580}"/>
          </ac:spMkLst>
        </pc:spChg>
        <pc:spChg chg="mod">
          <ac:chgData name="FELIPE PINTO DA MOTTA QUEVEDO" userId="ba09314c-523f-4159-95a0-a3b465280649" providerId="ADAL" clId="{5269C64E-4267-447A-8BB4-4B53CD982277}" dt="2021-12-07T20:58:33.185" v="706" actId="1076"/>
          <ac:spMkLst>
            <pc:docMk/>
            <pc:sldMk cId="3765951097" sldId="310"/>
            <ac:spMk id="21" creationId="{92E00BBD-B1A1-44ED-916E-01F870360FD5}"/>
          </ac:spMkLst>
        </pc:spChg>
        <pc:spChg chg="mod">
          <ac:chgData name="FELIPE PINTO DA MOTTA QUEVEDO" userId="ba09314c-523f-4159-95a0-a3b465280649" providerId="ADAL" clId="{5269C64E-4267-447A-8BB4-4B53CD982277}" dt="2021-12-07T20:58:33.185" v="706" actId="1076"/>
          <ac:spMkLst>
            <pc:docMk/>
            <pc:sldMk cId="3765951097" sldId="310"/>
            <ac:spMk id="22" creationId="{9385997E-4745-4936-ADB4-FD98968A423F}"/>
          </ac:spMkLst>
        </pc:spChg>
        <pc:spChg chg="mod">
          <ac:chgData name="FELIPE PINTO DA MOTTA QUEVEDO" userId="ba09314c-523f-4159-95a0-a3b465280649" providerId="ADAL" clId="{5269C64E-4267-447A-8BB4-4B53CD982277}" dt="2021-12-07T20:58:33.185" v="706" actId="1076"/>
          <ac:spMkLst>
            <pc:docMk/>
            <pc:sldMk cId="3765951097" sldId="310"/>
            <ac:spMk id="23" creationId="{4AD00491-04E2-4CC1-A67D-C22C5772382A}"/>
          </ac:spMkLst>
        </pc:spChg>
        <pc:spChg chg="mod">
          <ac:chgData name="FELIPE PINTO DA MOTTA QUEVEDO" userId="ba09314c-523f-4159-95a0-a3b465280649" providerId="ADAL" clId="{5269C64E-4267-447A-8BB4-4B53CD982277}" dt="2021-12-07T20:59:23.203" v="716" actId="1076"/>
          <ac:spMkLst>
            <pc:docMk/>
            <pc:sldMk cId="3765951097" sldId="310"/>
            <ac:spMk id="27" creationId="{1C44BFA2-7172-4F81-B512-1B4378A72CEA}"/>
          </ac:spMkLst>
        </pc:spChg>
      </pc:sldChg>
      <pc:sldChg chg="addSp modSp mod">
        <pc:chgData name="FELIPE PINTO DA MOTTA QUEVEDO" userId="ba09314c-523f-4159-95a0-a3b465280649" providerId="ADAL" clId="{5269C64E-4267-447A-8BB4-4B53CD982277}" dt="2021-12-07T20:59:30" v="717" actId="1035"/>
        <pc:sldMkLst>
          <pc:docMk/>
          <pc:sldMk cId="836094509" sldId="313"/>
        </pc:sldMkLst>
        <pc:spChg chg="mod">
          <ac:chgData name="FELIPE PINTO DA MOTTA QUEVEDO" userId="ba09314c-523f-4159-95a0-a3b465280649" providerId="ADAL" clId="{5269C64E-4267-447A-8BB4-4B53CD982277}" dt="2021-12-07T20:58:58.033" v="711" actId="14100"/>
          <ac:spMkLst>
            <pc:docMk/>
            <pc:sldMk cId="836094509" sldId="313"/>
            <ac:spMk id="2" creationId="{5A5B73E7-36EE-46C6-9167-D9ADE1EA221D}"/>
          </ac:spMkLst>
        </pc:spChg>
        <pc:spChg chg="mod">
          <ac:chgData name="FELIPE PINTO DA MOTTA QUEVEDO" userId="ba09314c-523f-4159-95a0-a3b465280649" providerId="ADAL" clId="{5269C64E-4267-447A-8BB4-4B53CD982277}" dt="2021-12-07T20:59:30" v="717" actId="1035"/>
          <ac:spMkLst>
            <pc:docMk/>
            <pc:sldMk cId="836094509" sldId="313"/>
            <ac:spMk id="27" creationId="{1C44BFA2-7172-4F81-B512-1B4378A72CEA}"/>
          </ac:spMkLst>
        </pc:spChg>
        <pc:spChg chg="mod">
          <ac:chgData name="FELIPE PINTO DA MOTTA QUEVEDO" userId="ba09314c-523f-4159-95a0-a3b465280649" providerId="ADAL" clId="{5269C64E-4267-447A-8BB4-4B53CD982277}" dt="2021-12-07T20:58:43.403" v="707" actId="164"/>
          <ac:spMkLst>
            <pc:docMk/>
            <pc:sldMk cId="836094509" sldId="313"/>
            <ac:spMk id="38" creationId="{BDFF2717-E4C6-4E28-81E3-D8D3225E5746}"/>
          </ac:spMkLst>
        </pc:spChg>
        <pc:spChg chg="mod">
          <ac:chgData name="FELIPE PINTO DA MOTTA QUEVEDO" userId="ba09314c-523f-4159-95a0-a3b465280649" providerId="ADAL" clId="{5269C64E-4267-447A-8BB4-4B53CD982277}" dt="2021-12-07T20:58:43.403" v="707" actId="164"/>
          <ac:spMkLst>
            <pc:docMk/>
            <pc:sldMk cId="836094509" sldId="313"/>
            <ac:spMk id="39" creationId="{AEE9EBC0-36AB-4205-BE2E-9F343C7294F7}"/>
          </ac:spMkLst>
        </pc:spChg>
        <pc:spChg chg="mod">
          <ac:chgData name="FELIPE PINTO DA MOTTA QUEVEDO" userId="ba09314c-523f-4159-95a0-a3b465280649" providerId="ADAL" clId="{5269C64E-4267-447A-8BB4-4B53CD982277}" dt="2021-12-07T20:58:43.403" v="707" actId="164"/>
          <ac:spMkLst>
            <pc:docMk/>
            <pc:sldMk cId="836094509" sldId="313"/>
            <ac:spMk id="40" creationId="{8BF149A3-32D5-4444-9EA5-758F19E07459}"/>
          </ac:spMkLst>
        </pc:spChg>
        <pc:grpChg chg="add mod">
          <ac:chgData name="FELIPE PINTO DA MOTTA QUEVEDO" userId="ba09314c-523f-4159-95a0-a3b465280649" providerId="ADAL" clId="{5269C64E-4267-447A-8BB4-4B53CD982277}" dt="2021-12-07T20:58:50.628" v="710" actId="1076"/>
          <ac:grpSpMkLst>
            <pc:docMk/>
            <pc:sldMk cId="836094509" sldId="313"/>
            <ac:grpSpMk id="3" creationId="{D6649D4A-6000-4D30-AE45-2AB54AF1AEF3}"/>
          </ac:grpSpMkLst>
        </pc:grpChg>
        <pc:cxnChg chg="mod">
          <ac:chgData name="FELIPE PINTO DA MOTTA QUEVEDO" userId="ba09314c-523f-4159-95a0-a3b465280649" providerId="ADAL" clId="{5269C64E-4267-447A-8BB4-4B53CD982277}" dt="2021-12-07T20:58:58.033" v="711" actId="14100"/>
          <ac:cxnSpMkLst>
            <pc:docMk/>
            <pc:sldMk cId="836094509" sldId="313"/>
            <ac:cxnSpMk id="4" creationId="{5FAD32EB-A568-4156-840C-A6A11D5F8484}"/>
          </ac:cxnSpMkLst>
        </pc:cxnChg>
        <pc:cxnChg chg="mod">
          <ac:chgData name="FELIPE PINTO DA MOTTA QUEVEDO" userId="ba09314c-523f-4159-95a0-a3b465280649" providerId="ADAL" clId="{5269C64E-4267-447A-8BB4-4B53CD982277}" dt="2021-12-07T20:58:58.033" v="711" actId="14100"/>
          <ac:cxnSpMkLst>
            <pc:docMk/>
            <pc:sldMk cId="836094509" sldId="313"/>
            <ac:cxnSpMk id="6" creationId="{12FF635E-75F4-4A36-AAA7-B6FBB574CE91}"/>
          </ac:cxnSpMkLst>
        </pc:cxnChg>
        <pc:cxnChg chg="mod">
          <ac:chgData name="FELIPE PINTO DA MOTTA QUEVEDO" userId="ba09314c-523f-4159-95a0-a3b465280649" providerId="ADAL" clId="{5269C64E-4267-447A-8BB4-4B53CD982277}" dt="2021-12-07T20:58:58.033" v="711" actId="14100"/>
          <ac:cxnSpMkLst>
            <pc:docMk/>
            <pc:sldMk cId="836094509" sldId="313"/>
            <ac:cxnSpMk id="8" creationId="{192751A7-45CF-4679-A1B9-0A8749A4FC71}"/>
          </ac:cxnSpMkLst>
        </pc:cxnChg>
      </pc:sldChg>
      <pc:sldChg chg="addSp delSp modSp mod">
        <pc:chgData name="FELIPE PINTO DA MOTTA QUEVEDO" userId="ba09314c-523f-4159-95a0-a3b465280649" providerId="ADAL" clId="{5269C64E-4267-447A-8BB4-4B53CD982277}" dt="2021-12-07T21:17:52.675" v="948" actId="1076"/>
        <pc:sldMkLst>
          <pc:docMk/>
          <pc:sldMk cId="4076567299" sldId="317"/>
        </pc:sldMkLst>
        <pc:spChg chg="add del mod">
          <ac:chgData name="FELIPE PINTO DA MOTTA QUEVEDO" userId="ba09314c-523f-4159-95a0-a3b465280649" providerId="ADAL" clId="{5269C64E-4267-447A-8BB4-4B53CD982277}" dt="2021-12-07T21:16:33.068" v="934" actId="478"/>
          <ac:spMkLst>
            <pc:docMk/>
            <pc:sldMk cId="4076567299" sldId="317"/>
            <ac:spMk id="3" creationId="{E920F64F-BEF9-42A4-AED3-7459F08643BE}"/>
          </ac:spMkLst>
        </pc:spChg>
        <pc:spChg chg="mod">
          <ac:chgData name="FELIPE PINTO DA MOTTA QUEVEDO" userId="ba09314c-523f-4159-95a0-a3b465280649" providerId="ADAL" clId="{5269C64E-4267-447A-8BB4-4B53CD982277}" dt="2021-12-07T21:17:52.675" v="948" actId="1076"/>
          <ac:spMkLst>
            <pc:docMk/>
            <pc:sldMk cId="4076567299" sldId="317"/>
            <ac:spMk id="10" creationId="{925CE357-40AE-4595-8ABD-5F4D745831DE}"/>
          </ac:spMkLst>
        </pc:spChg>
        <pc:spChg chg="del mod">
          <ac:chgData name="FELIPE PINTO DA MOTTA QUEVEDO" userId="ba09314c-523f-4159-95a0-a3b465280649" providerId="ADAL" clId="{5269C64E-4267-447A-8BB4-4B53CD982277}" dt="2021-12-07T21:16:30.456" v="933" actId="478"/>
          <ac:spMkLst>
            <pc:docMk/>
            <pc:sldMk cId="4076567299" sldId="317"/>
            <ac:spMk id="27" creationId="{1C44BFA2-7172-4F81-B512-1B4378A72CEA}"/>
          </ac:spMkLst>
        </pc:spChg>
        <pc:picChg chg="add del mod">
          <ac:chgData name="FELIPE PINTO DA MOTTA QUEVEDO" userId="ba09314c-523f-4159-95a0-a3b465280649" providerId="ADAL" clId="{5269C64E-4267-447A-8BB4-4B53CD982277}" dt="2021-12-07T21:17:22.595" v="937" actId="478"/>
          <ac:picMkLst>
            <pc:docMk/>
            <pc:sldMk cId="4076567299" sldId="317"/>
            <ac:picMk id="5" creationId="{7E79385C-52C8-4F87-B556-DD2FEC9D6895}"/>
          </ac:picMkLst>
        </pc:picChg>
        <pc:picChg chg="add mod">
          <ac:chgData name="FELIPE PINTO DA MOTTA QUEVEDO" userId="ba09314c-523f-4159-95a0-a3b465280649" providerId="ADAL" clId="{5269C64E-4267-447A-8BB4-4B53CD982277}" dt="2021-12-07T21:17:52.675" v="948" actId="1076"/>
          <ac:picMkLst>
            <pc:docMk/>
            <pc:sldMk cId="4076567299" sldId="317"/>
            <ac:picMk id="7" creationId="{2F06C174-6A60-48AF-AAD9-BAD4678DDB69}"/>
          </ac:picMkLst>
        </pc:picChg>
        <pc:picChg chg="del mod">
          <ac:chgData name="FELIPE PINTO DA MOTTA QUEVEDO" userId="ba09314c-523f-4159-95a0-a3b465280649" providerId="ADAL" clId="{5269C64E-4267-447A-8BB4-4B53CD982277}" dt="2021-12-07T21:17:32.171" v="940" actId="478"/>
          <ac:picMkLst>
            <pc:docMk/>
            <pc:sldMk cId="4076567299" sldId="317"/>
            <ac:picMk id="9" creationId="{895A8E7D-15C4-446D-BB1C-317753272ACF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0:39:15.660" v="472" actId="790"/>
        <pc:sldMkLst>
          <pc:docMk/>
          <pc:sldMk cId="4030314190" sldId="320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4030314190" sldId="320"/>
            <ac:spMk id="4" creationId="{95217D66-165D-4C03-AD29-11B37D7188BA}"/>
          </ac:spMkLst>
        </pc:spChg>
        <pc:spChg chg="mod">
          <ac:chgData name="FELIPE PINTO DA MOTTA QUEVEDO" userId="ba09314c-523f-4159-95a0-a3b465280649" providerId="ADAL" clId="{5269C64E-4267-447A-8BB4-4B53CD982277}" dt="2021-12-07T20:39:15.660" v="472" actId="790"/>
          <ac:spMkLst>
            <pc:docMk/>
            <pc:sldMk cId="4030314190" sldId="320"/>
            <ac:spMk id="17" creationId="{9D76B50D-FEC1-4921-907B-67A03C9D5580}"/>
          </ac:spMkLst>
        </pc:spChg>
      </pc:sldChg>
      <pc:sldChg chg="modSp mod">
        <pc:chgData name="FELIPE PINTO DA MOTTA QUEVEDO" userId="ba09314c-523f-4159-95a0-a3b465280649" providerId="ADAL" clId="{5269C64E-4267-447A-8BB4-4B53CD982277}" dt="2021-12-07T20:38:20.401" v="470" actId="14100"/>
        <pc:sldMkLst>
          <pc:docMk/>
          <pc:sldMk cId="1274800111" sldId="322"/>
        </pc:sldMkLst>
        <pc:spChg chg="mod">
          <ac:chgData name="FELIPE PINTO DA MOTTA QUEVEDO" userId="ba09314c-523f-4159-95a0-a3b465280649" providerId="ADAL" clId="{5269C64E-4267-447A-8BB4-4B53CD982277}" dt="2021-12-07T20:38:09.832" v="468" actId="1076"/>
          <ac:spMkLst>
            <pc:docMk/>
            <pc:sldMk cId="1274800111" sldId="322"/>
            <ac:spMk id="11" creationId="{280770A0-2E22-4A34-8D10-D69278297F30}"/>
          </ac:spMkLst>
        </pc:spChg>
        <pc:spChg chg="mod">
          <ac:chgData name="FELIPE PINTO DA MOTTA QUEVEDO" userId="ba09314c-523f-4159-95a0-a3b465280649" providerId="ADAL" clId="{5269C64E-4267-447A-8BB4-4B53CD982277}" dt="2021-12-07T20:38:09.832" v="468" actId="1076"/>
          <ac:spMkLst>
            <pc:docMk/>
            <pc:sldMk cId="1274800111" sldId="322"/>
            <ac:spMk id="12" creationId="{6C7CF87E-FE5F-49A7-AD3F-E84AB3A112A6}"/>
          </ac:spMkLst>
        </pc:spChg>
        <pc:spChg chg="mod">
          <ac:chgData name="FELIPE PINTO DA MOTTA QUEVEDO" userId="ba09314c-523f-4159-95a0-a3b465280649" providerId="ADAL" clId="{5269C64E-4267-447A-8BB4-4B53CD982277}" dt="2021-12-07T20:38:09.832" v="468" actId="1076"/>
          <ac:spMkLst>
            <pc:docMk/>
            <pc:sldMk cId="1274800111" sldId="322"/>
            <ac:spMk id="13" creationId="{388FC41D-79EE-4E05-9E32-1E8CB58F3B5E}"/>
          </ac:spMkLst>
        </pc:spChg>
        <pc:spChg chg="mod">
          <ac:chgData name="FELIPE PINTO DA MOTTA QUEVEDO" userId="ba09314c-523f-4159-95a0-a3b465280649" providerId="ADAL" clId="{5269C64E-4267-447A-8BB4-4B53CD982277}" dt="2021-12-07T20:38:09.832" v="468" actId="1076"/>
          <ac:spMkLst>
            <pc:docMk/>
            <pc:sldMk cId="1274800111" sldId="322"/>
            <ac:spMk id="14" creationId="{91C78F2C-6B1C-49B1-9FC7-1870C7B9CEDB}"/>
          </ac:spMkLst>
        </pc:spChg>
        <pc:spChg chg="mod">
          <ac:chgData name="FELIPE PINTO DA MOTTA QUEVEDO" userId="ba09314c-523f-4159-95a0-a3b465280649" providerId="ADAL" clId="{5269C64E-4267-447A-8BB4-4B53CD982277}" dt="2021-12-07T20:38:09.832" v="468" actId="1076"/>
          <ac:spMkLst>
            <pc:docMk/>
            <pc:sldMk cId="1274800111" sldId="322"/>
            <ac:spMk id="15" creationId="{4EED71B6-0A1D-4D6D-80EC-639BC790CCF2}"/>
          </ac:spMkLst>
        </pc:spChg>
        <pc:spChg chg="mod">
          <ac:chgData name="FELIPE PINTO DA MOTTA QUEVEDO" userId="ba09314c-523f-4159-95a0-a3b465280649" providerId="ADAL" clId="{5269C64E-4267-447A-8BB4-4B53CD982277}" dt="2021-12-07T20:38:09.832" v="468" actId="1076"/>
          <ac:spMkLst>
            <pc:docMk/>
            <pc:sldMk cId="1274800111" sldId="322"/>
            <ac:spMk id="16" creationId="{7BEFA6CF-5062-461C-9E68-2AFBFC769282}"/>
          </ac:spMkLst>
        </pc:spChg>
        <pc:spChg chg="mod">
          <ac:chgData name="FELIPE PINTO DA MOTTA QUEVEDO" userId="ba09314c-523f-4159-95a0-a3b465280649" providerId="ADAL" clId="{5269C64E-4267-447A-8BB4-4B53CD982277}" dt="2021-12-07T20:38:20.401" v="470" actId="14100"/>
          <ac:spMkLst>
            <pc:docMk/>
            <pc:sldMk cId="1274800111" sldId="322"/>
            <ac:spMk id="17" creationId="{9D76B50D-FEC1-4921-907B-67A03C9D5580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1274800111" sldId="322"/>
            <ac:spMk id="20" creationId="{E218BB3D-E224-427F-8589-0884A940BB55}"/>
          </ac:spMkLst>
        </pc:spChg>
        <pc:spChg chg="mod">
          <ac:chgData name="FELIPE PINTO DA MOTTA QUEVEDO" userId="ba09314c-523f-4159-95a0-a3b465280649" providerId="ADAL" clId="{5269C64E-4267-447A-8BB4-4B53CD982277}" dt="2021-12-07T20:38:09.832" v="468" actId="1076"/>
          <ac:spMkLst>
            <pc:docMk/>
            <pc:sldMk cId="1274800111" sldId="322"/>
            <ac:spMk id="21" creationId="{92E00BBD-B1A1-44ED-916E-01F870360FD5}"/>
          </ac:spMkLst>
        </pc:spChg>
        <pc:spChg chg="mod">
          <ac:chgData name="FELIPE PINTO DA MOTTA QUEVEDO" userId="ba09314c-523f-4159-95a0-a3b465280649" providerId="ADAL" clId="{5269C64E-4267-447A-8BB4-4B53CD982277}" dt="2021-12-07T20:38:09.832" v="468" actId="1076"/>
          <ac:spMkLst>
            <pc:docMk/>
            <pc:sldMk cId="1274800111" sldId="322"/>
            <ac:spMk id="22" creationId="{9385997E-4745-4936-ADB4-FD98968A423F}"/>
          </ac:spMkLst>
        </pc:spChg>
        <pc:spChg chg="mod">
          <ac:chgData name="FELIPE PINTO DA MOTTA QUEVEDO" userId="ba09314c-523f-4159-95a0-a3b465280649" providerId="ADAL" clId="{5269C64E-4267-447A-8BB4-4B53CD982277}" dt="2021-12-07T20:38:09.832" v="468" actId="1076"/>
          <ac:spMkLst>
            <pc:docMk/>
            <pc:sldMk cId="1274800111" sldId="322"/>
            <ac:spMk id="23" creationId="{4AD00491-04E2-4CC1-A67D-C22C5772382A}"/>
          </ac:spMkLst>
        </pc:spChg>
      </pc:sldChg>
      <pc:sldChg chg="modSp mod">
        <pc:chgData name="FELIPE PINTO DA MOTTA QUEVEDO" userId="ba09314c-523f-4159-95a0-a3b465280649" providerId="ADAL" clId="{5269C64E-4267-447A-8BB4-4B53CD982277}" dt="2021-12-07T20:40:05.525" v="481" actId="1076"/>
        <pc:sldMkLst>
          <pc:docMk/>
          <pc:sldMk cId="2208835063" sldId="323"/>
        </pc:sldMkLst>
        <pc:spChg chg="mod">
          <ac:chgData name="FELIPE PINTO DA MOTTA QUEVEDO" userId="ba09314c-523f-4159-95a0-a3b465280649" providerId="ADAL" clId="{5269C64E-4267-447A-8BB4-4B53CD982277}" dt="2021-12-07T20:40:00.974" v="480" actId="1076"/>
          <ac:spMkLst>
            <pc:docMk/>
            <pc:sldMk cId="2208835063" sldId="323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0:40:05.525" v="481" actId="1076"/>
          <ac:picMkLst>
            <pc:docMk/>
            <pc:sldMk cId="2208835063" sldId="323"/>
            <ac:picMk id="3" creationId="{2197311D-34AD-4C39-BABF-D9C5C02C068F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1:01:28.561" v="739" actId="1076"/>
        <pc:sldMkLst>
          <pc:docMk/>
          <pc:sldMk cId="3570366726" sldId="327"/>
        </pc:sldMkLst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11" creationId="{B73B02F7-3FC1-4773-BA15-34FBBC7F5D40}"/>
          </ac:spMkLst>
        </pc:spChg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13" creationId="{388FC41D-79EE-4E05-9E32-1E8CB58F3B5E}"/>
          </ac:spMkLst>
        </pc:spChg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17" creationId="{9D76B50D-FEC1-4921-907B-67A03C9D5580}"/>
          </ac:spMkLst>
        </pc:spChg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18" creationId="{ADBB90CC-F671-4880-AB6C-425B6928EAF1}"/>
          </ac:spMkLst>
        </pc:spChg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19" creationId="{1D8B0D70-B772-4FD7-9436-517955EA936C}"/>
          </ac:spMkLst>
        </pc:spChg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20" creationId="{9AEBB62A-62D1-4D01-A8A4-F9F47F2600C7}"/>
          </ac:spMkLst>
        </pc:spChg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21" creationId="{92E00BBD-B1A1-44ED-916E-01F870360FD5}"/>
          </ac:spMkLst>
        </pc:spChg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22" creationId="{9385997E-4745-4936-ADB4-FD98968A423F}"/>
          </ac:spMkLst>
        </pc:spChg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23" creationId="{4AD00491-04E2-4CC1-A67D-C22C5772382A}"/>
          </ac:spMkLst>
        </pc:spChg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24" creationId="{0555FAB0-51FC-4F1E-A738-BF19EF7E023C}"/>
          </ac:spMkLst>
        </pc:spChg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26" creationId="{476F3716-686F-48D4-9A1B-E887BC9FC6B0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570366726" sldId="327"/>
            <ac:spMk id="27" creationId="{1C44BFA2-7172-4F81-B512-1B4378A72CEA}"/>
          </ac:spMkLst>
        </pc:spChg>
        <pc:spChg chg="mod">
          <ac:chgData name="FELIPE PINTO DA MOTTA QUEVEDO" userId="ba09314c-523f-4159-95a0-a3b465280649" providerId="ADAL" clId="{5269C64E-4267-447A-8BB4-4B53CD982277}" dt="2021-12-07T21:01:28.561" v="739" actId="1076"/>
          <ac:spMkLst>
            <pc:docMk/>
            <pc:sldMk cId="3570366726" sldId="327"/>
            <ac:spMk id="28" creationId="{F9357BBA-2CD9-40C0-AC82-6AA4555993C7}"/>
          </ac:spMkLst>
        </pc:spChg>
      </pc:sldChg>
      <pc:sldChg chg="modSp mod">
        <pc:chgData name="FELIPE PINTO DA MOTTA QUEVEDO" userId="ba09314c-523f-4159-95a0-a3b465280649" providerId="ADAL" clId="{5269C64E-4267-447A-8BB4-4B53CD982277}" dt="2021-12-07T20:41:01.913" v="511" actId="1076"/>
        <pc:sldMkLst>
          <pc:docMk/>
          <pc:sldMk cId="3293338175" sldId="328"/>
        </pc:sldMkLst>
        <pc:spChg chg="mod">
          <ac:chgData name="FELIPE PINTO DA MOTTA QUEVEDO" userId="ba09314c-523f-4159-95a0-a3b465280649" providerId="ADAL" clId="{5269C64E-4267-447A-8BB4-4B53CD982277}" dt="2021-12-07T20:41:01.913" v="511" actId="1076"/>
          <ac:spMkLst>
            <pc:docMk/>
            <pc:sldMk cId="3293338175" sldId="328"/>
            <ac:spMk id="4" creationId="{878002EB-EB18-4156-BE7B-BDD7B347ADF0}"/>
          </ac:spMkLst>
        </pc:spChg>
        <pc:spChg chg="mod">
          <ac:chgData name="FELIPE PINTO DA MOTTA QUEVEDO" userId="ba09314c-523f-4159-95a0-a3b465280649" providerId="ADAL" clId="{5269C64E-4267-447A-8BB4-4B53CD982277}" dt="2021-12-07T20:41:01.913" v="511" actId="1076"/>
          <ac:spMkLst>
            <pc:docMk/>
            <pc:sldMk cId="3293338175" sldId="328"/>
            <ac:spMk id="5" creationId="{EBC9F8B3-9801-42E4-88AA-FADC00BB2D04}"/>
          </ac:spMkLst>
        </pc:spChg>
        <pc:spChg chg="mod">
          <ac:chgData name="FELIPE PINTO DA MOTTA QUEVEDO" userId="ba09314c-523f-4159-95a0-a3b465280649" providerId="ADAL" clId="{5269C64E-4267-447A-8BB4-4B53CD982277}" dt="2021-12-07T20:41:01.913" v="511" actId="1076"/>
          <ac:spMkLst>
            <pc:docMk/>
            <pc:sldMk cId="3293338175" sldId="328"/>
            <ac:spMk id="6" creationId="{1506397B-2920-4782-8FF5-FC5FDAC21AE4}"/>
          </ac:spMkLst>
        </pc:spChg>
        <pc:spChg chg="mod">
          <ac:chgData name="FELIPE PINTO DA MOTTA QUEVEDO" userId="ba09314c-523f-4159-95a0-a3b465280649" providerId="ADAL" clId="{5269C64E-4267-447A-8BB4-4B53CD982277}" dt="2021-12-07T20:41:01.913" v="511" actId="1076"/>
          <ac:spMkLst>
            <pc:docMk/>
            <pc:sldMk cId="3293338175" sldId="328"/>
            <ac:spMk id="7" creationId="{CBFB109B-33C5-4154-9DAD-AFE1BF1C7CAE}"/>
          </ac:spMkLst>
        </pc:spChg>
        <pc:spChg chg="mod">
          <ac:chgData name="FELIPE PINTO DA MOTTA QUEVEDO" userId="ba09314c-523f-4159-95a0-a3b465280649" providerId="ADAL" clId="{5269C64E-4267-447A-8BB4-4B53CD982277}" dt="2021-12-07T20:41:01.913" v="511" actId="1076"/>
          <ac:spMkLst>
            <pc:docMk/>
            <pc:sldMk cId="3293338175" sldId="328"/>
            <ac:spMk id="8" creationId="{50B80443-0674-4237-89A8-BF68861113CA}"/>
          </ac:spMkLst>
        </pc:spChg>
        <pc:spChg chg="mod">
          <ac:chgData name="FELIPE PINTO DA MOTTA QUEVEDO" userId="ba09314c-523f-4159-95a0-a3b465280649" providerId="ADAL" clId="{5269C64E-4267-447A-8BB4-4B53CD982277}" dt="2021-12-07T20:41:01.913" v="511" actId="1076"/>
          <ac:spMkLst>
            <pc:docMk/>
            <pc:sldMk cId="3293338175" sldId="328"/>
            <ac:spMk id="9" creationId="{5E3EA552-2BD7-45B6-96D1-0932A7AC84E8}"/>
          </ac:spMkLst>
        </pc:spChg>
        <pc:spChg chg="mod">
          <ac:chgData name="FELIPE PINTO DA MOTTA QUEVEDO" userId="ba09314c-523f-4159-95a0-a3b465280649" providerId="ADAL" clId="{5269C64E-4267-447A-8BB4-4B53CD982277}" dt="2021-12-07T20:41:01.913" v="511" actId="1076"/>
          <ac:spMkLst>
            <pc:docMk/>
            <pc:sldMk cId="3293338175" sldId="328"/>
            <ac:spMk id="10" creationId="{92E8BC9F-7F83-4577-84E5-C3FDFE780C23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293338175" sldId="328"/>
            <ac:spMk id="27" creationId="{1C44BFA2-7172-4F81-B512-1B4378A72CEA}"/>
          </ac:spMkLst>
        </pc:spChg>
      </pc:sldChg>
      <pc:sldChg chg="addSp modSp mod">
        <pc:chgData name="FELIPE PINTO DA MOTTA QUEVEDO" userId="ba09314c-523f-4159-95a0-a3b465280649" providerId="ADAL" clId="{5269C64E-4267-447A-8BB4-4B53CD982277}" dt="2021-12-07T21:04:05.207" v="783" actId="1076"/>
        <pc:sldMkLst>
          <pc:docMk/>
          <pc:sldMk cId="817082148" sldId="329"/>
        </pc:sldMkLst>
        <pc:spChg chg="mod">
          <ac:chgData name="FELIPE PINTO DA MOTTA QUEVEDO" userId="ba09314c-523f-4159-95a0-a3b465280649" providerId="ADAL" clId="{5269C64E-4267-447A-8BB4-4B53CD982277}" dt="2021-12-07T21:03:13.101" v="767" actId="1076"/>
          <ac:spMkLst>
            <pc:docMk/>
            <pc:sldMk cId="817082148" sldId="329"/>
            <ac:spMk id="12" creationId="{B0EED51E-A537-4BE4-9B60-5270DFB98018}"/>
          </ac:spMkLst>
        </pc:spChg>
        <pc:spChg chg="mod">
          <ac:chgData name="FELIPE PINTO DA MOTTA QUEVEDO" userId="ba09314c-523f-4159-95a0-a3b465280649" providerId="ADAL" clId="{5269C64E-4267-447A-8BB4-4B53CD982277}" dt="2021-12-07T21:03:05.281" v="765" actId="1076"/>
          <ac:spMkLst>
            <pc:docMk/>
            <pc:sldMk cId="817082148" sldId="329"/>
            <ac:spMk id="27" creationId="{1C44BFA2-7172-4F81-B512-1B4378A72CEA}"/>
          </ac:spMkLst>
        </pc:spChg>
        <pc:picChg chg="mod modCrop">
          <ac:chgData name="FELIPE PINTO DA MOTTA QUEVEDO" userId="ba09314c-523f-4159-95a0-a3b465280649" providerId="ADAL" clId="{5269C64E-4267-447A-8BB4-4B53CD982277}" dt="2021-12-07T21:04:05.207" v="783" actId="1076"/>
          <ac:picMkLst>
            <pc:docMk/>
            <pc:sldMk cId="817082148" sldId="329"/>
            <ac:picMk id="3" creationId="{4F27A1D3-E417-4CF2-BA3E-AB09F6148003}"/>
          </ac:picMkLst>
        </pc:picChg>
        <pc:picChg chg="add mod modCrop">
          <ac:chgData name="FELIPE PINTO DA MOTTA QUEVEDO" userId="ba09314c-523f-4159-95a0-a3b465280649" providerId="ADAL" clId="{5269C64E-4267-447A-8BB4-4B53CD982277}" dt="2021-12-07T21:04:05.207" v="783" actId="1076"/>
          <ac:picMkLst>
            <pc:docMk/>
            <pc:sldMk cId="817082148" sldId="329"/>
            <ac:picMk id="5" creationId="{3A758F72-3524-41C2-84CA-EAF4335AAEC8}"/>
          </ac:picMkLst>
        </pc:picChg>
        <pc:picChg chg="add mod modCrop">
          <ac:chgData name="FELIPE PINTO DA MOTTA QUEVEDO" userId="ba09314c-523f-4159-95a0-a3b465280649" providerId="ADAL" clId="{5269C64E-4267-447A-8BB4-4B53CD982277}" dt="2021-12-07T21:04:05.207" v="783" actId="1076"/>
          <ac:picMkLst>
            <pc:docMk/>
            <pc:sldMk cId="817082148" sldId="329"/>
            <ac:picMk id="6" creationId="{49C8E687-CC80-4EFD-86BF-71FADD32D0BD}"/>
          </ac:picMkLst>
        </pc:picChg>
        <pc:picChg chg="add mod modCrop">
          <ac:chgData name="FELIPE PINTO DA MOTTA QUEVEDO" userId="ba09314c-523f-4159-95a0-a3b465280649" providerId="ADAL" clId="{5269C64E-4267-447A-8BB4-4B53CD982277}" dt="2021-12-07T21:04:05.207" v="783" actId="1076"/>
          <ac:picMkLst>
            <pc:docMk/>
            <pc:sldMk cId="817082148" sldId="329"/>
            <ac:picMk id="7" creationId="{09E90738-A4E8-4F1E-BFB1-479700472EA5}"/>
          </ac:picMkLst>
        </pc:picChg>
      </pc:sldChg>
      <pc:sldChg chg="addSp modSp mod">
        <pc:chgData name="FELIPE PINTO DA MOTTA QUEVEDO" userId="ba09314c-523f-4159-95a0-a3b465280649" providerId="ADAL" clId="{5269C64E-4267-447A-8BB4-4B53CD982277}" dt="2021-12-07T21:06:39.184" v="814" actId="1076"/>
        <pc:sldMkLst>
          <pc:docMk/>
          <pc:sldMk cId="865022930" sldId="330"/>
        </pc:sldMkLst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4" creationId="{1727E3F6-C4EC-43BE-9F74-14B0AFF428E2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6" creationId="{58C68346-B7CF-4F70-9720-040790A0FF68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7" creationId="{EAE76D12-8C2B-4190-850A-85D2DAD77FA2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8" creationId="{FE8E2C76-1A83-4D6D-92C5-F17BC04DD6A0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9" creationId="{017A8025-1168-4454-BECB-ADDDAAD26CEF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10" creationId="{B2CF0734-5913-4B65-BA5A-09840786F7D8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11" creationId="{24CDD97B-0969-4959-8A09-F9BB8DA4582E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12" creationId="{EB4B55A2-4AA7-4EFC-8530-0C66C8AB4346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13" creationId="{2851892B-1A9E-4271-9DF9-478A1E2FC414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16" creationId="{37DFDD51-FAFF-4F4C-BCBF-5FE245838701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17" creationId="{D6AEE0DA-C3AA-4CD4-9B77-3361282FE28F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18" creationId="{95B9B9B4-12E2-4DF1-9B52-D86C0AF41CEC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19" creationId="{E89CED68-7AEA-4AA6-9FF6-C94F6DECF850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20" creationId="{E08AF201-819D-4E48-8620-59893DEA42B7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21" creationId="{35897B35-0915-42EA-B788-74E76ECFFFFD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22" creationId="{451C9027-A446-49FA-8E9F-332A69462DCA}"/>
          </ac:spMkLst>
        </pc:spChg>
        <pc:spChg chg="mod">
          <ac:chgData name="FELIPE PINTO DA MOTTA QUEVEDO" userId="ba09314c-523f-4159-95a0-a3b465280649" providerId="ADAL" clId="{5269C64E-4267-447A-8BB4-4B53CD982277}" dt="2021-12-07T21:06:12.941" v="806" actId="164"/>
          <ac:spMkLst>
            <pc:docMk/>
            <pc:sldMk cId="865022930" sldId="330"/>
            <ac:spMk id="23" creationId="{5ECF0C1F-0A2C-4150-958E-63CD8BADA536}"/>
          </ac:spMkLst>
        </pc:spChg>
        <pc:spChg chg="mod">
          <ac:chgData name="FELIPE PINTO DA MOTTA QUEVEDO" userId="ba09314c-523f-4159-95a0-a3b465280649" providerId="ADAL" clId="{5269C64E-4267-447A-8BB4-4B53CD982277}" dt="2021-12-07T21:06:27.092" v="811" actId="1076"/>
          <ac:spMkLst>
            <pc:docMk/>
            <pc:sldMk cId="865022930" sldId="330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1:06:39.184" v="814" actId="1076"/>
          <ac:grpSpMkLst>
            <pc:docMk/>
            <pc:sldMk cId="865022930" sldId="330"/>
            <ac:grpSpMk id="2" creationId="{5229EA4A-1A0B-4AF0-8439-3D3F8CDED0FD}"/>
          </ac:grpSpMkLst>
        </pc:grpChg>
        <pc:picChg chg="mod">
          <ac:chgData name="FELIPE PINTO DA MOTTA QUEVEDO" userId="ba09314c-523f-4159-95a0-a3b465280649" providerId="ADAL" clId="{5269C64E-4267-447A-8BB4-4B53CD982277}" dt="2021-12-07T21:06:12.941" v="806" actId="164"/>
          <ac:picMkLst>
            <pc:docMk/>
            <pc:sldMk cId="865022930" sldId="330"/>
            <ac:picMk id="3" creationId="{9E12E614-78E5-4296-A7EA-DAA85BFEA3E3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1:05:18.465" v="800" actId="1038"/>
        <pc:sldMkLst>
          <pc:docMk/>
          <pc:sldMk cId="1995067475" sldId="331"/>
        </pc:sldMkLst>
        <pc:spChg chg="mod">
          <ac:chgData name="FELIPE PINTO DA MOTTA QUEVEDO" userId="ba09314c-523f-4159-95a0-a3b465280649" providerId="ADAL" clId="{5269C64E-4267-447A-8BB4-4B53CD982277}" dt="2021-12-07T21:04:42.609" v="787"/>
          <ac:spMkLst>
            <pc:docMk/>
            <pc:sldMk cId="1995067475" sldId="331"/>
            <ac:spMk id="2" creationId="{4EC84302-C02D-46E1-9E40-8A5D91568C44}"/>
          </ac:spMkLst>
        </pc:spChg>
        <pc:spChg chg="add del mod">
          <ac:chgData name="FELIPE PINTO DA MOTTA QUEVEDO" userId="ba09314c-523f-4159-95a0-a3b465280649" providerId="ADAL" clId="{5269C64E-4267-447A-8BB4-4B53CD982277}" dt="2021-12-07T21:05:03.512" v="794" actId="478"/>
          <ac:spMkLst>
            <pc:docMk/>
            <pc:sldMk cId="1995067475" sldId="331"/>
            <ac:spMk id="8" creationId="{6355236A-0EA6-4F4B-B29F-397BD22B3FE6}"/>
          </ac:spMkLst>
        </pc:spChg>
        <pc:spChg chg="mod">
          <ac:chgData name="FELIPE PINTO DA MOTTA QUEVEDO" userId="ba09314c-523f-4159-95a0-a3b465280649" providerId="ADAL" clId="{5269C64E-4267-447A-8BB4-4B53CD982277}" dt="2021-12-07T21:04:42.609" v="787"/>
          <ac:spMkLst>
            <pc:docMk/>
            <pc:sldMk cId="1995067475" sldId="331"/>
            <ac:spMk id="10" creationId="{611EC2D4-FCFF-4766-819B-82C73FA491F1}"/>
          </ac:spMkLst>
        </pc:spChg>
        <pc:spChg chg="mod">
          <ac:chgData name="FELIPE PINTO DA MOTTA QUEVEDO" userId="ba09314c-523f-4159-95a0-a3b465280649" providerId="ADAL" clId="{5269C64E-4267-447A-8BB4-4B53CD982277}" dt="2021-12-07T21:05:12.967" v="797" actId="1076"/>
          <ac:spMkLst>
            <pc:docMk/>
            <pc:sldMk cId="1995067475" sldId="331"/>
            <ac:spMk id="12" creationId="{B0EED51E-A537-4BE4-9B60-5270DFB98018}"/>
          </ac:spMkLst>
        </pc:spChg>
        <pc:spChg chg="mod">
          <ac:chgData name="FELIPE PINTO DA MOTTA QUEVEDO" userId="ba09314c-523f-4159-95a0-a3b465280649" providerId="ADAL" clId="{5269C64E-4267-447A-8BB4-4B53CD982277}" dt="2021-12-07T21:04:42.609" v="787"/>
          <ac:spMkLst>
            <pc:docMk/>
            <pc:sldMk cId="1995067475" sldId="331"/>
            <ac:spMk id="14" creationId="{D3DD9FC1-CDFC-4474-AC15-9204810364AD}"/>
          </ac:spMkLst>
        </pc:spChg>
        <pc:spChg chg="mod">
          <ac:chgData name="FELIPE PINTO DA MOTTA QUEVEDO" userId="ba09314c-523f-4159-95a0-a3b465280649" providerId="ADAL" clId="{5269C64E-4267-447A-8BB4-4B53CD982277}" dt="2021-12-07T21:04:42.609" v="787"/>
          <ac:spMkLst>
            <pc:docMk/>
            <pc:sldMk cId="1995067475" sldId="331"/>
            <ac:spMk id="19" creationId="{041F140B-555F-4711-B4C1-C1F29C023451}"/>
          </ac:spMkLst>
        </pc:spChg>
        <pc:spChg chg="del mod">
          <ac:chgData name="FELIPE PINTO DA MOTTA QUEVEDO" userId="ba09314c-523f-4159-95a0-a3b465280649" providerId="ADAL" clId="{5269C64E-4267-447A-8BB4-4B53CD982277}" dt="2021-12-07T21:05:00.241" v="792" actId="478"/>
          <ac:spMkLst>
            <pc:docMk/>
            <pc:sldMk cId="1995067475" sldId="331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1:05:18.465" v="800" actId="1038"/>
          <ac:grpSpMkLst>
            <pc:docMk/>
            <pc:sldMk cId="1995067475" sldId="331"/>
            <ac:grpSpMk id="3" creationId="{66868E4F-84DE-49B5-95D4-675A22422CED}"/>
          </ac:grpSpMkLst>
        </pc:grpChg>
        <pc:graphicFrameChg chg="mod">
          <ac:chgData name="FELIPE PINTO DA MOTTA QUEVEDO" userId="ba09314c-523f-4159-95a0-a3b465280649" providerId="ADAL" clId="{5269C64E-4267-447A-8BB4-4B53CD982277}" dt="2021-12-07T21:04:42.609" v="787"/>
          <ac:graphicFrameMkLst>
            <pc:docMk/>
            <pc:sldMk cId="1995067475" sldId="331"/>
            <ac:graphicFrameMk id="6" creationId="{0317EB02-E1E1-432F-B4CC-BF2E547C04F6}"/>
          </ac:graphicFrameMkLst>
        </pc:graphicFrameChg>
        <pc:graphicFrameChg chg="mod">
          <ac:chgData name="FELIPE PINTO DA MOTTA QUEVEDO" userId="ba09314c-523f-4159-95a0-a3b465280649" providerId="ADAL" clId="{5269C64E-4267-447A-8BB4-4B53CD982277}" dt="2021-12-07T21:04:42.609" v="787"/>
          <ac:graphicFrameMkLst>
            <pc:docMk/>
            <pc:sldMk cId="1995067475" sldId="331"/>
            <ac:graphicFrameMk id="29" creationId="{E4B39692-146A-4A7B-8963-F80B36DFA110}"/>
          </ac:graphicFrameMkLst>
        </pc:graphicFrameChg>
        <pc:graphicFrameChg chg="mod">
          <ac:chgData name="FELIPE PINTO DA MOTTA QUEVEDO" userId="ba09314c-523f-4159-95a0-a3b465280649" providerId="ADAL" clId="{5269C64E-4267-447A-8BB4-4B53CD982277}" dt="2021-12-07T21:04:42.609" v="787"/>
          <ac:graphicFrameMkLst>
            <pc:docMk/>
            <pc:sldMk cId="1995067475" sldId="331"/>
            <ac:graphicFrameMk id="31" creationId="{07B39E67-7228-499A-9C84-7B8D1FDE4DBD}"/>
          </ac:graphicFrameMkLst>
        </pc:graphicFrameChg>
        <pc:graphicFrameChg chg="mod">
          <ac:chgData name="FELIPE PINTO DA MOTTA QUEVEDO" userId="ba09314c-523f-4159-95a0-a3b465280649" providerId="ADAL" clId="{5269C64E-4267-447A-8BB4-4B53CD982277}" dt="2021-12-07T21:04:42.609" v="787"/>
          <ac:graphicFrameMkLst>
            <pc:docMk/>
            <pc:sldMk cId="1995067475" sldId="331"/>
            <ac:graphicFrameMk id="32" creationId="{69B718AA-6106-43A4-98F4-38471D215258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1:04:42.609" v="787"/>
          <ac:picMkLst>
            <pc:docMk/>
            <pc:sldMk cId="1995067475" sldId="331"/>
            <ac:picMk id="5" creationId="{CB1B4C24-3BF0-47DC-B5E2-38FBB8ECCF04}"/>
          </ac:picMkLst>
        </pc:picChg>
        <pc:cxnChg chg="mod">
          <ac:chgData name="FELIPE PINTO DA MOTTA QUEVEDO" userId="ba09314c-523f-4159-95a0-a3b465280649" providerId="ADAL" clId="{5269C64E-4267-447A-8BB4-4B53CD982277}" dt="2021-12-07T21:04:42.609" v="787"/>
          <ac:cxnSpMkLst>
            <pc:docMk/>
            <pc:sldMk cId="1995067475" sldId="331"/>
            <ac:cxnSpMk id="4" creationId="{9B5102C0-79EE-43A9-A07E-E20AF11BC1F0}"/>
          </ac:cxnSpMkLst>
        </pc:cxnChg>
        <pc:cxnChg chg="mod">
          <ac:chgData name="FELIPE PINTO DA MOTTA QUEVEDO" userId="ba09314c-523f-4159-95a0-a3b465280649" providerId="ADAL" clId="{5269C64E-4267-447A-8BB4-4B53CD982277}" dt="2021-12-07T21:04:42.609" v="787"/>
          <ac:cxnSpMkLst>
            <pc:docMk/>
            <pc:sldMk cId="1995067475" sldId="331"/>
            <ac:cxnSpMk id="11" creationId="{B2828FF8-762B-4C2D-9265-F5DDCEA694F6}"/>
          </ac:cxnSpMkLst>
        </pc:cxnChg>
        <pc:cxnChg chg="mod">
          <ac:chgData name="FELIPE PINTO DA MOTTA QUEVEDO" userId="ba09314c-523f-4159-95a0-a3b465280649" providerId="ADAL" clId="{5269C64E-4267-447A-8BB4-4B53CD982277}" dt="2021-12-07T21:04:42.609" v="787"/>
          <ac:cxnSpMkLst>
            <pc:docMk/>
            <pc:sldMk cId="1995067475" sldId="331"/>
            <ac:cxnSpMk id="17" creationId="{1699B2C5-66A6-4CF9-85FA-E48FFE1DD4CD}"/>
          </ac:cxnSpMkLst>
        </pc:cxnChg>
      </pc:sldChg>
      <pc:sldChg chg="addSp modSp mod">
        <pc:chgData name="FELIPE PINTO DA MOTTA QUEVEDO" userId="ba09314c-523f-4159-95a0-a3b465280649" providerId="ADAL" clId="{5269C64E-4267-447A-8BB4-4B53CD982277}" dt="2021-12-07T21:09:10.103" v="847" actId="403"/>
        <pc:sldMkLst>
          <pc:docMk/>
          <pc:sldMk cId="3830039044" sldId="332"/>
        </pc:sldMkLst>
        <pc:spChg chg="mod">
          <ac:chgData name="FELIPE PINTO DA MOTTA QUEVEDO" userId="ba09314c-523f-4159-95a0-a3b465280649" providerId="ADAL" clId="{5269C64E-4267-447A-8BB4-4B53CD982277}" dt="2021-12-07T21:07:30.796" v="827" actId="403"/>
          <ac:spMkLst>
            <pc:docMk/>
            <pc:sldMk cId="3830039044" sldId="332"/>
            <ac:spMk id="2" creationId="{8D40A0B0-A32F-42A0-9466-A9C550E400F3}"/>
          </ac:spMkLst>
        </pc:spChg>
        <pc:spChg chg="mod">
          <ac:chgData name="FELIPE PINTO DA MOTTA QUEVEDO" userId="ba09314c-523f-4159-95a0-a3b465280649" providerId="ADAL" clId="{5269C64E-4267-447A-8BB4-4B53CD982277}" dt="2021-12-07T21:06:57.778" v="816" actId="164"/>
          <ac:spMkLst>
            <pc:docMk/>
            <pc:sldMk cId="3830039044" sldId="332"/>
            <ac:spMk id="6" creationId="{3538256B-6A1F-40F4-850E-2FE0E7091A6B}"/>
          </ac:spMkLst>
        </pc:spChg>
        <pc:spChg chg="mod">
          <ac:chgData name="FELIPE PINTO DA MOTTA QUEVEDO" userId="ba09314c-523f-4159-95a0-a3b465280649" providerId="ADAL" clId="{5269C64E-4267-447A-8BB4-4B53CD982277}" dt="2021-12-07T21:09:10.103" v="847" actId="403"/>
          <ac:spMkLst>
            <pc:docMk/>
            <pc:sldMk cId="3830039044" sldId="332"/>
            <ac:spMk id="7" creationId="{2B7DEE28-3B30-40D3-BB11-3E11224BB4E5}"/>
          </ac:spMkLst>
        </pc:spChg>
        <pc:spChg chg="mod">
          <ac:chgData name="FELIPE PINTO DA MOTTA QUEVEDO" userId="ba09314c-523f-4159-95a0-a3b465280649" providerId="ADAL" clId="{5269C64E-4267-447A-8BB4-4B53CD982277}" dt="2021-12-07T21:07:35.185" v="828" actId="1035"/>
          <ac:spMkLst>
            <pc:docMk/>
            <pc:sldMk cId="3830039044" sldId="332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1:07:08.420" v="821" actId="1076"/>
          <ac:grpSpMkLst>
            <pc:docMk/>
            <pc:sldMk cId="3830039044" sldId="332"/>
            <ac:grpSpMk id="3" creationId="{79A17C86-EF30-4896-BDE5-6CAEBC547706}"/>
          </ac:grpSpMkLst>
        </pc:grpChg>
        <pc:picChg chg="mod">
          <ac:chgData name="FELIPE PINTO DA MOTTA QUEVEDO" userId="ba09314c-523f-4159-95a0-a3b465280649" providerId="ADAL" clId="{5269C64E-4267-447A-8BB4-4B53CD982277}" dt="2021-12-07T21:06:57.778" v="816" actId="164"/>
          <ac:picMkLst>
            <pc:docMk/>
            <pc:sldMk cId="3830039044" sldId="332"/>
            <ac:picMk id="8" creationId="{F9DAB4C8-AD57-4633-9DF4-67E32EA518C3}"/>
          </ac:picMkLst>
        </pc:picChg>
        <pc:cxnChg chg="mod">
          <ac:chgData name="FELIPE PINTO DA MOTTA QUEVEDO" userId="ba09314c-523f-4159-95a0-a3b465280649" providerId="ADAL" clId="{5269C64E-4267-447A-8BB4-4B53CD982277}" dt="2021-12-07T21:06:57.778" v="816" actId="164"/>
          <ac:cxnSpMkLst>
            <pc:docMk/>
            <pc:sldMk cId="3830039044" sldId="332"/>
            <ac:cxnSpMk id="4" creationId="{A21D722B-D2E8-4E19-841B-791929C539E8}"/>
          </ac:cxnSpMkLst>
        </pc:cxnChg>
        <pc:cxnChg chg="mod">
          <ac:chgData name="FELIPE PINTO DA MOTTA QUEVEDO" userId="ba09314c-523f-4159-95a0-a3b465280649" providerId="ADAL" clId="{5269C64E-4267-447A-8BB4-4B53CD982277}" dt="2021-12-07T21:07:30.796" v="827" actId="403"/>
          <ac:cxnSpMkLst>
            <pc:docMk/>
            <pc:sldMk cId="3830039044" sldId="332"/>
            <ac:cxnSpMk id="10" creationId="{397E5E09-A4EB-4434-82BB-C6FC46689F73}"/>
          </ac:cxnSpMkLst>
        </pc:cxnChg>
      </pc:sldChg>
      <pc:sldChg chg="addSp modSp mod">
        <pc:chgData name="FELIPE PINTO DA MOTTA QUEVEDO" userId="ba09314c-523f-4159-95a0-a3b465280649" providerId="ADAL" clId="{5269C64E-4267-447A-8BB4-4B53CD982277}" dt="2021-12-07T21:09:32.407" v="855" actId="1035"/>
        <pc:sldMkLst>
          <pc:docMk/>
          <pc:sldMk cId="1084885187" sldId="333"/>
        </pc:sldMkLst>
        <pc:spChg chg="mod">
          <ac:chgData name="FELIPE PINTO DA MOTTA QUEVEDO" userId="ba09314c-523f-4159-95a0-a3b465280649" providerId="ADAL" clId="{5269C64E-4267-447A-8BB4-4B53CD982277}" dt="2021-12-07T21:09:24.359" v="853" actId="403"/>
          <ac:spMkLst>
            <pc:docMk/>
            <pc:sldMk cId="1084885187" sldId="333"/>
            <ac:spMk id="5" creationId="{2ACDA362-74B4-468F-BDC1-C49BEAE84600}"/>
          </ac:spMkLst>
        </pc:spChg>
        <pc:spChg chg="mod">
          <ac:chgData name="FELIPE PINTO DA MOTTA QUEVEDO" userId="ba09314c-523f-4159-95a0-a3b465280649" providerId="ADAL" clId="{5269C64E-4267-447A-8BB4-4B53CD982277}" dt="2021-12-07T21:08:08.755" v="829" actId="164"/>
          <ac:spMkLst>
            <pc:docMk/>
            <pc:sldMk cId="1084885187" sldId="333"/>
            <ac:spMk id="6" creationId="{48479571-9E03-4742-972A-963FEE6FA3BA}"/>
          </ac:spMkLst>
        </pc:spChg>
        <pc:spChg chg="mod">
          <ac:chgData name="FELIPE PINTO DA MOTTA QUEVEDO" userId="ba09314c-523f-4159-95a0-a3b465280649" providerId="ADAL" clId="{5269C64E-4267-447A-8BB4-4B53CD982277}" dt="2021-12-07T21:09:18.128" v="850" actId="403"/>
          <ac:spMkLst>
            <pc:docMk/>
            <pc:sldMk cId="1084885187" sldId="333"/>
            <ac:spMk id="7" creationId="{B14C67FC-755A-4B69-9745-7BD1C791DDDB}"/>
          </ac:spMkLst>
        </pc:spChg>
        <pc:spChg chg="mod">
          <ac:chgData name="FELIPE PINTO DA MOTTA QUEVEDO" userId="ba09314c-523f-4159-95a0-a3b465280649" providerId="ADAL" clId="{5269C64E-4267-447A-8BB4-4B53CD982277}" dt="2021-12-07T21:09:32.407" v="855" actId="1035"/>
          <ac:spMkLst>
            <pc:docMk/>
            <pc:sldMk cId="1084885187" sldId="333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1:08:52.074" v="845" actId="1036"/>
          <ac:grpSpMkLst>
            <pc:docMk/>
            <pc:sldMk cId="1084885187" sldId="333"/>
            <ac:grpSpMk id="2" creationId="{51897B7E-08ED-4048-BE0F-55DE89D48B8F}"/>
          </ac:grpSpMkLst>
        </pc:grpChg>
        <pc:picChg chg="mod">
          <ac:chgData name="FELIPE PINTO DA MOTTA QUEVEDO" userId="ba09314c-523f-4159-95a0-a3b465280649" providerId="ADAL" clId="{5269C64E-4267-447A-8BB4-4B53CD982277}" dt="2021-12-07T21:08:08.755" v="829" actId="164"/>
          <ac:picMkLst>
            <pc:docMk/>
            <pc:sldMk cId="1084885187" sldId="333"/>
            <ac:picMk id="3" creationId="{1364C677-64AB-4186-B555-950B86A2C843}"/>
          </ac:picMkLst>
        </pc:picChg>
        <pc:cxnChg chg="mod">
          <ac:chgData name="FELIPE PINTO DA MOTTA QUEVEDO" userId="ba09314c-523f-4159-95a0-a3b465280649" providerId="ADAL" clId="{5269C64E-4267-447A-8BB4-4B53CD982277}" dt="2021-12-07T21:08:08.755" v="829" actId="164"/>
          <ac:cxnSpMkLst>
            <pc:docMk/>
            <pc:sldMk cId="1084885187" sldId="333"/>
            <ac:cxnSpMk id="8" creationId="{981EB8AC-604E-4FD7-A0B1-62E802F5E3AA}"/>
          </ac:cxnSpMkLst>
        </pc:cxnChg>
        <pc:cxnChg chg="mod">
          <ac:chgData name="FELIPE PINTO DA MOTTA QUEVEDO" userId="ba09314c-523f-4159-95a0-a3b465280649" providerId="ADAL" clId="{5269C64E-4267-447A-8BB4-4B53CD982277}" dt="2021-12-07T21:09:24.359" v="853" actId="403"/>
          <ac:cxnSpMkLst>
            <pc:docMk/>
            <pc:sldMk cId="1084885187" sldId="333"/>
            <ac:cxnSpMk id="9" creationId="{A6A9BA0C-7073-4171-B1BD-F0E9EBE4686A}"/>
          </ac:cxnSpMkLst>
        </pc:cxnChg>
      </pc:sldChg>
      <pc:sldChg chg="modSp mod">
        <pc:chgData name="FELIPE PINTO DA MOTTA QUEVEDO" userId="ba09314c-523f-4159-95a0-a3b465280649" providerId="ADAL" clId="{5269C64E-4267-447A-8BB4-4B53CD982277}" dt="2021-12-07T21:22:41.080" v="1029" actId="1076"/>
        <pc:sldMkLst>
          <pc:docMk/>
          <pc:sldMk cId="1688447160" sldId="334"/>
        </pc:sldMkLst>
        <pc:spChg chg="mod">
          <ac:chgData name="FELIPE PINTO DA MOTTA QUEVEDO" userId="ba09314c-523f-4159-95a0-a3b465280649" providerId="ADAL" clId="{5269C64E-4267-447A-8BB4-4B53CD982277}" dt="2021-12-07T21:22:09.662" v="1017" actId="1076"/>
          <ac:spMkLst>
            <pc:docMk/>
            <pc:sldMk cId="1688447160" sldId="334"/>
            <ac:spMk id="6" creationId="{A59AF786-7013-4609-88C6-B110CFC71467}"/>
          </ac:spMkLst>
        </pc:spChg>
        <pc:spChg chg="mod">
          <ac:chgData name="FELIPE PINTO DA MOTTA QUEVEDO" userId="ba09314c-523f-4159-95a0-a3b465280649" providerId="ADAL" clId="{5269C64E-4267-447A-8BB4-4B53CD982277}" dt="2021-12-07T21:22:41.080" v="1029" actId="1076"/>
          <ac:spMkLst>
            <pc:docMk/>
            <pc:sldMk cId="1688447160" sldId="334"/>
            <ac:spMk id="7" creationId="{CBA2F25A-98A6-4354-85FA-28DD8D8D89F6}"/>
          </ac:spMkLst>
        </pc:spChg>
        <pc:spChg chg="mod">
          <ac:chgData name="FELIPE PINTO DA MOTTA QUEVEDO" userId="ba09314c-523f-4159-95a0-a3b465280649" providerId="ADAL" clId="{5269C64E-4267-447A-8BB4-4B53CD982277}" dt="2021-12-07T21:22:41.080" v="1029" actId="1076"/>
          <ac:spMkLst>
            <pc:docMk/>
            <pc:sldMk cId="1688447160" sldId="334"/>
            <ac:spMk id="8" creationId="{2FCE11EC-C9F9-4791-A818-97C0562076F6}"/>
          </ac:spMkLst>
        </pc:spChg>
        <pc:spChg chg="mod">
          <ac:chgData name="FELIPE PINTO DA MOTTA QUEVEDO" userId="ba09314c-523f-4159-95a0-a3b465280649" providerId="ADAL" clId="{5269C64E-4267-447A-8BB4-4B53CD982277}" dt="2021-12-07T21:21:56.653" v="1011" actId="1035"/>
          <ac:spMkLst>
            <pc:docMk/>
            <pc:sldMk cId="1688447160" sldId="334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1:22:07.373" v="1016" actId="1076"/>
          <ac:picMkLst>
            <pc:docMk/>
            <pc:sldMk cId="1688447160" sldId="334"/>
            <ac:picMk id="5" creationId="{595A9DBA-6813-4E04-B46E-247323EA604C}"/>
          </ac:picMkLst>
        </pc:picChg>
      </pc:sldChg>
      <pc:sldChg chg="modSp del ord">
        <pc:chgData name="FELIPE PINTO DA MOTTA QUEVEDO" userId="ba09314c-523f-4159-95a0-a3b465280649" providerId="ADAL" clId="{5269C64E-4267-447A-8BB4-4B53CD982277}" dt="2021-12-08T00:40:32.450" v="1810" actId="47"/>
        <pc:sldMkLst>
          <pc:docMk/>
          <pc:sldMk cId="2429033178" sldId="335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4" creationId="{2B2B4B1D-5818-45D1-8649-E6ED33F73C1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6" creationId="{C9AF8381-4D05-4A8F-8DDC-3EE723A019A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7" creationId="{8DF19D3F-5176-45BC-A941-0635A8B438A5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8" creationId="{15D4905A-FA6A-42B3-8B4F-1B81E5679200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9" creationId="{07D3B762-2685-42F4-8D8F-6B98347F65F8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10" creationId="{D2952244-B44F-433F-91F1-53C972AE91C9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11" creationId="{8CD51B25-1260-4FE9-B232-54ECDCE3C41D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12" creationId="{F95D8D3F-DD32-45CF-8BA3-D14E51BABF9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14" creationId="{D8BB0A5F-A20F-4D4E-99FA-0FBADE5B7A73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17" creationId="{5CF16AD9-D497-4F6C-B1CA-AB4362491EAB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27" creationId="{1C44BFA2-7172-4F81-B512-1B4378A72CE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33" creationId="{04D91EE4-ACA3-4290-BE7B-EA86FFC486C4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34" creationId="{F985D084-CAB5-4212-9A18-CEF580FDCE20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35" creationId="{95DE3E04-60EC-42FD-A544-CB4BDEE34E41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36" creationId="{83F741DC-4A01-4C0C-BD94-9ACB53FEF81D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37" creationId="{F4322E97-4D40-491B-82DD-C071403A46B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38" creationId="{12B39F4E-C463-4429-ABAC-17AAAA1838EC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39" creationId="{A261ED0C-79CF-4871-8541-A262BD1AF683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41" creationId="{049B7F14-1EE3-4962-BDAF-F5FC242E7A1C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42" creationId="{606A7120-9E63-4C39-93D3-0DC7D6DBF6FB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43" creationId="{5C1C6EE5-65C0-4D79-B3DC-0C9E4CCA873F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44" creationId="{AE0B5906-FFED-4780-96BD-44C97A5343DF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45" creationId="{45B0F283-5ACE-4E7A-BEB5-4EDF12F2671E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46" creationId="{BC20664D-AFF4-4FD8-A1B1-71D0C927399F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47" creationId="{269A43E3-BECD-42E3-84D9-FB0B837D7501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48" creationId="{128C73FC-7582-427D-A8E6-5D6E2D6D4651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50" creationId="{73E4D52C-5552-43C0-8C33-A66F4BFCC869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51" creationId="{FB72066E-3C11-4753-B6FB-2DCED3F5AF04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52" creationId="{6482AFD5-1FCB-48A2-9CAF-68A0C8A17031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53" creationId="{4E7A67F6-E910-43B7-9D60-12BD52F344A9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54" creationId="{870327D4-F4E1-4EDA-8170-CEB2C901DF2C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56" creationId="{35D94626-34C7-4739-A8E2-AF8C7D674A2C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57" creationId="{CD5CFF13-97FD-4C99-8B72-E2C583F5A1F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58" creationId="{9F770B2C-F3E3-4604-B506-5BC8C76B6F16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59" creationId="{39EE9141-1C4B-4155-836C-D58D73B641D6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60" creationId="{11FF09EF-E277-4F2E-8A45-713D61131CB5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61" creationId="{5D4A4A65-B5B2-4455-BFA4-4499C914EEB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9033178" sldId="335"/>
            <ac:spMk id="62" creationId="{D846E8AF-DD65-4F12-B0BC-1B26B9A10C47}"/>
          </ac:spMkLst>
        </pc:spChg>
      </pc:sldChg>
      <pc:sldChg chg="addSp delSp modSp mod">
        <pc:chgData name="FELIPE PINTO DA MOTTA QUEVEDO" userId="ba09314c-523f-4159-95a0-a3b465280649" providerId="ADAL" clId="{5269C64E-4267-447A-8BB4-4B53CD982277}" dt="2021-12-07T21:13:02.816" v="892" actId="1076"/>
        <pc:sldMkLst>
          <pc:docMk/>
          <pc:sldMk cId="3008077780" sldId="336"/>
        </pc:sldMkLst>
        <pc:spChg chg="mod">
          <ac:chgData name="FELIPE PINTO DA MOTTA QUEVEDO" userId="ba09314c-523f-4159-95a0-a3b465280649" providerId="ADAL" clId="{5269C64E-4267-447A-8BB4-4B53CD982277}" dt="2021-12-07T21:12:51.947" v="889" actId="2711"/>
          <ac:spMkLst>
            <pc:docMk/>
            <pc:sldMk cId="3008077780" sldId="336"/>
            <ac:spMk id="4" creationId="{9D76B50D-FEC1-4921-907B-67A03C9D5580}"/>
          </ac:spMkLst>
        </pc:spChg>
        <pc:spChg chg="mod">
          <ac:chgData name="FELIPE PINTO DA MOTTA QUEVEDO" userId="ba09314c-523f-4159-95a0-a3b465280649" providerId="ADAL" clId="{5269C64E-4267-447A-8BB4-4B53CD982277}" dt="2021-12-07T21:12:46.809" v="888" actId="2711"/>
          <ac:spMkLst>
            <pc:docMk/>
            <pc:sldMk cId="3008077780" sldId="336"/>
            <ac:spMk id="6" creationId="{9D76B50D-FEC1-4921-907B-67A03C9D5580}"/>
          </ac:spMkLst>
        </pc:spChg>
        <pc:spChg chg="del mod">
          <ac:chgData name="FELIPE PINTO DA MOTTA QUEVEDO" userId="ba09314c-523f-4159-95a0-a3b465280649" providerId="ADAL" clId="{5269C64E-4267-447A-8BB4-4B53CD982277}" dt="2021-12-07T21:12:35.848" v="886" actId="478"/>
          <ac:spMkLst>
            <pc:docMk/>
            <pc:sldMk cId="3008077780" sldId="336"/>
            <ac:spMk id="8" creationId="{55C2D62F-3CAE-4042-99D2-DC4896BA5BB8}"/>
          </ac:spMkLst>
        </pc:spChg>
        <pc:grpChg chg="add mod">
          <ac:chgData name="FELIPE PINTO DA MOTTA QUEVEDO" userId="ba09314c-523f-4159-95a0-a3b465280649" providerId="ADAL" clId="{5269C64E-4267-447A-8BB4-4B53CD982277}" dt="2021-12-07T21:13:02.816" v="892" actId="1076"/>
          <ac:grpSpMkLst>
            <pc:docMk/>
            <pc:sldMk cId="3008077780" sldId="336"/>
            <ac:grpSpMk id="2" creationId="{58BE862C-D4FF-4F2F-972D-3EFC427FC04D}"/>
          </ac:grpSpMkLst>
        </pc:grpChg>
        <pc:picChg chg="mod">
          <ac:chgData name="FELIPE PINTO DA MOTTA QUEVEDO" userId="ba09314c-523f-4159-95a0-a3b465280649" providerId="ADAL" clId="{5269C64E-4267-447A-8BB4-4B53CD982277}" dt="2021-12-07T21:12:41.967" v="887" actId="164"/>
          <ac:picMkLst>
            <pc:docMk/>
            <pc:sldMk cId="3008077780" sldId="336"/>
            <ac:picMk id="5" creationId="{1D805649-2230-4707-9B84-0B2FA64AA523}"/>
          </ac:picMkLst>
        </pc:picChg>
      </pc:sldChg>
      <pc:sldChg chg="modSp del ord">
        <pc:chgData name="FELIPE PINTO DA MOTTA QUEVEDO" userId="ba09314c-523f-4159-95a0-a3b465280649" providerId="ADAL" clId="{5269C64E-4267-447A-8BB4-4B53CD982277}" dt="2021-12-08T00:40:32.450" v="1810" actId="47"/>
        <pc:sldMkLst>
          <pc:docMk/>
          <pc:sldMk cId="2187590906" sldId="339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4" creationId="{2B2B4B1D-5818-45D1-8649-E6ED33F73C1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6" creationId="{C9AF8381-4D05-4A8F-8DDC-3EE723A019A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7" creationId="{8DF19D3F-5176-45BC-A941-0635A8B438A5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8" creationId="{15D4905A-FA6A-42B3-8B4F-1B81E5679200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9" creationId="{07D3B762-2685-42F4-8D8F-6B98347F65F8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10" creationId="{D2952244-B44F-433F-91F1-53C972AE91C9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11" creationId="{8CD51B25-1260-4FE9-B232-54ECDCE3C41D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17" creationId="{5CF16AD9-D497-4F6C-B1CA-AB4362491EAB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27" creationId="{1C44BFA2-7172-4F81-B512-1B4378A72CE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34" creationId="{F985D084-CAB5-4212-9A18-CEF580FDCE20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36" creationId="{83F741DC-4A01-4C0C-BD94-9ACB53FEF81D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40" creationId="{3707D90F-519A-46CA-B326-EBF5BCB4447F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49" creationId="{8DD978F1-B713-4049-ABAA-C1C1C574F4B2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87590906" sldId="339"/>
            <ac:spMk id="51" creationId="{FB72066E-3C11-4753-B6FB-2DCED3F5AF04}"/>
          </ac:spMkLst>
        </pc:spChg>
      </pc:sldChg>
      <pc:sldChg chg="addSp modSp mod modNotes">
        <pc:chgData name="FELIPE PINTO DA MOTTA QUEVEDO" userId="ba09314c-523f-4159-95a0-a3b465280649" providerId="ADAL" clId="{5269C64E-4267-447A-8BB4-4B53CD982277}" dt="2021-12-07T21:10:32.641" v="865" actId="1076"/>
        <pc:sldMkLst>
          <pc:docMk/>
          <pc:sldMk cId="3994905550" sldId="340"/>
        </pc:sldMkLst>
        <pc:spChg chg="mod">
          <ac:chgData name="FELIPE PINTO DA MOTTA QUEVEDO" userId="ba09314c-523f-4159-95a0-a3b465280649" providerId="ADAL" clId="{5269C64E-4267-447A-8BB4-4B53CD982277}" dt="2021-12-07T21:10:21.362" v="863" actId="122"/>
          <ac:spMkLst>
            <pc:docMk/>
            <pc:sldMk cId="3994905550" sldId="340"/>
            <ac:spMk id="5" creationId="{B0A2AC3E-B961-4AA1-93A1-1D6CE4360063}"/>
          </ac:spMkLst>
        </pc:spChg>
        <pc:spChg chg="mod">
          <ac:chgData name="FELIPE PINTO DA MOTTA QUEVEDO" userId="ba09314c-523f-4159-95a0-a3b465280649" providerId="ADAL" clId="{5269C64E-4267-447A-8BB4-4B53CD982277}" dt="2021-12-07T21:10:10.936" v="860" actId="1076"/>
          <ac:spMkLst>
            <pc:docMk/>
            <pc:sldMk cId="3994905550" sldId="340"/>
            <ac:spMk id="6" creationId="{93A454D0-204E-48D6-B5A0-99BD60440225}"/>
          </ac:spMkLst>
        </pc:spChg>
        <pc:spChg chg="mod">
          <ac:chgData name="FELIPE PINTO DA MOTTA QUEVEDO" userId="ba09314c-523f-4159-95a0-a3b465280649" providerId="ADAL" clId="{5269C64E-4267-447A-8BB4-4B53CD982277}" dt="2021-12-07T21:10:16.891" v="862" actId="122"/>
          <ac:spMkLst>
            <pc:docMk/>
            <pc:sldMk cId="3994905550" sldId="340"/>
            <ac:spMk id="7" creationId="{53C04A00-67F5-4856-B67E-7CAC9BFD8D04}"/>
          </ac:spMkLst>
        </pc:spChg>
        <pc:spChg chg="mod">
          <ac:chgData name="FELIPE PINTO DA MOTTA QUEVEDO" userId="ba09314c-523f-4159-95a0-a3b465280649" providerId="ADAL" clId="{5269C64E-4267-447A-8BB4-4B53CD982277}" dt="2021-12-07T21:10:25.588" v="864" actId="122"/>
          <ac:spMkLst>
            <pc:docMk/>
            <pc:sldMk cId="3994905550" sldId="340"/>
            <ac:spMk id="8" creationId="{786AD6C0-D342-402D-8EE9-FF4585A67309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994905550" sldId="340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1:10:32.641" v="865" actId="1076"/>
          <ac:grpSpMkLst>
            <pc:docMk/>
            <pc:sldMk cId="3994905550" sldId="340"/>
            <ac:grpSpMk id="2" creationId="{B768947E-D978-422A-984B-5796389AECAB}"/>
          </ac:grpSpMkLst>
        </pc:grpChg>
        <pc:cxnChg chg="mod">
          <ac:chgData name="FELIPE PINTO DA MOTTA QUEVEDO" userId="ba09314c-523f-4159-95a0-a3b465280649" providerId="ADAL" clId="{5269C64E-4267-447A-8BB4-4B53CD982277}" dt="2021-12-07T21:10:25.588" v="864" actId="122"/>
          <ac:cxnSpMkLst>
            <pc:docMk/>
            <pc:sldMk cId="3994905550" sldId="340"/>
            <ac:cxnSpMk id="4" creationId="{7E57CAC4-4DD2-49E1-B2A7-25AF25FDD637}"/>
          </ac:cxnSpMkLst>
        </pc:cxnChg>
        <pc:cxnChg chg="mod">
          <ac:chgData name="FELIPE PINTO DA MOTTA QUEVEDO" userId="ba09314c-523f-4159-95a0-a3b465280649" providerId="ADAL" clId="{5269C64E-4267-447A-8BB4-4B53CD982277}" dt="2021-12-07T21:10:25.588" v="864" actId="122"/>
          <ac:cxnSpMkLst>
            <pc:docMk/>
            <pc:sldMk cId="3994905550" sldId="340"/>
            <ac:cxnSpMk id="10" creationId="{5B8DA123-9CEF-4987-927C-93AAA001D2C0}"/>
          </ac:cxnSpMkLst>
        </pc:cxnChg>
      </pc:sldChg>
      <pc:sldChg chg="addSp delSp modSp mod">
        <pc:chgData name="FELIPE PINTO DA MOTTA QUEVEDO" userId="ba09314c-523f-4159-95a0-a3b465280649" providerId="ADAL" clId="{5269C64E-4267-447A-8BB4-4B53CD982277}" dt="2021-12-07T21:16:21.763" v="932" actId="1076"/>
        <pc:sldMkLst>
          <pc:docMk/>
          <pc:sldMk cId="792670440" sldId="341"/>
        </pc:sldMkLst>
        <pc:spChg chg="mod">
          <ac:chgData name="FELIPE PINTO DA MOTTA QUEVEDO" userId="ba09314c-523f-4159-95a0-a3b465280649" providerId="ADAL" clId="{5269C64E-4267-447A-8BB4-4B53CD982277}" dt="2021-12-07T21:16:21.763" v="932" actId="1076"/>
          <ac:spMkLst>
            <pc:docMk/>
            <pc:sldMk cId="792670440" sldId="341"/>
            <ac:spMk id="4" creationId="{D8D4D72B-0068-4303-ABB7-0EC107B1862E}"/>
          </ac:spMkLst>
        </pc:spChg>
        <pc:spChg chg="add del mod">
          <ac:chgData name="FELIPE PINTO DA MOTTA QUEVEDO" userId="ba09314c-523f-4159-95a0-a3b465280649" providerId="ADAL" clId="{5269C64E-4267-447A-8BB4-4B53CD982277}" dt="2021-12-07T21:16:06.656" v="926" actId="478"/>
          <ac:spMkLst>
            <pc:docMk/>
            <pc:sldMk cId="792670440" sldId="341"/>
            <ac:spMk id="5" creationId="{D67812DE-A15B-41BA-8407-5ACFE6D0F450}"/>
          </ac:spMkLst>
        </pc:spChg>
        <pc:spChg chg="del mod">
          <ac:chgData name="FELIPE PINTO DA MOTTA QUEVEDO" userId="ba09314c-523f-4159-95a0-a3b465280649" providerId="ADAL" clId="{5269C64E-4267-447A-8BB4-4B53CD982277}" dt="2021-12-07T21:16:01.214" v="923" actId="478"/>
          <ac:spMkLst>
            <pc:docMk/>
            <pc:sldMk cId="792670440" sldId="341"/>
            <ac:spMk id="27" creationId="{1C44BFA2-7172-4F81-B512-1B4378A72CEA}"/>
          </ac:spMkLst>
        </pc:spChg>
        <pc:picChg chg="add del mod">
          <ac:chgData name="FELIPE PINTO DA MOTTA QUEVEDO" userId="ba09314c-523f-4159-95a0-a3b465280649" providerId="ADAL" clId="{5269C64E-4267-447A-8BB4-4B53CD982277}" dt="2021-12-07T21:16:17.643" v="931" actId="1076"/>
          <ac:picMkLst>
            <pc:docMk/>
            <pc:sldMk cId="792670440" sldId="341"/>
            <ac:picMk id="2" creationId="{71BAE19B-6ACD-45D6-95C3-E2DE70276C3A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1:31:14.622" v="1162" actId="1076"/>
        <pc:sldMkLst>
          <pc:docMk/>
          <pc:sldMk cId="715738835" sldId="342"/>
        </pc:sldMkLst>
        <pc:spChg chg="mod">
          <ac:chgData name="FELIPE PINTO DA MOTTA QUEVEDO" userId="ba09314c-523f-4159-95a0-a3b465280649" providerId="ADAL" clId="{5269C64E-4267-447A-8BB4-4B53CD982277}" dt="2021-12-07T21:31:11.734" v="1161" actId="1076"/>
          <ac:spMkLst>
            <pc:docMk/>
            <pc:sldMk cId="715738835" sldId="342"/>
            <ac:spMk id="5" creationId="{709BD16D-5738-4EA2-8416-9C4CD9244584}"/>
          </ac:spMkLst>
        </pc:spChg>
        <pc:spChg chg="mod">
          <ac:chgData name="FELIPE PINTO DA MOTTA QUEVEDO" userId="ba09314c-523f-4159-95a0-a3b465280649" providerId="ADAL" clId="{5269C64E-4267-447A-8BB4-4B53CD982277}" dt="2021-12-07T21:30:59.844" v="1156" actId="14100"/>
          <ac:spMkLst>
            <pc:docMk/>
            <pc:sldMk cId="715738835" sldId="342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1:31:14.622" v="1162" actId="1076"/>
          <ac:picMkLst>
            <pc:docMk/>
            <pc:sldMk cId="715738835" sldId="342"/>
            <ac:picMk id="7" creationId="{CED34E68-2B79-4856-85FD-9DF5661574B5}"/>
          </ac:picMkLst>
        </pc:picChg>
      </pc:sldChg>
      <pc:sldChg chg="modSp mod modNotes">
        <pc:chgData name="FELIPE PINTO DA MOTTA QUEVEDO" userId="ba09314c-523f-4159-95a0-a3b465280649" providerId="ADAL" clId="{5269C64E-4267-447A-8BB4-4B53CD982277}" dt="2021-12-07T23:20:33.218" v="1173" actId="1076"/>
        <pc:sldMkLst>
          <pc:docMk/>
          <pc:sldMk cId="2206462737" sldId="343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206462737" sldId="343"/>
            <ac:spMk id="5" creationId="{709BD16D-5738-4EA2-8416-9C4CD9244584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206462737" sldId="343"/>
            <ac:spMk id="10" creationId="{B2332608-8D72-40F2-B54F-B0A7119B4DD8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206462737" sldId="343"/>
            <ac:spMk id="13" creationId="{7D93D4F3-DD0F-4887-8857-05289D13122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206462737" sldId="343"/>
            <ac:spMk id="14" creationId="{6D13AD1A-C0E2-4C6E-BFB5-59D1D11253AC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206462737" sldId="343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3:20:22.889" v="1166" actId="1076"/>
          <ac:picMkLst>
            <pc:docMk/>
            <pc:sldMk cId="2206462737" sldId="343"/>
            <ac:picMk id="3" creationId="{BABF676C-C8E3-4720-8D8E-A05D5BE571CD}"/>
          </ac:picMkLst>
        </pc:picChg>
        <pc:picChg chg="mod">
          <ac:chgData name="FELIPE PINTO DA MOTTA QUEVEDO" userId="ba09314c-523f-4159-95a0-a3b465280649" providerId="ADAL" clId="{5269C64E-4267-447A-8BB4-4B53CD982277}" dt="2021-12-07T23:20:33.218" v="1173" actId="1076"/>
          <ac:picMkLst>
            <pc:docMk/>
            <pc:sldMk cId="2206462737" sldId="343"/>
            <ac:picMk id="9" creationId="{13996165-BF52-4DE1-80D4-518D0ED6CD77}"/>
          </ac:picMkLst>
        </pc:picChg>
        <pc:picChg chg="mod">
          <ac:chgData name="FELIPE PINTO DA MOTTA QUEVEDO" userId="ba09314c-523f-4159-95a0-a3b465280649" providerId="ADAL" clId="{5269C64E-4267-447A-8BB4-4B53CD982277}" dt="2021-12-07T23:20:27.213" v="1169" actId="1076"/>
          <ac:picMkLst>
            <pc:docMk/>
            <pc:sldMk cId="2206462737" sldId="343"/>
            <ac:picMk id="11" creationId="{9BAEBB81-678D-4382-AB3E-86D6EDC740F4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1:28:38.119" v="1124" actId="1076"/>
        <pc:sldMkLst>
          <pc:docMk/>
          <pc:sldMk cId="2427935120" sldId="344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427935120" sldId="344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1:28:38.119" v="1124" actId="1076"/>
          <ac:picMkLst>
            <pc:docMk/>
            <pc:sldMk cId="2427935120" sldId="344"/>
            <ac:picMk id="5" creationId="{E8F39897-3654-47C3-AD0E-4A5BA919E0AE}"/>
          </ac:picMkLst>
        </pc:picChg>
        <pc:picChg chg="mod">
          <ac:chgData name="FELIPE PINTO DA MOTTA QUEVEDO" userId="ba09314c-523f-4159-95a0-a3b465280649" providerId="ADAL" clId="{5269C64E-4267-447A-8BB4-4B53CD982277}" dt="2021-12-07T21:28:29.140" v="1123" actId="1076"/>
          <ac:picMkLst>
            <pc:docMk/>
            <pc:sldMk cId="2427935120" sldId="344"/>
            <ac:picMk id="7" creationId="{D06257D6-4F1A-408A-9133-49C919702A98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1:24:04.529" v="1037" actId="1076"/>
        <pc:sldMkLst>
          <pc:docMk/>
          <pc:sldMk cId="4025197623" sldId="345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4025197623" sldId="345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1:24:04.529" v="1037" actId="1076"/>
          <ac:picMkLst>
            <pc:docMk/>
            <pc:sldMk cId="4025197623" sldId="345"/>
            <ac:picMk id="16" creationId="{A5CE4F0D-12E5-428B-BC59-50CCC0D1EDB3}"/>
          </ac:picMkLst>
        </pc:picChg>
      </pc:sldChg>
      <pc:sldChg chg="addSp delSp modSp mod modNotes">
        <pc:chgData name="FELIPE PINTO DA MOTTA QUEVEDO" userId="ba09314c-523f-4159-95a0-a3b465280649" providerId="ADAL" clId="{5269C64E-4267-447A-8BB4-4B53CD982277}" dt="2021-12-07T21:12:15.950" v="885" actId="14100"/>
        <pc:sldMkLst>
          <pc:docMk/>
          <pc:sldMk cId="3828199614" sldId="346"/>
        </pc:sldMkLst>
        <pc:spChg chg="add del mod">
          <ac:chgData name="FELIPE PINTO DA MOTTA QUEVEDO" userId="ba09314c-523f-4159-95a0-a3b465280649" providerId="ADAL" clId="{5269C64E-4267-447A-8BB4-4B53CD982277}" dt="2021-12-07T21:11:19.943" v="873" actId="478"/>
          <ac:spMkLst>
            <pc:docMk/>
            <pc:sldMk cId="3828199614" sldId="346"/>
            <ac:spMk id="4" creationId="{5FD99EE7-2D54-480F-B9AC-8388CB159229}"/>
          </ac:spMkLst>
        </pc:spChg>
        <pc:spChg chg="mod">
          <ac:chgData name="FELIPE PINTO DA MOTTA QUEVEDO" userId="ba09314c-523f-4159-95a0-a3b465280649" providerId="ADAL" clId="{5269C64E-4267-447A-8BB4-4B53CD982277}" dt="2021-12-07T21:11:52.971" v="880" actId="1076"/>
          <ac:spMkLst>
            <pc:docMk/>
            <pc:sldMk cId="3828199614" sldId="346"/>
            <ac:spMk id="6" creationId="{84FDEAF1-6E5F-49EF-8C27-1BAC8727B7E8}"/>
          </ac:spMkLst>
        </pc:spChg>
        <pc:spChg chg="del mod">
          <ac:chgData name="FELIPE PINTO DA MOTTA QUEVEDO" userId="ba09314c-523f-4159-95a0-a3b465280649" providerId="ADAL" clId="{5269C64E-4267-447A-8BB4-4B53CD982277}" dt="2021-12-07T21:11:17.633" v="872" actId="478"/>
          <ac:spMkLst>
            <pc:docMk/>
            <pc:sldMk cId="3828199614" sldId="346"/>
            <ac:spMk id="7" creationId="{9C2CA01A-3D29-46CD-92B3-8B0281ECE9DD}"/>
          </ac:spMkLst>
        </pc:spChg>
        <pc:picChg chg="mod">
          <ac:chgData name="FELIPE PINTO DA MOTTA QUEVEDO" userId="ba09314c-523f-4159-95a0-a3b465280649" providerId="ADAL" clId="{5269C64E-4267-447A-8BB4-4B53CD982277}" dt="2021-12-07T21:12:15.950" v="885" actId="14100"/>
          <ac:picMkLst>
            <pc:docMk/>
            <pc:sldMk cId="3828199614" sldId="346"/>
            <ac:picMk id="2" creationId="{82EA61F2-6C2A-4207-8283-F086BD868790}"/>
          </ac:picMkLst>
        </pc:picChg>
      </pc:sldChg>
      <pc:sldChg chg="addSp modSp mod">
        <pc:chgData name="FELIPE PINTO DA MOTTA QUEVEDO" userId="ba09314c-523f-4159-95a0-a3b465280649" providerId="ADAL" clId="{5269C64E-4267-447A-8BB4-4B53CD982277}" dt="2021-12-07T21:27:59.225" v="1115" actId="208"/>
        <pc:sldMkLst>
          <pc:docMk/>
          <pc:sldMk cId="2174307350" sldId="349"/>
        </pc:sldMkLst>
        <pc:spChg chg="add mod">
          <ac:chgData name="FELIPE PINTO DA MOTTA QUEVEDO" userId="ba09314c-523f-4159-95a0-a3b465280649" providerId="ADAL" clId="{5269C64E-4267-447A-8BB4-4B53CD982277}" dt="2021-12-07T21:27:59.225" v="1115" actId="208"/>
          <ac:spMkLst>
            <pc:docMk/>
            <pc:sldMk cId="2174307350" sldId="349"/>
            <ac:spMk id="2" creationId="{0B9D5A3C-C392-4FAC-AC99-92D39A806CE4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74307350" sldId="349"/>
            <ac:spMk id="7" creationId="{716744E3-773D-410A-967B-99567671FF61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174307350" sldId="349"/>
            <ac:spMk id="27" creationId="{1C44BFA2-7172-4F81-B512-1B4378A72CEA}"/>
          </ac:spMkLst>
        </pc:spChg>
        <pc:picChg chg="mod modCrop">
          <ac:chgData name="FELIPE PINTO DA MOTTA QUEVEDO" userId="ba09314c-523f-4159-95a0-a3b465280649" providerId="ADAL" clId="{5269C64E-4267-447A-8BB4-4B53CD982277}" dt="2021-12-07T21:27:44.953" v="1112" actId="732"/>
          <ac:picMkLst>
            <pc:docMk/>
            <pc:sldMk cId="2174307350" sldId="349"/>
            <ac:picMk id="3" creationId="{794F702A-7752-4982-8F43-62F75E1D1896}"/>
          </ac:picMkLst>
        </pc:picChg>
        <pc:picChg chg="add mod modCrop">
          <ac:chgData name="FELIPE PINTO DA MOTTA QUEVEDO" userId="ba09314c-523f-4159-95a0-a3b465280649" providerId="ADAL" clId="{5269C64E-4267-447A-8BB4-4B53CD982277}" dt="2021-12-07T21:27:37.952" v="1111" actId="1076"/>
          <ac:picMkLst>
            <pc:docMk/>
            <pc:sldMk cId="2174307350" sldId="349"/>
            <ac:picMk id="5" creationId="{8609AF88-FB18-4560-8B71-C279699D2B71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1:29:04.095" v="1131" actId="1076"/>
        <pc:sldMkLst>
          <pc:docMk/>
          <pc:sldMk cId="1337258278" sldId="350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1337258278" sldId="350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1:28:58.845" v="1129" actId="1076"/>
          <ac:picMkLst>
            <pc:docMk/>
            <pc:sldMk cId="1337258278" sldId="350"/>
            <ac:picMk id="3" creationId="{994BD3BF-89F8-473D-AAC7-C60C290C16BA}"/>
          </ac:picMkLst>
        </pc:picChg>
        <pc:picChg chg="mod">
          <ac:chgData name="FELIPE PINTO DA MOTTA QUEVEDO" userId="ba09314c-523f-4159-95a0-a3b465280649" providerId="ADAL" clId="{5269C64E-4267-447A-8BB4-4B53CD982277}" dt="2021-12-07T21:29:04.095" v="1131" actId="1076"/>
          <ac:picMkLst>
            <pc:docMk/>
            <pc:sldMk cId="1337258278" sldId="350"/>
            <ac:picMk id="7" creationId="{585D8FDF-C6B7-4A3A-AC94-ECCFFF5DCC38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3:27:03.786" v="1198" actId="1076"/>
        <pc:sldMkLst>
          <pc:docMk/>
          <pc:sldMk cId="2027191881" sldId="354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27191881" sldId="354"/>
            <ac:spMk id="2" creationId="{4C0C49E1-8EEF-485D-93C8-A133E9996D05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27191881" sldId="354"/>
            <ac:spMk id="4" creationId="{FAC20AD1-80C6-4FFF-91F0-66C3F7C405DB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27191881" sldId="354"/>
            <ac:spMk id="8" creationId="{BB69DB31-EDDC-44CB-AA77-0A311D714B4E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27191881" sldId="354"/>
            <ac:spMk id="10" creationId="{DDCD8931-01EB-40BC-99D2-A65F1A53778E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27191881" sldId="354"/>
            <ac:spMk id="27" creationId="{1C44BFA2-7172-4F81-B512-1B4378A72CEA}"/>
          </ac:spMkLst>
        </pc:spChg>
        <pc:graphicFrameChg chg="mod">
          <ac:chgData name="FELIPE PINTO DA MOTTA QUEVEDO" userId="ba09314c-523f-4159-95a0-a3b465280649" providerId="ADAL" clId="{5269C64E-4267-447A-8BB4-4B53CD982277}" dt="2021-12-07T23:26:21.710" v="1189" actId="1076"/>
          <ac:graphicFrameMkLst>
            <pc:docMk/>
            <pc:sldMk cId="2027191881" sldId="354"/>
            <ac:graphicFrameMk id="7" creationId="{4CF15C15-0FF6-4D8E-90B4-86F157BEB65B}"/>
          </ac:graphicFrameMkLst>
        </pc:graphicFrameChg>
        <pc:graphicFrameChg chg="mod">
          <ac:chgData name="FELIPE PINTO DA MOTTA QUEVEDO" userId="ba09314c-523f-4159-95a0-a3b465280649" providerId="ADAL" clId="{5269C64E-4267-447A-8BB4-4B53CD982277}" dt="2021-12-07T23:27:03.786" v="1198" actId="1076"/>
          <ac:graphicFrameMkLst>
            <pc:docMk/>
            <pc:sldMk cId="2027191881" sldId="354"/>
            <ac:graphicFrameMk id="9" creationId="{1E7D3507-320F-49EA-9C30-E3E151D91E0F}"/>
          </ac:graphicFrameMkLst>
        </pc:graphicFrameChg>
        <pc:graphicFrameChg chg="mod">
          <ac:chgData name="FELIPE PINTO DA MOTTA QUEVEDO" userId="ba09314c-523f-4159-95a0-a3b465280649" providerId="ADAL" clId="{5269C64E-4267-447A-8BB4-4B53CD982277}" dt="2021-12-07T23:26:16.419" v="1186" actId="1076"/>
          <ac:graphicFrameMkLst>
            <pc:docMk/>
            <pc:sldMk cId="2027191881" sldId="354"/>
            <ac:graphicFrameMk id="13" creationId="{1B08B03F-6EDA-4476-99A7-F937FEADCD6C}"/>
          </ac:graphicFrameMkLst>
        </pc:graphicFrameChg>
      </pc:sldChg>
      <pc:sldChg chg="modSp mod">
        <pc:chgData name="FELIPE PINTO DA MOTTA QUEVEDO" userId="ba09314c-523f-4159-95a0-a3b465280649" providerId="ADAL" clId="{5269C64E-4267-447A-8BB4-4B53CD982277}" dt="2021-12-07T21:24:55.935" v="1054" actId="1076"/>
        <pc:sldMkLst>
          <pc:docMk/>
          <pc:sldMk cId="3093268745" sldId="355"/>
        </pc:sldMkLst>
        <pc:spChg chg="mod">
          <ac:chgData name="FELIPE PINTO DA MOTTA QUEVEDO" userId="ba09314c-523f-4159-95a0-a3b465280649" providerId="ADAL" clId="{5269C64E-4267-447A-8BB4-4B53CD982277}" dt="2021-12-07T21:24:42.887" v="1052" actId="20577"/>
          <ac:spMkLst>
            <pc:docMk/>
            <pc:sldMk cId="3093268745" sldId="355"/>
            <ac:spMk id="5" creationId="{1E92B4EA-950A-49F1-9DA2-54B0464B791B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093268745" sldId="355"/>
            <ac:spMk id="27" creationId="{1C44BFA2-7172-4F81-B512-1B4378A72CEA}"/>
          </ac:spMkLst>
        </pc:spChg>
        <pc:picChg chg="mod modCrop">
          <ac:chgData name="FELIPE PINTO DA MOTTA QUEVEDO" userId="ba09314c-523f-4159-95a0-a3b465280649" providerId="ADAL" clId="{5269C64E-4267-447A-8BB4-4B53CD982277}" dt="2021-12-07T21:24:55.935" v="1054" actId="1076"/>
          <ac:picMkLst>
            <pc:docMk/>
            <pc:sldMk cId="3093268745" sldId="355"/>
            <ac:picMk id="3" creationId="{29316025-8964-4777-90BD-2858D452A850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1:25:33.104" v="1076" actId="20577"/>
        <pc:sldMkLst>
          <pc:docMk/>
          <pc:sldMk cId="1750086695" sldId="357"/>
        </pc:sldMkLst>
        <pc:spChg chg="mod">
          <ac:chgData name="FELIPE PINTO DA MOTTA QUEVEDO" userId="ba09314c-523f-4159-95a0-a3b465280649" providerId="ADAL" clId="{5269C64E-4267-447A-8BB4-4B53CD982277}" dt="2021-12-07T21:25:33.104" v="1076" actId="20577"/>
          <ac:spMkLst>
            <pc:docMk/>
            <pc:sldMk cId="1750086695" sldId="357"/>
            <ac:spMk id="6" creationId="{E9BDF14D-E856-43A5-8CEF-DC736101EB73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1750086695" sldId="357"/>
            <ac:spMk id="27" creationId="{1C44BFA2-7172-4F81-B512-1B4378A72CEA}"/>
          </ac:spMkLst>
        </pc:spChg>
        <pc:picChg chg="mod modCrop">
          <ac:chgData name="FELIPE PINTO DA MOTTA QUEVEDO" userId="ba09314c-523f-4159-95a0-a3b465280649" providerId="ADAL" clId="{5269C64E-4267-447A-8BB4-4B53CD982277}" dt="2021-12-07T21:25:24.747" v="1064" actId="1076"/>
          <ac:picMkLst>
            <pc:docMk/>
            <pc:sldMk cId="1750086695" sldId="357"/>
            <ac:picMk id="3" creationId="{096970BE-044A-414F-8C2D-41F2623A4ADD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1:26:41.198" v="1100" actId="1076"/>
        <pc:sldMkLst>
          <pc:docMk/>
          <pc:sldMk cId="798313438" sldId="358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798313438" sldId="358"/>
            <ac:spMk id="2" creationId="{FE0EBB8F-0482-42F8-BA18-25C504F88CCA}"/>
          </ac:spMkLst>
        </pc:spChg>
        <pc:spChg chg="mod">
          <ac:chgData name="FELIPE PINTO DA MOTTA QUEVEDO" userId="ba09314c-523f-4159-95a0-a3b465280649" providerId="ADAL" clId="{5269C64E-4267-447A-8BB4-4B53CD982277}" dt="2021-12-07T21:26:38.510" v="1099" actId="1076"/>
          <ac:spMkLst>
            <pc:docMk/>
            <pc:sldMk cId="798313438" sldId="358"/>
            <ac:spMk id="3" creationId="{2C5E3173-321C-44A1-AB35-A1E69F5367DF}"/>
          </ac:spMkLst>
        </pc:spChg>
        <pc:spChg chg="mod">
          <ac:chgData name="FELIPE PINTO DA MOTTA QUEVEDO" userId="ba09314c-523f-4159-95a0-a3b465280649" providerId="ADAL" clId="{5269C64E-4267-447A-8BB4-4B53CD982277}" dt="2021-12-07T21:26:38.510" v="1099" actId="1076"/>
          <ac:spMkLst>
            <pc:docMk/>
            <pc:sldMk cId="798313438" sldId="358"/>
            <ac:spMk id="6" creationId="{6E3D127A-5BCD-4D87-98AB-63A214523056}"/>
          </ac:spMkLst>
        </pc:spChg>
        <pc:spChg chg="mod">
          <ac:chgData name="FELIPE PINTO DA MOTTA QUEVEDO" userId="ba09314c-523f-4159-95a0-a3b465280649" providerId="ADAL" clId="{5269C64E-4267-447A-8BB4-4B53CD982277}" dt="2021-12-07T21:26:38.510" v="1099" actId="1076"/>
          <ac:spMkLst>
            <pc:docMk/>
            <pc:sldMk cId="798313438" sldId="358"/>
            <ac:spMk id="10" creationId="{D0C2ABEB-9B32-4B38-B4A7-5CC506A93C10}"/>
          </ac:spMkLst>
        </pc:spChg>
        <pc:spChg chg="mod">
          <ac:chgData name="FELIPE PINTO DA MOTTA QUEVEDO" userId="ba09314c-523f-4159-95a0-a3b465280649" providerId="ADAL" clId="{5269C64E-4267-447A-8BB4-4B53CD982277}" dt="2021-12-07T21:26:38.510" v="1099" actId="1076"/>
          <ac:spMkLst>
            <pc:docMk/>
            <pc:sldMk cId="798313438" sldId="358"/>
            <ac:spMk id="11" creationId="{DA892C88-3EB1-499D-812F-5A68009D5D02}"/>
          </ac:spMkLst>
        </pc:spChg>
        <pc:spChg chg="mod">
          <ac:chgData name="FELIPE PINTO DA MOTTA QUEVEDO" userId="ba09314c-523f-4159-95a0-a3b465280649" providerId="ADAL" clId="{5269C64E-4267-447A-8BB4-4B53CD982277}" dt="2021-12-07T21:26:38.510" v="1099" actId="1076"/>
          <ac:spMkLst>
            <pc:docMk/>
            <pc:sldMk cId="798313438" sldId="358"/>
            <ac:spMk id="12" creationId="{9B5B8C58-8123-4C08-9164-7F2774362EEE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798313438" sldId="358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1:26:41.198" v="1100" actId="1076"/>
          <ac:picMkLst>
            <pc:docMk/>
            <pc:sldMk cId="798313438" sldId="358"/>
            <ac:picMk id="8" creationId="{79CF6D52-9479-4B63-947B-7F62A98EC202}"/>
          </ac:picMkLst>
        </pc:picChg>
      </pc:sldChg>
      <pc:sldChg chg="modSp mod modNotes">
        <pc:chgData name="FELIPE PINTO DA MOTTA QUEVEDO" userId="ba09314c-523f-4159-95a0-a3b465280649" providerId="ADAL" clId="{5269C64E-4267-447A-8BB4-4B53CD982277}" dt="2021-12-07T21:29:36.681" v="1136" actId="1076"/>
        <pc:sldMkLst>
          <pc:docMk/>
          <pc:sldMk cId="699095181" sldId="359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699095181" sldId="359"/>
            <ac:spMk id="27" creationId="{1C44BFA2-7172-4F81-B512-1B4378A72CEA}"/>
          </ac:spMkLst>
        </pc:spChg>
        <pc:graphicFrameChg chg="mod">
          <ac:chgData name="FELIPE PINTO DA MOTTA QUEVEDO" userId="ba09314c-523f-4159-95a0-a3b465280649" providerId="ADAL" clId="{5269C64E-4267-447A-8BB4-4B53CD982277}" dt="2021-12-07T21:29:26.324" v="1132" actId="1076"/>
          <ac:graphicFrameMkLst>
            <pc:docMk/>
            <pc:sldMk cId="699095181" sldId="359"/>
            <ac:graphicFrameMk id="6" creationId="{51CFF14A-E1FF-404C-9AA6-7FB63857DA8A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1:29:36.681" v="1136" actId="1076"/>
          <ac:picMkLst>
            <pc:docMk/>
            <pc:sldMk cId="699095181" sldId="359"/>
            <ac:picMk id="4" creationId="{0626D281-0860-46E3-8AFE-26D408706486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1:30:40.802" v="1153" actId="1076"/>
        <pc:sldMkLst>
          <pc:docMk/>
          <pc:sldMk cId="3232726131" sldId="361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232726131" sldId="361"/>
            <ac:spMk id="2" creationId="{704FA41D-4D19-4577-8463-D30E00875292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232726131" sldId="361"/>
            <ac:spMk id="4" creationId="{388BA970-E557-49E6-B920-228876B1DFEA}"/>
          </ac:spMkLst>
        </pc:spChg>
        <pc:spChg chg="mod">
          <ac:chgData name="FELIPE PINTO DA MOTTA QUEVEDO" userId="ba09314c-523f-4159-95a0-a3b465280649" providerId="ADAL" clId="{5269C64E-4267-447A-8BB4-4B53CD982277}" dt="2021-12-07T21:30:37.688" v="1152" actId="1076"/>
          <ac:spMkLst>
            <pc:docMk/>
            <pc:sldMk cId="3232726131" sldId="361"/>
            <ac:spMk id="5" creationId="{20448D1D-E79A-4BD2-9B3C-5932168D2EC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232726131" sldId="361"/>
            <ac:spMk id="7" creationId="{25FCBF92-DA9D-4335-8B1C-834C448844D3}"/>
          </ac:spMkLst>
        </pc:spChg>
        <pc:graphicFrameChg chg="mod">
          <ac:chgData name="FELIPE PINTO DA MOTTA QUEVEDO" userId="ba09314c-523f-4159-95a0-a3b465280649" providerId="ADAL" clId="{5269C64E-4267-447A-8BB4-4B53CD982277}" dt="2021-12-07T21:30:40.802" v="1153" actId="1076"/>
          <ac:graphicFrameMkLst>
            <pc:docMk/>
            <pc:sldMk cId="3232726131" sldId="361"/>
            <ac:graphicFrameMk id="3" creationId="{E31F1CBE-4342-49B2-8E87-98ED397B959A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1:30:10.678" v="1142" actId="1076"/>
          <ac:picMkLst>
            <pc:docMk/>
            <pc:sldMk cId="3232726131" sldId="361"/>
            <ac:picMk id="9" creationId="{720027AA-8D4C-4B56-B067-607455127839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3:30:34.607" v="1242" actId="14100"/>
        <pc:sldMkLst>
          <pc:docMk/>
          <pc:sldMk cId="1623072369" sldId="365"/>
        </pc:sldMkLst>
        <pc:spChg chg="mod">
          <ac:chgData name="FELIPE PINTO DA MOTTA QUEVEDO" userId="ba09314c-523f-4159-95a0-a3b465280649" providerId="ADAL" clId="{5269C64E-4267-447A-8BB4-4B53CD982277}" dt="2021-12-07T23:30:34.607" v="1242" actId="14100"/>
          <ac:spMkLst>
            <pc:docMk/>
            <pc:sldMk cId="1623072369" sldId="365"/>
            <ac:spMk id="27" creationId="{1C44BFA2-7172-4F81-B512-1B4378A72CEA}"/>
          </ac:spMkLst>
        </pc:spChg>
        <pc:picChg chg="mod modCrop">
          <ac:chgData name="FELIPE PINTO DA MOTTA QUEVEDO" userId="ba09314c-523f-4159-95a0-a3b465280649" providerId="ADAL" clId="{5269C64E-4267-447A-8BB4-4B53CD982277}" dt="2021-12-07T23:30:03.742" v="1239" actId="1076"/>
          <ac:picMkLst>
            <pc:docMk/>
            <pc:sldMk cId="1623072369" sldId="365"/>
            <ac:picMk id="9" creationId="{845CFF28-F595-4271-A757-112F5918C378}"/>
          </ac:picMkLst>
        </pc:picChg>
      </pc:sldChg>
      <pc:sldChg chg="delSp modSp mod">
        <pc:chgData name="FELIPE PINTO DA MOTTA QUEVEDO" userId="ba09314c-523f-4159-95a0-a3b465280649" providerId="ADAL" clId="{5269C64E-4267-447A-8BB4-4B53CD982277}" dt="2021-12-08T03:30:49.789" v="1811" actId="20577"/>
        <pc:sldMkLst>
          <pc:docMk/>
          <pc:sldMk cId="2357865198" sldId="369"/>
        </pc:sldMkLst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17" creationId="{E5E0C032-FB5B-41C6-ADB5-AC2D6F2F3E18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18" creationId="{D50E45DF-A96A-4D1E-B190-185CE565CC32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357865198" sldId="369"/>
            <ac:spMk id="27" creationId="{1C44BFA2-7172-4F81-B512-1B4378A72CEA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28" creationId="{62E1DE73-5313-42B7-881F-78826C07A023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29" creationId="{DD892A44-4D9B-402A-AC20-9F730FA9771B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30" creationId="{E5E0C032-FB5B-41C6-ADB5-AC2D6F2F3E18}"/>
          </ac:spMkLst>
        </pc:spChg>
        <pc:spChg chg="mod">
          <ac:chgData name="FELIPE PINTO DA MOTTA QUEVEDO" userId="ba09314c-523f-4159-95a0-a3b465280649" providerId="ADAL" clId="{5269C64E-4267-447A-8BB4-4B53CD982277}" dt="2021-12-08T03:30:49.789" v="1811" actId="20577"/>
          <ac:spMkLst>
            <pc:docMk/>
            <pc:sldMk cId="2357865198" sldId="369"/>
            <ac:spMk id="31" creationId="{5C7D2567-D7D1-49DC-ABF3-565F229EF86F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32" creationId="{5376400B-7180-4CAB-ACB0-88D2C1E0A36D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34" creationId="{DC81A193-08FC-403C-8D81-193946AF9598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35" creationId="{F716B4BC-DFC0-4962-AC8B-66B63F9635E0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36" creationId="{D50E45DF-A96A-4D1E-B190-185CE565CC32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37" creationId="{19656294-E2B5-484B-A6D7-5362D777328E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38" creationId="{198B7DB3-A383-4582-924A-109019050C97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39" creationId="{4562EFE9-884F-4AAA-90B1-FA18C8F82B0B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40" creationId="{EDF0C89F-8E17-494D-A3F9-2FAE44E6FF69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42" creationId="{F674AA73-DB11-43B1-A11B-F7F2D9750585}"/>
          </ac:spMkLst>
        </pc:spChg>
        <pc:spChg chg="del mod">
          <ac:chgData name="FELIPE PINTO DA MOTTA QUEVEDO" userId="ba09314c-523f-4159-95a0-a3b465280649" providerId="ADAL" clId="{5269C64E-4267-447A-8BB4-4B53CD982277}" dt="2021-12-07T20:28:11.900" v="165" actId="478"/>
          <ac:spMkLst>
            <pc:docMk/>
            <pc:sldMk cId="2357865198" sldId="369"/>
            <ac:spMk id="43" creationId="{FCBF8840-21E7-402A-B17E-8DC3AA147F05}"/>
          </ac:spMkLst>
        </pc:sp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3705757557" sldId="372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705757557" sldId="372"/>
            <ac:spMk id="2" creationId="{00000000-0000-0000-0000-000000000000}"/>
          </ac:spMkLst>
        </pc:spChg>
        <pc:picChg chg="mod">
          <ac:chgData name="FELIPE PINTO DA MOTTA QUEVEDO" userId="ba09314c-523f-4159-95a0-a3b465280649" providerId="ADAL" clId="{5269C64E-4267-447A-8BB4-4B53CD982277}" dt="2021-12-07T19:40:37.400" v="0"/>
          <ac:picMkLst>
            <pc:docMk/>
            <pc:sldMk cId="3705757557" sldId="372"/>
            <ac:picMk id="10" creationId="{A0066CC7-35AC-4152-A0C8-16444C411ECF}"/>
          </ac:picMkLst>
        </pc:pic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1628739606" sldId="373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1628739606" sldId="373"/>
            <ac:spMk id="2" creationId="{00000000-0000-0000-0000-000000000000}"/>
          </ac:spMkLst>
        </pc:spChg>
        <pc:picChg chg="mod">
          <ac:chgData name="FELIPE PINTO DA MOTTA QUEVEDO" userId="ba09314c-523f-4159-95a0-a3b465280649" providerId="ADAL" clId="{5269C64E-4267-447A-8BB4-4B53CD982277}" dt="2021-12-07T19:40:37.400" v="0"/>
          <ac:picMkLst>
            <pc:docMk/>
            <pc:sldMk cId="1628739606" sldId="373"/>
            <ac:picMk id="10" creationId="{A0066CC7-35AC-4152-A0C8-16444C411ECF}"/>
          </ac:picMkLst>
        </pc:picChg>
      </pc:sldChg>
      <pc:sldChg chg="modSp mod">
        <pc:chgData name="FELIPE PINTO DA MOTTA QUEVEDO" userId="ba09314c-523f-4159-95a0-a3b465280649" providerId="ADAL" clId="{5269C64E-4267-447A-8BB4-4B53CD982277}" dt="2021-12-07T20:55:55.978" v="681" actId="1037"/>
        <pc:sldMkLst>
          <pc:docMk/>
          <pc:sldMk cId="2291423081" sldId="374"/>
        </pc:sldMkLst>
        <pc:spChg chg="mod">
          <ac:chgData name="FELIPE PINTO DA MOTTA QUEVEDO" userId="ba09314c-523f-4159-95a0-a3b465280649" providerId="ADAL" clId="{5269C64E-4267-447A-8BB4-4B53CD982277}" dt="2021-12-07T20:53:17.548" v="629" actId="1076"/>
          <ac:spMkLst>
            <pc:docMk/>
            <pc:sldMk cId="2291423081" sldId="374"/>
            <ac:spMk id="12" creationId="{03EABE71-147F-49F3-9BA7-A1FCF727C8E9}"/>
          </ac:spMkLst>
        </pc:spChg>
        <pc:spChg chg="mod">
          <ac:chgData name="FELIPE PINTO DA MOTTA QUEVEDO" userId="ba09314c-523f-4159-95a0-a3b465280649" providerId="ADAL" clId="{5269C64E-4267-447A-8BB4-4B53CD982277}" dt="2021-12-07T20:53:09.003" v="627" actId="1076"/>
          <ac:spMkLst>
            <pc:docMk/>
            <pc:sldMk cId="2291423081" sldId="374"/>
            <ac:spMk id="13" creationId="{E30568B4-B468-47BF-8BDB-5B735C069898}"/>
          </ac:spMkLst>
        </pc:spChg>
        <pc:spChg chg="mod">
          <ac:chgData name="FELIPE PINTO DA MOTTA QUEVEDO" userId="ba09314c-523f-4159-95a0-a3b465280649" providerId="ADAL" clId="{5269C64E-4267-447A-8BB4-4B53CD982277}" dt="2021-12-07T20:53:22.243" v="630" actId="1076"/>
          <ac:spMkLst>
            <pc:docMk/>
            <pc:sldMk cId="2291423081" sldId="374"/>
            <ac:spMk id="16" creationId="{728E469A-7194-4746-88B4-C69961E4AFA3}"/>
          </ac:spMkLst>
        </pc:spChg>
        <pc:spChg chg="mod">
          <ac:chgData name="FELIPE PINTO DA MOTTA QUEVEDO" userId="ba09314c-523f-4159-95a0-a3b465280649" providerId="ADAL" clId="{5269C64E-4267-447A-8BB4-4B53CD982277}" dt="2021-12-07T20:52:55.385" v="624" actId="1037"/>
          <ac:spMkLst>
            <pc:docMk/>
            <pc:sldMk cId="2291423081" sldId="374"/>
            <ac:spMk id="19" creationId="{47E19856-9B5A-4EF3-AE1B-8C589420C353}"/>
          </ac:spMkLst>
        </pc:spChg>
        <pc:spChg chg="mod">
          <ac:chgData name="FELIPE PINTO DA MOTTA QUEVEDO" userId="ba09314c-523f-4159-95a0-a3b465280649" providerId="ADAL" clId="{5269C64E-4267-447A-8BB4-4B53CD982277}" dt="2021-12-07T20:55:43.562" v="677" actId="1038"/>
          <ac:spMkLst>
            <pc:docMk/>
            <pc:sldMk cId="2291423081" sldId="374"/>
            <ac:spMk id="28" creationId="{00000000-0000-0000-0000-000000000000}"/>
          </ac:spMkLst>
        </pc:spChg>
        <pc:spChg chg="mod">
          <ac:chgData name="FELIPE PINTO DA MOTTA QUEVEDO" userId="ba09314c-523f-4159-95a0-a3b465280649" providerId="ADAL" clId="{5269C64E-4267-447A-8BB4-4B53CD982277}" dt="2021-12-07T20:55:55.978" v="681" actId="1037"/>
          <ac:spMkLst>
            <pc:docMk/>
            <pc:sldMk cId="2291423081" sldId="374"/>
            <ac:spMk id="31" creationId="{00000000-0000-0000-0000-000000000000}"/>
          </ac:spMkLst>
        </pc:spChg>
        <pc:picChg chg="mod">
          <ac:chgData name="FELIPE PINTO DA MOTTA QUEVEDO" userId="ba09314c-523f-4159-95a0-a3b465280649" providerId="ADAL" clId="{5269C64E-4267-447A-8BB4-4B53CD982277}" dt="2021-12-07T20:55:03.508" v="655" actId="14100"/>
          <ac:picMkLst>
            <pc:docMk/>
            <pc:sldMk cId="2291423081" sldId="374"/>
            <ac:picMk id="4" creationId="{BFE80AE7-4FD9-4DE4-9FD8-50BCD67ADC86}"/>
          </ac:picMkLst>
        </pc:picChg>
        <pc:picChg chg="mod modCrop">
          <ac:chgData name="FELIPE PINTO DA MOTTA QUEVEDO" userId="ba09314c-523f-4159-95a0-a3b465280649" providerId="ADAL" clId="{5269C64E-4267-447A-8BB4-4B53CD982277}" dt="2021-12-07T20:55:05.656" v="656" actId="14100"/>
          <ac:picMkLst>
            <pc:docMk/>
            <pc:sldMk cId="2291423081" sldId="374"/>
            <ac:picMk id="8" creationId="{B561099E-A997-437C-9DCF-F5EFABC37C74}"/>
          </ac:picMkLst>
        </pc:picChg>
        <pc:picChg chg="mod">
          <ac:chgData name="FELIPE PINTO DA MOTTA QUEVEDO" userId="ba09314c-523f-4159-95a0-a3b465280649" providerId="ADAL" clId="{5269C64E-4267-447A-8BB4-4B53CD982277}" dt="2021-12-07T20:54:56.399" v="653" actId="14100"/>
          <ac:picMkLst>
            <pc:docMk/>
            <pc:sldMk cId="2291423081" sldId="374"/>
            <ac:picMk id="11" creationId="{0A47BDA5-2706-4C7E-BC24-E2E6BCEFDF7D}"/>
          </ac:picMkLst>
        </pc:picChg>
        <pc:picChg chg="mod modCrop">
          <ac:chgData name="FELIPE PINTO DA MOTTA QUEVEDO" userId="ba09314c-523f-4159-95a0-a3b465280649" providerId="ADAL" clId="{5269C64E-4267-447A-8BB4-4B53CD982277}" dt="2021-12-07T20:55:00.215" v="654" actId="14100"/>
          <ac:picMkLst>
            <pc:docMk/>
            <pc:sldMk cId="2291423081" sldId="374"/>
            <ac:picMk id="15" creationId="{20FC4C13-693F-4FB9-BCC4-B1CA7F7366B2}"/>
          </ac:picMkLst>
        </pc:picChg>
      </pc:sldChg>
      <pc:sldChg chg="modSp del">
        <pc:chgData name="FELIPE PINTO DA MOTTA QUEVEDO" userId="ba09314c-523f-4159-95a0-a3b465280649" providerId="ADAL" clId="{5269C64E-4267-447A-8BB4-4B53CD982277}" dt="2021-12-07T21:01:49.383" v="743" actId="47"/>
        <pc:sldMkLst>
          <pc:docMk/>
          <pc:sldMk cId="2057850183" sldId="375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11" creationId="{B73B02F7-3FC1-4773-BA15-34FBBC7F5D40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13" creationId="{388FC41D-79EE-4E05-9E32-1E8CB58F3B5E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15" creationId="{F1B7476C-55FD-413E-BA52-5B87289553C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17" creationId="{9D76B50D-FEC1-4921-907B-67A03C9D5580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18" creationId="{ADBB90CC-F671-4880-AB6C-425B6928EAF1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19" creationId="{1D8B0D70-B772-4FD7-9436-517955EA936C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20" creationId="{9AEBB62A-62D1-4D01-A8A4-F9F47F2600C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21" creationId="{92E00BBD-B1A1-44ED-916E-01F870360FD5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22" creationId="{9385997E-4745-4936-ADB4-FD98968A423F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23" creationId="{4AD00491-04E2-4CC1-A67D-C22C5772382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24" creationId="{0555FAB0-51FC-4F1E-A738-BF19EF7E023C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26" creationId="{476F3716-686F-48D4-9A1B-E887BC9FC6B0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27" creationId="{1C44BFA2-7172-4F81-B512-1B4378A72CE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28" creationId="{F9357BBA-2CD9-40C0-AC82-6AA4555993C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30" creationId="{19346BD2-33E1-40C4-98F1-B42C991C51E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31" creationId="{FED19EA6-781C-42F1-BDB4-76BA3053D2D4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57850183" sldId="375"/>
            <ac:spMk id="32" creationId="{B0566BEC-53E4-4B56-917C-3D085A06B85A}"/>
          </ac:spMkLst>
        </pc:sp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4271289721" sldId="376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4271289721" sldId="376"/>
            <ac:spMk id="2" creationId="{00000000-0000-0000-0000-000000000000}"/>
          </ac:spMkLst>
        </pc:spChg>
        <pc:picChg chg="mod">
          <ac:chgData name="FELIPE PINTO DA MOTTA QUEVEDO" userId="ba09314c-523f-4159-95a0-a3b465280649" providerId="ADAL" clId="{5269C64E-4267-447A-8BB4-4B53CD982277}" dt="2021-12-07T19:40:37.400" v="0"/>
          <ac:picMkLst>
            <pc:docMk/>
            <pc:sldMk cId="4271289721" sldId="376"/>
            <ac:picMk id="10" creationId="{A0066CC7-35AC-4152-A0C8-16444C411ECF}"/>
          </ac:picMkLst>
        </pc:picChg>
      </pc:sldChg>
      <pc:sldChg chg="modSp del ord">
        <pc:chgData name="FELIPE PINTO DA MOTTA QUEVEDO" userId="ba09314c-523f-4159-95a0-a3b465280649" providerId="ADAL" clId="{5269C64E-4267-447A-8BB4-4B53CD982277}" dt="2021-12-08T00:40:32.450" v="1810" actId="47"/>
        <pc:sldMkLst>
          <pc:docMk/>
          <pc:sldMk cId="585106197" sldId="377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585106197" sldId="377"/>
            <ac:spMk id="2" creationId="{00000000-0000-0000-0000-000000000000}"/>
          </ac:spMkLst>
        </pc:spChg>
        <pc:picChg chg="mod">
          <ac:chgData name="FELIPE PINTO DA MOTTA QUEVEDO" userId="ba09314c-523f-4159-95a0-a3b465280649" providerId="ADAL" clId="{5269C64E-4267-447A-8BB4-4B53CD982277}" dt="2021-12-07T19:40:37.400" v="0"/>
          <ac:picMkLst>
            <pc:docMk/>
            <pc:sldMk cId="585106197" sldId="377"/>
            <ac:picMk id="10" creationId="{A0066CC7-35AC-4152-A0C8-16444C411ECF}"/>
          </ac:picMkLst>
        </pc:pic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3614385301" sldId="378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614385301" sldId="378"/>
            <ac:spMk id="2" creationId="{00000000-0000-0000-0000-000000000000}"/>
          </ac:spMkLst>
        </pc:spChg>
        <pc:picChg chg="mod">
          <ac:chgData name="FELIPE PINTO DA MOTTA QUEVEDO" userId="ba09314c-523f-4159-95a0-a3b465280649" providerId="ADAL" clId="{5269C64E-4267-447A-8BB4-4B53CD982277}" dt="2021-12-07T19:40:37.400" v="0"/>
          <ac:picMkLst>
            <pc:docMk/>
            <pc:sldMk cId="3614385301" sldId="378"/>
            <ac:picMk id="10" creationId="{A0066CC7-35AC-4152-A0C8-16444C411ECF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1:15:51.033" v="922" actId="14100"/>
        <pc:sldMkLst>
          <pc:docMk/>
          <pc:sldMk cId="279596249" sldId="382"/>
        </pc:sldMkLst>
        <pc:spChg chg="mod">
          <ac:chgData name="FELIPE PINTO DA MOTTA QUEVEDO" userId="ba09314c-523f-4159-95a0-a3b465280649" providerId="ADAL" clId="{5269C64E-4267-447A-8BB4-4B53CD982277}" dt="2021-12-07T21:15:39.271" v="920" actId="2711"/>
          <ac:spMkLst>
            <pc:docMk/>
            <pc:sldMk cId="279596249" sldId="382"/>
            <ac:spMk id="3" creationId="{0A5777FB-4E7A-40CC-9769-1C77C38CF63D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79596249" sldId="382"/>
            <ac:spMk id="5" creationId="{7A1163FA-A738-41AB-85BC-729BD72DF700}"/>
          </ac:spMkLst>
        </pc:spChg>
        <pc:spChg chg="mod">
          <ac:chgData name="FELIPE PINTO DA MOTTA QUEVEDO" userId="ba09314c-523f-4159-95a0-a3b465280649" providerId="ADAL" clId="{5269C64E-4267-447A-8BB4-4B53CD982277}" dt="2021-12-07T21:15:33.091" v="919" actId="2711"/>
          <ac:spMkLst>
            <pc:docMk/>
            <pc:sldMk cId="279596249" sldId="382"/>
            <ac:spMk id="8" creationId="{BF3DA937-DAD4-470E-9BBE-7175C7139503}"/>
          </ac:spMkLst>
        </pc:spChg>
        <pc:spChg chg="mod">
          <ac:chgData name="FELIPE PINTO DA MOTTA QUEVEDO" userId="ba09314c-523f-4159-95a0-a3b465280649" providerId="ADAL" clId="{5269C64E-4267-447A-8BB4-4B53CD982277}" dt="2021-12-07T21:15:26.035" v="918" actId="2711"/>
          <ac:spMkLst>
            <pc:docMk/>
            <pc:sldMk cId="279596249" sldId="382"/>
            <ac:spMk id="9" creationId="{1995F30C-31DD-4713-9F9B-25658D1F530F}"/>
          </ac:spMkLst>
        </pc:spChg>
        <pc:spChg chg="mod">
          <ac:chgData name="FELIPE PINTO DA MOTTA QUEVEDO" userId="ba09314c-523f-4159-95a0-a3b465280649" providerId="ADAL" clId="{5269C64E-4267-447A-8BB4-4B53CD982277}" dt="2021-12-07T21:13:24.510" v="894" actId="1076"/>
          <ac:spMkLst>
            <pc:docMk/>
            <pc:sldMk cId="279596249" sldId="382"/>
            <ac:spMk id="27" creationId="{1C44BFA2-7172-4F81-B512-1B4378A72CEA}"/>
          </ac:spMkLst>
        </pc:spChg>
        <pc:picChg chg="del mod">
          <ac:chgData name="FELIPE PINTO DA MOTTA QUEVEDO" userId="ba09314c-523f-4159-95a0-a3b465280649" providerId="ADAL" clId="{5269C64E-4267-447A-8BB4-4B53CD982277}" dt="2021-12-07T21:14:12.974" v="897" actId="478"/>
          <ac:picMkLst>
            <pc:docMk/>
            <pc:sldMk cId="279596249" sldId="382"/>
            <ac:picMk id="4" creationId="{813F16DE-D1C3-4266-9D5D-830F6889DBB8}"/>
          </ac:picMkLst>
        </pc:picChg>
        <pc:picChg chg="add mod ord">
          <ac:chgData name="FELIPE PINTO DA MOTTA QUEVEDO" userId="ba09314c-523f-4159-95a0-a3b465280649" providerId="ADAL" clId="{5269C64E-4267-447A-8BB4-4B53CD982277}" dt="2021-12-07T21:14:35.954" v="903" actId="167"/>
          <ac:picMkLst>
            <pc:docMk/>
            <pc:sldMk cId="279596249" sldId="382"/>
            <ac:picMk id="6" creationId="{09A66046-BAD7-4CA9-88BF-A190FBEEC809}"/>
          </ac:picMkLst>
        </pc:picChg>
        <pc:cxnChg chg="mod">
          <ac:chgData name="FELIPE PINTO DA MOTTA QUEVEDO" userId="ba09314c-523f-4159-95a0-a3b465280649" providerId="ADAL" clId="{5269C64E-4267-447A-8BB4-4B53CD982277}" dt="2021-12-07T21:15:39.271" v="920" actId="2711"/>
          <ac:cxnSpMkLst>
            <pc:docMk/>
            <pc:sldMk cId="279596249" sldId="382"/>
            <ac:cxnSpMk id="10" creationId="{ABF2F89F-CE46-4189-BB63-25521BDB0FB9}"/>
          </ac:cxnSpMkLst>
        </pc:cxnChg>
        <pc:cxnChg chg="mod">
          <ac:chgData name="FELIPE PINTO DA MOTTA QUEVEDO" userId="ba09314c-523f-4159-95a0-a3b465280649" providerId="ADAL" clId="{5269C64E-4267-447A-8BB4-4B53CD982277}" dt="2021-12-07T21:15:33.091" v="919" actId="2711"/>
          <ac:cxnSpMkLst>
            <pc:docMk/>
            <pc:sldMk cId="279596249" sldId="382"/>
            <ac:cxnSpMk id="12" creationId="{62D4A19D-8BE7-4E31-B55C-0D0A899FEB36}"/>
          </ac:cxnSpMkLst>
        </pc:cxnChg>
        <pc:cxnChg chg="mod">
          <ac:chgData name="FELIPE PINTO DA MOTTA QUEVEDO" userId="ba09314c-523f-4159-95a0-a3b465280649" providerId="ADAL" clId="{5269C64E-4267-447A-8BB4-4B53CD982277}" dt="2021-12-07T21:15:51.033" v="922" actId="14100"/>
          <ac:cxnSpMkLst>
            <pc:docMk/>
            <pc:sldMk cId="279596249" sldId="382"/>
            <ac:cxnSpMk id="14" creationId="{200BF150-7447-4398-AE43-B42B09CADF58}"/>
          </ac:cxnSpMkLst>
        </pc:cxn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628089466" sldId="383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628089466" sldId="383"/>
            <ac:spMk id="6" creationId="{7136B6B9-9835-4C67-B6AE-B03B7A396840}"/>
          </ac:spMkLst>
        </pc:sp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1283637890" sldId="384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1283637890" sldId="384"/>
            <ac:spMk id="6" creationId="{7136B6B9-9835-4C67-B6AE-B03B7A396840}"/>
          </ac:spMkLst>
        </pc:sp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4057436008" sldId="385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4057436008" sldId="385"/>
            <ac:spMk id="6" creationId="{7136B6B9-9835-4C67-B6AE-B03B7A396840}"/>
          </ac:spMkLst>
        </pc:sp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4266887625" sldId="386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4266887625" sldId="386"/>
            <ac:spMk id="2" creationId="{00000000-0000-0000-0000-000000000000}"/>
          </ac:spMkLst>
        </pc:spChg>
      </pc:sldChg>
      <pc:sldChg chg="addSp delSp modSp mod modNotes">
        <pc:chgData name="FELIPE PINTO DA MOTTA QUEVEDO" userId="ba09314c-523f-4159-95a0-a3b465280649" providerId="ADAL" clId="{5269C64E-4267-447A-8BB4-4B53CD982277}" dt="2021-12-07T21:11:05.069" v="871" actId="1076"/>
        <pc:sldMkLst>
          <pc:docMk/>
          <pc:sldMk cId="1133609530" sldId="387"/>
        </pc:sldMkLst>
        <pc:spChg chg="add del mod">
          <ac:chgData name="FELIPE PINTO DA MOTTA QUEVEDO" userId="ba09314c-523f-4159-95a0-a3b465280649" providerId="ADAL" clId="{5269C64E-4267-447A-8BB4-4B53CD982277}" dt="2021-12-07T21:10:48.015" v="867" actId="478"/>
          <ac:spMkLst>
            <pc:docMk/>
            <pc:sldMk cId="1133609530" sldId="387"/>
            <ac:spMk id="4" creationId="{6D507617-8154-4988-948D-9AF9F2FC8DCF}"/>
          </ac:spMkLst>
        </pc:spChg>
        <pc:spChg chg="mod">
          <ac:chgData name="FELIPE PINTO DA MOTTA QUEVEDO" userId="ba09314c-523f-4159-95a0-a3b465280649" providerId="ADAL" clId="{5269C64E-4267-447A-8BB4-4B53CD982277}" dt="2021-12-07T21:11:05.069" v="871" actId="1076"/>
          <ac:spMkLst>
            <pc:docMk/>
            <pc:sldMk cId="1133609530" sldId="387"/>
            <ac:spMk id="6" creationId="{93A454D0-204E-48D6-B5A0-99BD60440225}"/>
          </ac:spMkLst>
        </pc:spChg>
        <pc:spChg chg="del mod">
          <ac:chgData name="FELIPE PINTO DA MOTTA QUEVEDO" userId="ba09314c-523f-4159-95a0-a3b465280649" providerId="ADAL" clId="{5269C64E-4267-447A-8BB4-4B53CD982277}" dt="2021-12-07T21:10:44.939" v="866" actId="478"/>
          <ac:spMkLst>
            <pc:docMk/>
            <pc:sldMk cId="1133609530" sldId="387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1:10:55.613" v="870" actId="1076"/>
          <ac:picMkLst>
            <pc:docMk/>
            <pc:sldMk cId="1133609530" sldId="387"/>
            <ac:picMk id="3" creationId="{9E0A1BB4-DDF0-45B5-816C-294E32D84DE7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3:28:39.611" v="1223" actId="1076"/>
        <pc:sldMkLst>
          <pc:docMk/>
          <pc:sldMk cId="3801769341" sldId="390"/>
        </pc:sldMkLst>
        <pc:spChg chg="add del mod">
          <ac:chgData name="FELIPE PINTO DA MOTTA QUEVEDO" userId="ba09314c-523f-4159-95a0-a3b465280649" providerId="ADAL" clId="{5269C64E-4267-447A-8BB4-4B53CD982277}" dt="2021-12-07T23:28:23.539" v="1215" actId="478"/>
          <ac:spMkLst>
            <pc:docMk/>
            <pc:sldMk cId="3801769341" sldId="390"/>
            <ac:spMk id="4" creationId="{42500D4B-4CFB-40D2-A141-602B69C59A22}"/>
          </ac:spMkLst>
        </pc:spChg>
        <pc:spChg chg="del mod">
          <ac:chgData name="FELIPE PINTO DA MOTTA QUEVEDO" userId="ba09314c-523f-4159-95a0-a3b465280649" providerId="ADAL" clId="{5269C64E-4267-447A-8BB4-4B53CD982277}" dt="2021-12-07T23:28:21.331" v="1214" actId="478"/>
          <ac:spMkLst>
            <pc:docMk/>
            <pc:sldMk cId="3801769341" sldId="390"/>
            <ac:spMk id="6" creationId="{0C60B2DC-279B-4B02-BFED-47F69C7A92F5}"/>
          </ac:spMkLst>
        </pc:spChg>
        <pc:picChg chg="mod">
          <ac:chgData name="FELIPE PINTO DA MOTTA QUEVEDO" userId="ba09314c-523f-4159-95a0-a3b465280649" providerId="ADAL" clId="{5269C64E-4267-447A-8BB4-4B53CD982277}" dt="2021-12-07T23:28:32.527" v="1220" actId="1076"/>
          <ac:picMkLst>
            <pc:docMk/>
            <pc:sldMk cId="3801769341" sldId="390"/>
            <ac:picMk id="3" creationId="{ED87797A-2E76-46BD-89B9-62EA9BD31D51}"/>
          </ac:picMkLst>
        </pc:picChg>
        <pc:picChg chg="mod">
          <ac:chgData name="FELIPE PINTO DA MOTTA QUEVEDO" userId="ba09314c-523f-4159-95a0-a3b465280649" providerId="ADAL" clId="{5269C64E-4267-447A-8BB4-4B53CD982277}" dt="2021-12-07T23:28:39.611" v="1223" actId="1076"/>
          <ac:picMkLst>
            <pc:docMk/>
            <pc:sldMk cId="3801769341" sldId="390"/>
            <ac:picMk id="5" creationId="{1BE75675-CB59-411B-A28F-7850DA0C447D}"/>
          </ac:picMkLst>
        </pc:picChg>
      </pc:sldChg>
      <pc:sldChg chg="modSp mod modNotes">
        <pc:chgData name="FELIPE PINTO DA MOTTA QUEVEDO" userId="ba09314c-523f-4159-95a0-a3b465280649" providerId="ADAL" clId="{5269C64E-4267-447A-8BB4-4B53CD982277}" dt="2021-12-07T23:21:09.671" v="1180" actId="1076"/>
        <pc:sldMkLst>
          <pc:docMk/>
          <pc:sldMk cId="4006449210" sldId="391"/>
        </pc:sldMkLst>
        <pc:spChg chg="mod">
          <ac:chgData name="FELIPE PINTO DA MOTTA QUEVEDO" userId="ba09314c-523f-4159-95a0-a3b465280649" providerId="ADAL" clId="{5269C64E-4267-447A-8BB4-4B53CD982277}" dt="2021-12-07T23:21:09.671" v="1180" actId="1076"/>
          <ac:spMkLst>
            <pc:docMk/>
            <pc:sldMk cId="4006449210" sldId="391"/>
            <ac:spMk id="5" creationId="{709BD16D-5738-4EA2-8416-9C4CD9244584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4006449210" sldId="391"/>
            <ac:spMk id="10" creationId="{B2332608-8D72-40F2-B54F-B0A7119B4DD8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4006449210" sldId="391"/>
            <ac:spMk id="13" creationId="{7D93D4F3-DD0F-4887-8857-05289D13122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4006449210" sldId="391"/>
            <ac:spMk id="14" creationId="{6D13AD1A-C0E2-4C6E-BFB5-59D1D11253AC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4006449210" sldId="391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3:21:02.048" v="1177" actId="1076"/>
          <ac:picMkLst>
            <pc:docMk/>
            <pc:sldMk cId="4006449210" sldId="391"/>
            <ac:picMk id="4" creationId="{73957884-9055-44EB-BA92-6A0671C332D9}"/>
          </ac:picMkLst>
        </pc:picChg>
        <pc:picChg chg="mod">
          <ac:chgData name="FELIPE PINTO DA MOTTA QUEVEDO" userId="ba09314c-523f-4159-95a0-a3b465280649" providerId="ADAL" clId="{5269C64E-4267-447A-8BB4-4B53CD982277}" dt="2021-12-07T23:21:05.935" v="1179" actId="1076"/>
          <ac:picMkLst>
            <pc:docMk/>
            <pc:sldMk cId="4006449210" sldId="391"/>
            <ac:picMk id="12" creationId="{2C1FE92C-94CD-4BBE-A721-D79B423E079D}"/>
          </ac:picMkLst>
        </pc:picChg>
      </pc:sldChg>
      <pc:sldChg chg="modSp mod modNotes">
        <pc:chgData name="FELIPE PINTO DA MOTTA QUEVEDO" userId="ba09314c-523f-4159-95a0-a3b465280649" providerId="ADAL" clId="{5269C64E-4267-447A-8BB4-4B53CD982277}" dt="2021-12-07T23:21:26.098" v="1183" actId="1076"/>
        <pc:sldMkLst>
          <pc:docMk/>
          <pc:sldMk cId="209210107" sldId="392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9210107" sldId="392"/>
            <ac:spMk id="10" creationId="{B2332608-8D72-40F2-B54F-B0A7119B4DD8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9210107" sldId="392"/>
            <ac:spMk id="13" creationId="{7D93D4F3-DD0F-4887-8857-05289D13122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9210107" sldId="392"/>
            <ac:spMk id="14" creationId="{6D13AD1A-C0E2-4C6E-BFB5-59D1D11253AC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9210107" sldId="392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3:21:26.098" v="1183" actId="1076"/>
          <ac:picMkLst>
            <pc:docMk/>
            <pc:sldMk cId="209210107" sldId="392"/>
            <ac:picMk id="7" creationId="{3641C7D4-3E12-43AF-B35C-5064A58329CA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3:28:16.336" v="1213" actId="1076"/>
        <pc:sldMkLst>
          <pc:docMk/>
          <pc:sldMk cId="643038237" sldId="393"/>
        </pc:sldMkLst>
        <pc:spChg chg="mod">
          <ac:chgData name="FELIPE PINTO DA MOTTA QUEVEDO" userId="ba09314c-523f-4159-95a0-a3b465280649" providerId="ADAL" clId="{5269C64E-4267-447A-8BB4-4B53CD982277}" dt="2021-12-07T23:27:43.216" v="1208" actId="122"/>
          <ac:spMkLst>
            <pc:docMk/>
            <pc:sldMk cId="643038237" sldId="393"/>
            <ac:spMk id="2" creationId="{F6647789-C143-4AA2-8C5A-C953243B497B}"/>
          </ac:spMkLst>
        </pc:spChg>
        <pc:spChg chg="del mod">
          <ac:chgData name="FELIPE PINTO DA MOTTA QUEVEDO" userId="ba09314c-523f-4159-95a0-a3b465280649" providerId="ADAL" clId="{5269C64E-4267-447A-8BB4-4B53CD982277}" dt="2021-12-07T23:27:55.725" v="1211" actId="478"/>
          <ac:spMkLst>
            <pc:docMk/>
            <pc:sldMk cId="643038237" sldId="393"/>
            <ac:spMk id="4" creationId="{388BA970-E557-49E6-B920-228876B1DFE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643038237" sldId="393"/>
            <ac:spMk id="6" creationId="{0C60B2DC-279B-4B02-BFED-47F69C7A92F5}"/>
          </ac:spMkLst>
        </pc:spChg>
        <pc:spChg chg="mod">
          <ac:chgData name="FELIPE PINTO DA MOTTA QUEVEDO" userId="ba09314c-523f-4159-95a0-a3b465280649" providerId="ADAL" clId="{5269C64E-4267-447A-8BB4-4B53CD982277}" dt="2021-12-07T23:28:16.336" v="1213" actId="1076"/>
          <ac:spMkLst>
            <pc:docMk/>
            <pc:sldMk cId="643038237" sldId="393"/>
            <ac:spMk id="13" creationId="{30A16186-B404-47DA-AFD8-EC20EDA1D457}"/>
          </ac:spMkLst>
        </pc:spChg>
        <pc:spChg chg="mod">
          <ac:chgData name="FELIPE PINTO DA MOTTA QUEVEDO" userId="ba09314c-523f-4159-95a0-a3b465280649" providerId="ADAL" clId="{5269C64E-4267-447A-8BB4-4B53CD982277}" dt="2021-12-07T23:27:40.703" v="1207" actId="122"/>
          <ac:spMkLst>
            <pc:docMk/>
            <pc:sldMk cId="643038237" sldId="393"/>
            <ac:spMk id="15" creationId="{4039B320-25C0-4714-8B9B-1858004DADC3}"/>
          </ac:spMkLst>
        </pc:spChg>
        <pc:spChg chg="mod">
          <ac:chgData name="FELIPE PINTO DA MOTTA QUEVEDO" userId="ba09314c-523f-4159-95a0-a3b465280649" providerId="ADAL" clId="{5269C64E-4267-447A-8BB4-4B53CD982277}" dt="2021-12-07T23:28:11.466" v="1212" actId="1076"/>
          <ac:spMkLst>
            <pc:docMk/>
            <pc:sldMk cId="643038237" sldId="393"/>
            <ac:spMk id="21" creationId="{72A81CF3-5BF6-4C2D-9AF3-EB01223B8010}"/>
          </ac:spMkLst>
        </pc:spChg>
        <pc:grpChg chg="add mod">
          <ac:chgData name="FELIPE PINTO DA MOTTA QUEVEDO" userId="ba09314c-523f-4159-95a0-a3b465280649" providerId="ADAL" clId="{5269C64E-4267-447A-8BB4-4B53CD982277}" dt="2021-12-07T23:27:29.644" v="1204" actId="1076"/>
          <ac:grpSpMkLst>
            <pc:docMk/>
            <pc:sldMk cId="643038237" sldId="393"/>
            <ac:grpSpMk id="8" creationId="{1C852E0D-FCBF-492B-BFC7-F5B6D0959BB0}"/>
          </ac:grpSpMkLst>
        </pc:grpChg>
        <pc:cxnChg chg="mod">
          <ac:chgData name="FELIPE PINTO DA MOTTA QUEVEDO" userId="ba09314c-523f-4159-95a0-a3b465280649" providerId="ADAL" clId="{5269C64E-4267-447A-8BB4-4B53CD982277}" dt="2021-12-07T23:28:16.336" v="1213" actId="1076"/>
          <ac:cxnSpMkLst>
            <pc:docMk/>
            <pc:sldMk cId="643038237" sldId="393"/>
            <ac:cxnSpMk id="16" creationId="{DFF853E0-504E-4CA5-947D-37B82621F552}"/>
          </ac:cxnSpMkLst>
        </pc:cxnChg>
        <pc:cxnChg chg="mod">
          <ac:chgData name="FELIPE PINTO DA MOTTA QUEVEDO" userId="ba09314c-523f-4159-95a0-a3b465280649" providerId="ADAL" clId="{5269C64E-4267-447A-8BB4-4B53CD982277}" dt="2021-12-07T23:28:11.466" v="1212" actId="1076"/>
          <ac:cxnSpMkLst>
            <pc:docMk/>
            <pc:sldMk cId="643038237" sldId="393"/>
            <ac:cxnSpMk id="22" creationId="{D7003965-3B75-4199-94B5-4CEA4BB62426}"/>
          </ac:cxnSpMkLst>
        </pc:cxn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2040588178" sldId="394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2040588178" sldId="394"/>
            <ac:spMk id="2" creationId="{00000000-0000-0000-0000-000000000000}"/>
          </ac:spMkLst>
        </pc:spChg>
        <pc:picChg chg="mod">
          <ac:chgData name="FELIPE PINTO DA MOTTA QUEVEDO" userId="ba09314c-523f-4159-95a0-a3b465280649" providerId="ADAL" clId="{5269C64E-4267-447A-8BB4-4B53CD982277}" dt="2021-12-07T19:40:37.400" v="0"/>
          <ac:picMkLst>
            <pc:docMk/>
            <pc:sldMk cId="2040588178" sldId="394"/>
            <ac:picMk id="10" creationId="{A0066CC7-35AC-4152-A0C8-16444C411ECF}"/>
          </ac:picMkLst>
        </pc:pic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944958173" sldId="395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14" creationId="{F6F7124A-70D9-4B53-AC09-405FB8B73E89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15" creationId="{113993F8-6A89-476D-AC7D-97255F23D33B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16" creationId="{C976E038-7A24-4BC1-A1DA-93C3E96DA344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17" creationId="{AE858706-372D-4272-8C6B-EE18F83DE615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18" creationId="{3050F2C3-3AAD-47AE-B115-C1EC47D1220F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19" creationId="{654443B0-9184-4CAD-8062-6ED9A94EA4ED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20" creationId="{9C78AFAE-DFC3-4DF6-BDC7-F95CB0341B2F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21" creationId="{9BCDDDDD-2B2B-401D-8C25-D0D404EB14C2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22" creationId="{E087F67A-AEEC-4256-AF02-3E150D1DE83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23" creationId="{60006471-D7F7-4531-B205-25C4B1B3D95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24" creationId="{6D57E0A8-69C5-4A5D-9C90-A7ADDF9D2767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25" creationId="{6D8ECAAA-A36A-4296-AECB-119B0CC64C9C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944958173" sldId="395"/>
            <ac:spMk id="27" creationId="{1C44BFA2-7172-4F81-B512-1B4378A72CEA}"/>
          </ac:spMkLst>
        </pc:spChg>
      </pc:sldChg>
      <pc:sldChg chg="addSp delSp modSp mod">
        <pc:chgData name="FELIPE PINTO DA MOTTA QUEVEDO" userId="ba09314c-523f-4159-95a0-a3b465280649" providerId="ADAL" clId="{5269C64E-4267-447A-8BB4-4B53CD982277}" dt="2021-12-07T23:30:58.660" v="1250" actId="1076"/>
        <pc:sldMkLst>
          <pc:docMk/>
          <pc:sldMk cId="3397592395" sldId="396"/>
        </pc:sldMkLst>
        <pc:spChg chg="add del mod">
          <ac:chgData name="FELIPE PINTO DA MOTTA QUEVEDO" userId="ba09314c-523f-4159-95a0-a3b465280649" providerId="ADAL" clId="{5269C64E-4267-447A-8BB4-4B53CD982277}" dt="2021-12-07T23:30:44.107" v="1244" actId="478"/>
          <ac:spMkLst>
            <pc:docMk/>
            <pc:sldMk cId="3397592395" sldId="396"/>
            <ac:spMk id="4" creationId="{96FCB4F8-3C97-4938-B93D-855A4D042868}"/>
          </ac:spMkLst>
        </pc:spChg>
        <pc:spChg chg="add mod">
          <ac:chgData name="FELIPE PINTO DA MOTTA QUEVEDO" userId="ba09314c-523f-4159-95a0-a3b465280649" providerId="ADAL" clId="{5269C64E-4267-447A-8BB4-4B53CD982277}" dt="2021-12-07T23:30:45.446" v="1245"/>
          <ac:spMkLst>
            <pc:docMk/>
            <pc:sldMk cId="3397592395" sldId="396"/>
            <ac:spMk id="6" creationId="{DB03E94A-3655-44D5-9F29-59EDECDAE771}"/>
          </ac:spMkLst>
        </pc:spChg>
        <pc:spChg chg="del mod">
          <ac:chgData name="FELIPE PINTO DA MOTTA QUEVEDO" userId="ba09314c-523f-4159-95a0-a3b465280649" providerId="ADAL" clId="{5269C64E-4267-447A-8BB4-4B53CD982277}" dt="2021-12-07T23:30:41.466" v="1243" actId="478"/>
          <ac:spMkLst>
            <pc:docMk/>
            <pc:sldMk cId="3397592395" sldId="396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3:30:58.660" v="1250" actId="1076"/>
          <ac:picMkLst>
            <pc:docMk/>
            <pc:sldMk cId="3397592395" sldId="396"/>
            <ac:picMk id="3" creationId="{868BAB3B-4AB3-4482-9199-485F7D8EBCED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3:32:56.785" v="1319" actId="478"/>
        <pc:sldMkLst>
          <pc:docMk/>
          <pc:sldMk cId="2260749400" sldId="397"/>
        </pc:sldMkLst>
        <pc:spChg chg="add del mod">
          <ac:chgData name="FELIPE PINTO DA MOTTA QUEVEDO" userId="ba09314c-523f-4159-95a0-a3b465280649" providerId="ADAL" clId="{5269C64E-4267-447A-8BB4-4B53CD982277}" dt="2021-12-07T23:31:30.383" v="1252" actId="478"/>
          <ac:spMkLst>
            <pc:docMk/>
            <pc:sldMk cId="2260749400" sldId="397"/>
            <ac:spMk id="3" creationId="{4AD89D24-BEAE-4BD8-8AEA-3314579C61BF}"/>
          </ac:spMkLst>
        </pc:spChg>
        <pc:spChg chg="add mod">
          <ac:chgData name="FELIPE PINTO DA MOTTA QUEVEDO" userId="ba09314c-523f-4159-95a0-a3b465280649" providerId="ADAL" clId="{5269C64E-4267-447A-8BB4-4B53CD982277}" dt="2021-12-07T23:31:32.164" v="1253"/>
          <ac:spMkLst>
            <pc:docMk/>
            <pc:sldMk cId="2260749400" sldId="397"/>
            <ac:spMk id="6" creationId="{3FF25FCD-5D6F-4425-B974-2AF5FB3B45D0}"/>
          </ac:spMkLst>
        </pc:spChg>
        <pc:spChg chg="del mod">
          <ac:chgData name="FELIPE PINTO DA MOTTA QUEVEDO" userId="ba09314c-523f-4159-95a0-a3b465280649" providerId="ADAL" clId="{5269C64E-4267-447A-8BB4-4B53CD982277}" dt="2021-12-07T23:31:26.079" v="1251" actId="478"/>
          <ac:spMkLst>
            <pc:docMk/>
            <pc:sldMk cId="2260749400" sldId="397"/>
            <ac:spMk id="27" creationId="{1C44BFA2-7172-4F81-B512-1B4378A72CEA}"/>
          </ac:spMkLst>
        </pc:spChg>
        <pc:picChg chg="mod">
          <ac:chgData name="FELIPE PINTO DA MOTTA QUEVEDO" userId="ba09314c-523f-4159-95a0-a3b465280649" providerId="ADAL" clId="{5269C64E-4267-447A-8BB4-4B53CD982277}" dt="2021-12-07T23:31:41.824" v="1256" actId="1076"/>
          <ac:picMkLst>
            <pc:docMk/>
            <pc:sldMk cId="2260749400" sldId="397"/>
            <ac:picMk id="4" creationId="{5BF4F6A8-0E53-49EC-A2C7-528D3CA02A52}"/>
          </ac:picMkLst>
        </pc:picChg>
        <pc:picChg chg="add del mod">
          <ac:chgData name="FELIPE PINTO DA MOTTA QUEVEDO" userId="ba09314c-523f-4159-95a0-a3b465280649" providerId="ADAL" clId="{5269C64E-4267-447A-8BB4-4B53CD982277}" dt="2021-12-07T23:32:56.785" v="1319" actId="478"/>
          <ac:picMkLst>
            <pc:docMk/>
            <pc:sldMk cId="2260749400" sldId="397"/>
            <ac:picMk id="7" creationId="{EB6B54F1-252B-455F-A00E-A76D34A66E58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3:34:03.415" v="1334" actId="478"/>
        <pc:sldMkLst>
          <pc:docMk/>
          <pc:sldMk cId="357064649" sldId="398"/>
        </pc:sldMkLst>
        <pc:spChg chg="add mod">
          <ac:chgData name="FELIPE PINTO DA MOTTA QUEVEDO" userId="ba09314c-523f-4159-95a0-a3b465280649" providerId="ADAL" clId="{5269C64E-4267-447A-8BB4-4B53CD982277}" dt="2021-12-07T23:33:59.070" v="1332"/>
          <ac:spMkLst>
            <pc:docMk/>
            <pc:sldMk cId="357064649" sldId="398"/>
            <ac:spMk id="6" creationId="{DC329248-1F65-43E0-A21E-C599A2157CF9}"/>
          </ac:spMkLst>
        </pc:spChg>
        <pc:spChg chg="del mod">
          <ac:chgData name="FELIPE PINTO DA MOTTA QUEVEDO" userId="ba09314c-523f-4159-95a0-a3b465280649" providerId="ADAL" clId="{5269C64E-4267-447A-8BB4-4B53CD982277}" dt="2021-12-07T23:34:03.415" v="1334" actId="478"/>
          <ac:spMkLst>
            <pc:docMk/>
            <pc:sldMk cId="357064649" sldId="398"/>
            <ac:spMk id="27" creationId="{1C44BFA2-7172-4F81-B512-1B4378A72CEA}"/>
          </ac:spMkLst>
        </pc:spChg>
        <pc:graphicFrameChg chg="mod">
          <ac:chgData name="FELIPE PINTO DA MOTTA QUEVEDO" userId="ba09314c-523f-4159-95a0-a3b465280649" providerId="ADAL" clId="{5269C64E-4267-447A-8BB4-4B53CD982277}" dt="2021-12-07T23:33:37.119" v="1328" actId="1076"/>
          <ac:graphicFrameMkLst>
            <pc:docMk/>
            <pc:sldMk cId="357064649" sldId="398"/>
            <ac:graphicFrameMk id="5" creationId="{192A9A3E-690D-40F3-B379-4B64D9D4B8E2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33:30.183" v="1325" actId="1076"/>
          <ac:picMkLst>
            <pc:docMk/>
            <pc:sldMk cId="357064649" sldId="398"/>
            <ac:picMk id="3" creationId="{76D6428D-37FF-4C03-8D2C-F05B2A03C1F3}"/>
          </ac:picMkLst>
        </pc:picChg>
        <pc:picChg chg="mod">
          <ac:chgData name="FELIPE PINTO DA MOTTA QUEVEDO" userId="ba09314c-523f-4159-95a0-a3b465280649" providerId="ADAL" clId="{5269C64E-4267-447A-8BB4-4B53CD982277}" dt="2021-12-07T23:33:24.897" v="1322" actId="1076"/>
          <ac:picMkLst>
            <pc:docMk/>
            <pc:sldMk cId="357064649" sldId="398"/>
            <ac:picMk id="7" creationId="{F0CA39CB-0ACD-46E1-A223-D0BF9B17E087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3:35:34.302" v="1351" actId="14100"/>
        <pc:sldMkLst>
          <pc:docMk/>
          <pc:sldMk cId="1168064083" sldId="399"/>
        </pc:sldMkLst>
        <pc:spChg chg="add del mod">
          <ac:chgData name="FELIPE PINTO DA MOTTA QUEVEDO" userId="ba09314c-523f-4159-95a0-a3b465280649" providerId="ADAL" clId="{5269C64E-4267-447A-8BB4-4B53CD982277}" dt="2021-12-07T23:34:56.871" v="1343" actId="478"/>
          <ac:spMkLst>
            <pc:docMk/>
            <pc:sldMk cId="1168064083" sldId="399"/>
            <ac:spMk id="5" creationId="{9BE9C8DD-C9D3-4AE4-9365-5852BDC93EC1}"/>
          </ac:spMkLst>
        </pc:spChg>
        <pc:spChg chg="add mod">
          <ac:chgData name="FELIPE PINTO DA MOTTA QUEVEDO" userId="ba09314c-523f-4159-95a0-a3b465280649" providerId="ADAL" clId="{5269C64E-4267-447A-8BB4-4B53CD982277}" dt="2021-12-07T23:35:24.543" v="1348" actId="1582"/>
          <ac:spMkLst>
            <pc:docMk/>
            <pc:sldMk cId="1168064083" sldId="399"/>
            <ac:spMk id="7" creationId="{EF5FC952-DF0F-43F0-95FD-4D057B3A7BAD}"/>
          </ac:spMkLst>
        </pc:spChg>
        <pc:spChg chg="mod">
          <ac:chgData name="FELIPE PINTO DA MOTTA QUEVEDO" userId="ba09314c-523f-4159-95a0-a3b465280649" providerId="ADAL" clId="{5269C64E-4267-447A-8BB4-4B53CD982277}" dt="2021-12-07T23:34:34.644" v="1337" actId="164"/>
          <ac:spMkLst>
            <pc:docMk/>
            <pc:sldMk cId="1168064083" sldId="399"/>
            <ac:spMk id="8" creationId="{3554143B-AB19-45EC-8F85-D88C18BA3DAB}"/>
          </ac:spMkLst>
        </pc:spChg>
        <pc:spChg chg="add mod">
          <ac:chgData name="FELIPE PINTO DA MOTTA QUEVEDO" userId="ba09314c-523f-4159-95a0-a3b465280649" providerId="ADAL" clId="{5269C64E-4267-447A-8BB4-4B53CD982277}" dt="2021-12-07T23:34:52.722" v="1342"/>
          <ac:spMkLst>
            <pc:docMk/>
            <pc:sldMk cId="1168064083" sldId="399"/>
            <ac:spMk id="9" creationId="{1F0CC8A6-B4F2-4A7D-8D55-7A8B39E207EF}"/>
          </ac:spMkLst>
        </pc:spChg>
        <pc:spChg chg="add mod">
          <ac:chgData name="FELIPE PINTO DA MOTTA QUEVEDO" userId="ba09314c-523f-4159-95a0-a3b465280649" providerId="ADAL" clId="{5269C64E-4267-447A-8BB4-4B53CD982277}" dt="2021-12-07T23:35:34.302" v="1351" actId="14100"/>
          <ac:spMkLst>
            <pc:docMk/>
            <pc:sldMk cId="1168064083" sldId="399"/>
            <ac:spMk id="11" creationId="{FF823ADB-E677-4D8D-A808-35E5C0E00F5A}"/>
          </ac:spMkLst>
        </pc:spChg>
        <pc:spChg chg="del mod">
          <ac:chgData name="FELIPE PINTO DA MOTTA QUEVEDO" userId="ba09314c-523f-4159-95a0-a3b465280649" providerId="ADAL" clId="{5269C64E-4267-447A-8BB4-4B53CD982277}" dt="2021-12-07T23:34:52.417" v="1341" actId="478"/>
          <ac:spMkLst>
            <pc:docMk/>
            <pc:sldMk cId="1168064083" sldId="399"/>
            <ac:spMk id="27" creationId="{1C44BFA2-7172-4F81-B512-1B4378A72CEA}"/>
          </ac:spMkLst>
        </pc:spChg>
        <pc:grpChg chg="add mod">
          <ac:chgData name="FELIPE PINTO DA MOTTA QUEVEDO" userId="ba09314c-523f-4159-95a0-a3b465280649" providerId="ADAL" clId="{5269C64E-4267-447A-8BB4-4B53CD982277}" dt="2021-12-07T23:34:42.583" v="1340" actId="1076"/>
          <ac:grpSpMkLst>
            <pc:docMk/>
            <pc:sldMk cId="1168064083" sldId="399"/>
            <ac:grpSpMk id="2" creationId="{48E2635A-813A-43B2-A3AB-55BF3FD9BD2C}"/>
          </ac:grpSpMkLst>
        </pc:grpChg>
        <pc:graphicFrameChg chg="mod">
          <ac:chgData name="FELIPE PINTO DA MOTTA QUEVEDO" userId="ba09314c-523f-4159-95a0-a3b465280649" providerId="ADAL" clId="{5269C64E-4267-447A-8BB4-4B53CD982277}" dt="2021-12-07T23:34:34.644" v="1337" actId="164"/>
          <ac:graphicFrameMkLst>
            <pc:docMk/>
            <pc:sldMk cId="1168064083" sldId="399"/>
            <ac:graphicFrameMk id="6" creationId="{70E18D1E-65AA-4B5D-BB13-6EAA9EE82D11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34:34.644" v="1337" actId="164"/>
          <ac:picMkLst>
            <pc:docMk/>
            <pc:sldMk cId="1168064083" sldId="399"/>
            <ac:picMk id="4" creationId="{48024239-B81E-4B07-A108-2A4AFB8C262F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3:37:52.398" v="1378" actId="1076"/>
        <pc:sldMkLst>
          <pc:docMk/>
          <pc:sldMk cId="433491327" sldId="400"/>
        </pc:sldMkLst>
        <pc:spChg chg="add del mod">
          <ac:chgData name="FELIPE PINTO DA MOTTA QUEVEDO" userId="ba09314c-523f-4159-95a0-a3b465280649" providerId="ADAL" clId="{5269C64E-4267-447A-8BB4-4B53CD982277}" dt="2021-12-07T23:37:33.070" v="1371" actId="478"/>
          <ac:spMkLst>
            <pc:docMk/>
            <pc:sldMk cId="433491327" sldId="400"/>
            <ac:spMk id="4" creationId="{48510E60-C1F4-4773-BACE-74E2BD3FB371}"/>
          </ac:spMkLst>
        </pc:spChg>
        <pc:spChg chg="add mod">
          <ac:chgData name="FELIPE PINTO DA MOTTA QUEVEDO" userId="ba09314c-523f-4159-95a0-a3b465280649" providerId="ADAL" clId="{5269C64E-4267-447A-8BB4-4B53CD982277}" dt="2021-12-07T23:37:25.069" v="1369" actId="1076"/>
          <ac:spMkLst>
            <pc:docMk/>
            <pc:sldMk cId="433491327" sldId="400"/>
            <ac:spMk id="7" creationId="{8B33D491-0C98-4D4B-B6C7-857B71DE334F}"/>
          </ac:spMkLst>
        </pc:spChg>
        <pc:spChg chg="del mod">
          <ac:chgData name="FELIPE PINTO DA MOTTA QUEVEDO" userId="ba09314c-523f-4159-95a0-a3b465280649" providerId="ADAL" clId="{5269C64E-4267-447A-8BB4-4B53CD982277}" dt="2021-12-07T23:37:39.605" v="1373" actId="478"/>
          <ac:spMkLst>
            <pc:docMk/>
            <pc:sldMk cId="433491327" sldId="400"/>
            <ac:spMk id="8" creationId="{3554143B-AB19-45EC-8F85-D88C18BA3DAB}"/>
          </ac:spMkLst>
        </pc:spChg>
        <pc:spChg chg="del mod">
          <ac:chgData name="FELIPE PINTO DA MOTTA QUEVEDO" userId="ba09314c-523f-4159-95a0-a3b465280649" providerId="ADAL" clId="{5269C64E-4267-447A-8BB4-4B53CD982277}" dt="2021-12-07T23:37:31.096" v="1370" actId="478"/>
          <ac:spMkLst>
            <pc:docMk/>
            <pc:sldMk cId="433491327" sldId="400"/>
            <ac:spMk id="27" creationId="{1C44BFA2-7172-4F81-B512-1B4378A72CEA}"/>
          </ac:spMkLst>
        </pc:spChg>
        <pc:graphicFrameChg chg="mod">
          <ac:chgData name="FELIPE PINTO DA MOTTA QUEVEDO" userId="ba09314c-523f-4159-95a0-a3b465280649" providerId="ADAL" clId="{5269C64E-4267-447A-8BB4-4B53CD982277}" dt="2021-12-07T23:37:52.398" v="1378" actId="1076"/>
          <ac:graphicFrameMkLst>
            <pc:docMk/>
            <pc:sldMk cId="433491327" sldId="400"/>
            <ac:graphicFrameMk id="6" creationId="{70E18D1E-65AA-4B5D-BB13-6EAA9EE82D11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37:45.371" v="1375" actId="1076"/>
          <ac:picMkLst>
            <pc:docMk/>
            <pc:sldMk cId="433491327" sldId="400"/>
            <ac:picMk id="3" creationId="{99CCA244-2287-4D12-9589-904E5009BE9C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3:40:52.124" v="1424" actId="1076"/>
        <pc:sldMkLst>
          <pc:docMk/>
          <pc:sldMk cId="192303574" sldId="401"/>
        </pc:sldMkLst>
        <pc:spChg chg="add del mod">
          <ac:chgData name="FELIPE PINTO DA MOTTA QUEVEDO" userId="ba09314c-523f-4159-95a0-a3b465280649" providerId="ADAL" clId="{5269C64E-4267-447A-8BB4-4B53CD982277}" dt="2021-12-07T23:38:16.557" v="1380" actId="478"/>
          <ac:spMkLst>
            <pc:docMk/>
            <pc:sldMk cId="192303574" sldId="401"/>
            <ac:spMk id="3" creationId="{EA523880-FA9E-45D1-816E-29970C9A8190}"/>
          </ac:spMkLst>
        </pc:spChg>
        <pc:spChg chg="add mod">
          <ac:chgData name="FELIPE PINTO DA MOTTA QUEVEDO" userId="ba09314c-523f-4159-95a0-a3b465280649" providerId="ADAL" clId="{5269C64E-4267-447A-8BB4-4B53CD982277}" dt="2021-12-07T23:39:44.064" v="1418" actId="20577"/>
          <ac:spMkLst>
            <pc:docMk/>
            <pc:sldMk cId="192303574" sldId="401"/>
            <ac:spMk id="7" creationId="{2DC0647F-4523-4EF4-91B6-216C11C9CD28}"/>
          </ac:spMkLst>
        </pc:spChg>
        <pc:spChg chg="del mod">
          <ac:chgData name="FELIPE PINTO DA MOTTA QUEVEDO" userId="ba09314c-523f-4159-95a0-a3b465280649" providerId="ADAL" clId="{5269C64E-4267-447A-8BB4-4B53CD982277}" dt="2021-12-07T23:38:13.582" v="1379" actId="478"/>
          <ac:spMkLst>
            <pc:docMk/>
            <pc:sldMk cId="192303574" sldId="401"/>
            <ac:spMk id="27" creationId="{1C44BFA2-7172-4F81-B512-1B4378A72CEA}"/>
          </ac:spMkLst>
        </pc:spChg>
        <pc:graphicFrameChg chg="mod">
          <ac:chgData name="FELIPE PINTO DA MOTTA QUEVEDO" userId="ba09314c-523f-4159-95a0-a3b465280649" providerId="ADAL" clId="{5269C64E-4267-447A-8BB4-4B53CD982277}" dt="2021-12-07T23:40:52.124" v="1424" actId="1076"/>
          <ac:graphicFrameMkLst>
            <pc:docMk/>
            <pc:sldMk cId="192303574" sldId="401"/>
            <ac:graphicFrameMk id="6" creationId="{70E18D1E-65AA-4B5D-BB13-6EAA9EE82D11}"/>
          </ac:graphicFrameMkLst>
        </pc:graphicFrameChg>
        <pc:picChg chg="mod modCrop">
          <ac:chgData name="FELIPE PINTO DA MOTTA QUEVEDO" userId="ba09314c-523f-4159-95a0-a3b465280649" providerId="ADAL" clId="{5269C64E-4267-447A-8BB4-4B53CD982277}" dt="2021-12-07T23:40:47.114" v="1422" actId="1076"/>
          <ac:picMkLst>
            <pc:docMk/>
            <pc:sldMk cId="192303574" sldId="401"/>
            <ac:picMk id="4" creationId="{14443CD0-BEC9-4DBF-9A8E-4E032D7A235B}"/>
          </ac:picMkLst>
        </pc:picChg>
        <pc:picChg chg="add del mod modCrop">
          <ac:chgData name="FELIPE PINTO DA MOTTA QUEVEDO" userId="ba09314c-523f-4159-95a0-a3b465280649" providerId="ADAL" clId="{5269C64E-4267-447A-8BB4-4B53CD982277}" dt="2021-12-07T23:39:29.585" v="1412"/>
          <ac:picMkLst>
            <pc:docMk/>
            <pc:sldMk cId="192303574" sldId="401"/>
            <ac:picMk id="8" creationId="{4DF1A95D-3789-49B7-9CBE-3F829541A1D7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3:42:08.924" v="1437" actId="1076"/>
        <pc:sldMkLst>
          <pc:docMk/>
          <pc:sldMk cId="3519891500" sldId="402"/>
        </pc:sldMkLst>
        <pc:spChg chg="add mod">
          <ac:chgData name="FELIPE PINTO DA MOTTA QUEVEDO" userId="ba09314c-523f-4159-95a0-a3b465280649" providerId="ADAL" clId="{5269C64E-4267-447A-8BB4-4B53CD982277}" dt="2021-12-07T23:41:07.996" v="1426"/>
          <ac:spMkLst>
            <pc:docMk/>
            <pc:sldMk cId="3519891500" sldId="402"/>
            <ac:spMk id="5" creationId="{7B99F1A8-5DAB-4BC0-A50F-3155F501E26D}"/>
          </ac:spMkLst>
        </pc:spChg>
        <pc:spChg chg="del mod">
          <ac:chgData name="FELIPE PINTO DA MOTTA QUEVEDO" userId="ba09314c-523f-4159-95a0-a3b465280649" providerId="ADAL" clId="{5269C64E-4267-447A-8BB4-4B53CD982277}" dt="2021-12-07T23:41:03.080" v="1425" actId="478"/>
          <ac:spMkLst>
            <pc:docMk/>
            <pc:sldMk cId="3519891500" sldId="402"/>
            <ac:spMk id="11" creationId="{E796DBD7-DDC5-4F94-834E-FBE7FF86F59B}"/>
          </ac:spMkLst>
        </pc:spChg>
        <pc:graphicFrameChg chg="mod">
          <ac:chgData name="FELIPE PINTO DA MOTTA QUEVEDO" userId="ba09314c-523f-4159-95a0-a3b465280649" providerId="ADAL" clId="{5269C64E-4267-447A-8BB4-4B53CD982277}" dt="2021-12-07T23:42:08.924" v="1437" actId="1076"/>
          <ac:graphicFrameMkLst>
            <pc:docMk/>
            <pc:sldMk cId="3519891500" sldId="402"/>
            <ac:graphicFrameMk id="6" creationId="{70E18D1E-65AA-4B5D-BB13-6EAA9EE82D11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41:28.529" v="1428" actId="1076"/>
          <ac:picMkLst>
            <pc:docMk/>
            <pc:sldMk cId="3519891500" sldId="402"/>
            <ac:picMk id="3" creationId="{BAD995A8-24B9-43A1-B646-808CB2ECD99D}"/>
          </ac:picMkLst>
        </pc:picChg>
      </pc:sldChg>
      <pc:sldChg chg="addSp delSp modSp mod">
        <pc:chgData name="FELIPE PINTO DA MOTTA QUEVEDO" userId="ba09314c-523f-4159-95a0-a3b465280649" providerId="ADAL" clId="{5269C64E-4267-447A-8BB4-4B53CD982277}" dt="2021-12-07T23:43:03.777" v="1446" actId="1076"/>
        <pc:sldMkLst>
          <pc:docMk/>
          <pc:sldMk cId="1240604600" sldId="403"/>
        </pc:sldMkLst>
        <pc:spChg chg="add del mod">
          <ac:chgData name="FELIPE PINTO DA MOTTA QUEVEDO" userId="ba09314c-523f-4159-95a0-a3b465280649" providerId="ADAL" clId="{5269C64E-4267-447A-8BB4-4B53CD982277}" dt="2021-12-07T23:42:42.973" v="1439" actId="478"/>
          <ac:spMkLst>
            <pc:docMk/>
            <pc:sldMk cId="1240604600" sldId="403"/>
            <ac:spMk id="4" creationId="{FF8A0F77-12EA-48A8-8BD8-1BB0303A275C}"/>
          </ac:spMkLst>
        </pc:spChg>
        <pc:spChg chg="add mod">
          <ac:chgData name="FELIPE PINTO DA MOTTA QUEVEDO" userId="ba09314c-523f-4159-95a0-a3b465280649" providerId="ADAL" clId="{5269C64E-4267-447A-8BB4-4B53CD982277}" dt="2021-12-07T23:42:44.075" v="1440"/>
          <ac:spMkLst>
            <pc:docMk/>
            <pc:sldMk cId="1240604600" sldId="403"/>
            <ac:spMk id="7" creationId="{C1DB6D21-8C3B-4DF2-B6E4-27F47B6E4BBE}"/>
          </ac:spMkLst>
        </pc:spChg>
        <pc:spChg chg="del mod">
          <ac:chgData name="FELIPE PINTO DA MOTTA QUEVEDO" userId="ba09314c-523f-4159-95a0-a3b465280649" providerId="ADAL" clId="{5269C64E-4267-447A-8BB4-4B53CD982277}" dt="2021-12-07T23:42:39.949" v="1438" actId="478"/>
          <ac:spMkLst>
            <pc:docMk/>
            <pc:sldMk cId="1240604600" sldId="403"/>
            <ac:spMk id="27" creationId="{1C44BFA2-7172-4F81-B512-1B4378A72CEA}"/>
          </ac:spMkLst>
        </pc:spChg>
        <pc:graphicFrameChg chg="mod">
          <ac:chgData name="FELIPE PINTO DA MOTTA QUEVEDO" userId="ba09314c-523f-4159-95a0-a3b465280649" providerId="ADAL" clId="{5269C64E-4267-447A-8BB4-4B53CD982277}" dt="2021-12-07T23:43:03.777" v="1446" actId="1076"/>
          <ac:graphicFrameMkLst>
            <pc:docMk/>
            <pc:sldMk cId="1240604600" sldId="403"/>
            <ac:graphicFrameMk id="5" creationId="{8826C2C7-F1E4-4BFA-9277-4D90AE440694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42:52.225" v="1443" actId="1076"/>
          <ac:picMkLst>
            <pc:docMk/>
            <pc:sldMk cId="1240604600" sldId="403"/>
            <ac:picMk id="3" creationId="{166350AF-56B8-424C-B877-BFDE483C7256}"/>
          </ac:picMkLst>
        </pc:picChg>
      </pc:sldChg>
      <pc:sldChg chg="addSp delSp modSp mod modNotes">
        <pc:chgData name="FELIPE PINTO DA MOTTA QUEVEDO" userId="ba09314c-523f-4159-95a0-a3b465280649" providerId="ADAL" clId="{5269C64E-4267-447A-8BB4-4B53CD982277}" dt="2021-12-07T23:43:57.853" v="1457" actId="14100"/>
        <pc:sldMkLst>
          <pc:docMk/>
          <pc:sldMk cId="3161591619" sldId="404"/>
        </pc:sldMkLst>
        <pc:spChg chg="add del mod">
          <ac:chgData name="FELIPE PINTO DA MOTTA QUEVEDO" userId="ba09314c-523f-4159-95a0-a3b465280649" providerId="ADAL" clId="{5269C64E-4267-447A-8BB4-4B53CD982277}" dt="2021-12-07T23:43:34.854" v="1448" actId="478"/>
          <ac:spMkLst>
            <pc:docMk/>
            <pc:sldMk cId="3161591619" sldId="404"/>
            <ac:spMk id="3" creationId="{1D1A5904-6D75-4C1D-AC23-C5CEC6CDACC1}"/>
          </ac:spMkLst>
        </pc:spChg>
        <pc:spChg chg="add mod">
          <ac:chgData name="FELIPE PINTO DA MOTTA QUEVEDO" userId="ba09314c-523f-4159-95a0-a3b465280649" providerId="ADAL" clId="{5269C64E-4267-447A-8BB4-4B53CD982277}" dt="2021-12-07T23:43:35.815" v="1449"/>
          <ac:spMkLst>
            <pc:docMk/>
            <pc:sldMk cId="3161591619" sldId="404"/>
            <ac:spMk id="7" creationId="{2AF06DBF-64AD-407C-8D75-D39383D54C38}"/>
          </ac:spMkLst>
        </pc:spChg>
        <pc:spChg chg="del mod">
          <ac:chgData name="FELIPE PINTO DA MOTTA QUEVEDO" userId="ba09314c-523f-4159-95a0-a3b465280649" providerId="ADAL" clId="{5269C64E-4267-447A-8BB4-4B53CD982277}" dt="2021-12-07T23:43:32.684" v="1447" actId="478"/>
          <ac:spMkLst>
            <pc:docMk/>
            <pc:sldMk cId="3161591619" sldId="404"/>
            <ac:spMk id="27" creationId="{1C44BFA2-7172-4F81-B512-1B4378A72CEA}"/>
          </ac:spMkLst>
        </pc:spChg>
        <pc:graphicFrameChg chg="mod">
          <ac:chgData name="FELIPE PINTO DA MOTTA QUEVEDO" userId="ba09314c-523f-4159-95a0-a3b465280649" providerId="ADAL" clId="{5269C64E-4267-447A-8BB4-4B53CD982277}" dt="2021-12-07T23:43:57.853" v="1457" actId="14100"/>
          <ac:graphicFrameMkLst>
            <pc:docMk/>
            <pc:sldMk cId="3161591619" sldId="404"/>
            <ac:graphicFrameMk id="5" creationId="{8826C2C7-F1E4-4BFA-9277-4D90AE440694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43:48.224" v="1454" actId="1076"/>
          <ac:picMkLst>
            <pc:docMk/>
            <pc:sldMk cId="3161591619" sldId="404"/>
            <ac:picMk id="4" creationId="{47127A6A-1BCD-4760-BFAD-D8C5829EC395}"/>
          </ac:picMkLst>
        </pc:picChg>
      </pc:sldChg>
      <pc:sldChg chg="addSp delSp modSp mod modNotes">
        <pc:chgData name="FELIPE PINTO DA MOTTA QUEVEDO" userId="ba09314c-523f-4159-95a0-a3b465280649" providerId="ADAL" clId="{5269C64E-4267-447A-8BB4-4B53CD982277}" dt="2021-12-07T23:44:33.883" v="1469" actId="1076"/>
        <pc:sldMkLst>
          <pc:docMk/>
          <pc:sldMk cId="3051816698" sldId="405"/>
        </pc:sldMkLst>
        <pc:spChg chg="add del mod">
          <ac:chgData name="FELIPE PINTO DA MOTTA QUEVEDO" userId="ba09314c-523f-4159-95a0-a3b465280649" providerId="ADAL" clId="{5269C64E-4267-447A-8BB4-4B53CD982277}" dt="2021-12-07T23:44:09.598" v="1459" actId="478"/>
          <ac:spMkLst>
            <pc:docMk/>
            <pc:sldMk cId="3051816698" sldId="405"/>
            <ac:spMk id="4" creationId="{223266E4-ED4A-4FBC-B987-227859D868B9}"/>
          </ac:spMkLst>
        </pc:spChg>
        <pc:spChg chg="add mod">
          <ac:chgData name="FELIPE PINTO DA MOTTA QUEVEDO" userId="ba09314c-523f-4159-95a0-a3b465280649" providerId="ADAL" clId="{5269C64E-4267-447A-8BB4-4B53CD982277}" dt="2021-12-07T23:44:10.754" v="1460"/>
          <ac:spMkLst>
            <pc:docMk/>
            <pc:sldMk cId="3051816698" sldId="405"/>
            <ac:spMk id="7" creationId="{36B56BC4-47A4-41FD-96FC-4E7B8C23C1FE}"/>
          </ac:spMkLst>
        </pc:spChg>
        <pc:spChg chg="del mod">
          <ac:chgData name="FELIPE PINTO DA MOTTA QUEVEDO" userId="ba09314c-523f-4159-95a0-a3b465280649" providerId="ADAL" clId="{5269C64E-4267-447A-8BB4-4B53CD982277}" dt="2021-12-07T23:44:07.626" v="1458" actId="478"/>
          <ac:spMkLst>
            <pc:docMk/>
            <pc:sldMk cId="3051816698" sldId="405"/>
            <ac:spMk id="27" creationId="{1C44BFA2-7172-4F81-B512-1B4378A72CEA}"/>
          </ac:spMkLst>
        </pc:spChg>
        <pc:graphicFrameChg chg="mod">
          <ac:chgData name="FELIPE PINTO DA MOTTA QUEVEDO" userId="ba09314c-523f-4159-95a0-a3b465280649" providerId="ADAL" clId="{5269C64E-4267-447A-8BB4-4B53CD982277}" dt="2021-12-07T23:44:33.883" v="1469" actId="1076"/>
          <ac:graphicFrameMkLst>
            <pc:docMk/>
            <pc:sldMk cId="3051816698" sldId="405"/>
            <ac:graphicFrameMk id="5" creationId="{8826C2C7-F1E4-4BFA-9277-4D90AE440694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44:21.084" v="1464" actId="14100"/>
          <ac:picMkLst>
            <pc:docMk/>
            <pc:sldMk cId="3051816698" sldId="405"/>
            <ac:picMk id="3" creationId="{5579EC23-EB02-4C55-8868-89EA991B53F8}"/>
          </ac:picMkLst>
        </pc:picChg>
      </pc:sldChg>
      <pc:sldChg chg="addSp delSp modSp mod modNotes">
        <pc:chgData name="FELIPE PINTO DA MOTTA QUEVEDO" userId="ba09314c-523f-4159-95a0-a3b465280649" providerId="ADAL" clId="{5269C64E-4267-447A-8BB4-4B53CD982277}" dt="2021-12-07T23:45:32.428" v="1479" actId="1076"/>
        <pc:sldMkLst>
          <pc:docMk/>
          <pc:sldMk cId="4065249254" sldId="406"/>
        </pc:sldMkLst>
        <pc:spChg chg="add del mod">
          <ac:chgData name="FELIPE PINTO DA MOTTA QUEVEDO" userId="ba09314c-523f-4159-95a0-a3b465280649" providerId="ADAL" clId="{5269C64E-4267-447A-8BB4-4B53CD982277}" dt="2021-12-07T23:44:46.202" v="1471" actId="478"/>
          <ac:spMkLst>
            <pc:docMk/>
            <pc:sldMk cId="4065249254" sldId="406"/>
            <ac:spMk id="3" creationId="{EB829890-5179-4599-8F5F-B73F210D76A7}"/>
          </ac:spMkLst>
        </pc:spChg>
        <pc:spChg chg="add mod">
          <ac:chgData name="FELIPE PINTO DA MOTTA QUEVEDO" userId="ba09314c-523f-4159-95a0-a3b465280649" providerId="ADAL" clId="{5269C64E-4267-447A-8BB4-4B53CD982277}" dt="2021-12-07T23:44:52.241" v="1472"/>
          <ac:spMkLst>
            <pc:docMk/>
            <pc:sldMk cId="4065249254" sldId="406"/>
            <ac:spMk id="7" creationId="{9656BDF8-B750-484D-A554-30F2055A734F}"/>
          </ac:spMkLst>
        </pc:spChg>
        <pc:spChg chg="del mod">
          <ac:chgData name="FELIPE PINTO DA MOTTA QUEVEDO" userId="ba09314c-523f-4159-95a0-a3b465280649" providerId="ADAL" clId="{5269C64E-4267-447A-8BB4-4B53CD982277}" dt="2021-12-07T23:44:42.931" v="1470" actId="478"/>
          <ac:spMkLst>
            <pc:docMk/>
            <pc:sldMk cId="4065249254" sldId="406"/>
            <ac:spMk id="27" creationId="{1C44BFA2-7172-4F81-B512-1B4378A72CEA}"/>
          </ac:spMkLst>
        </pc:spChg>
        <pc:graphicFrameChg chg="mod">
          <ac:chgData name="FELIPE PINTO DA MOTTA QUEVEDO" userId="ba09314c-523f-4159-95a0-a3b465280649" providerId="ADAL" clId="{5269C64E-4267-447A-8BB4-4B53CD982277}" dt="2021-12-07T23:45:32.428" v="1479" actId="1076"/>
          <ac:graphicFrameMkLst>
            <pc:docMk/>
            <pc:sldMk cId="4065249254" sldId="406"/>
            <ac:graphicFrameMk id="5" creationId="{8826C2C7-F1E4-4BFA-9277-4D90AE440694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45:13.234" v="1476" actId="1076"/>
          <ac:picMkLst>
            <pc:docMk/>
            <pc:sldMk cId="4065249254" sldId="406"/>
            <ac:picMk id="4" creationId="{8F627315-B4E1-41E7-A931-581780A79079}"/>
          </ac:picMkLst>
        </pc:picChg>
      </pc:sldChg>
      <pc:sldChg chg="addSp delSp modSp mod modNotes">
        <pc:chgData name="FELIPE PINTO DA MOTTA QUEVEDO" userId="ba09314c-523f-4159-95a0-a3b465280649" providerId="ADAL" clId="{5269C64E-4267-447A-8BB4-4B53CD982277}" dt="2021-12-07T23:47:35.888" v="1504" actId="1076"/>
        <pc:sldMkLst>
          <pc:docMk/>
          <pc:sldMk cId="2963601768" sldId="407"/>
        </pc:sldMkLst>
        <pc:spChg chg="del mod">
          <ac:chgData name="FELIPE PINTO DA MOTTA QUEVEDO" userId="ba09314c-523f-4159-95a0-a3b465280649" providerId="ADAL" clId="{5269C64E-4267-447A-8BB4-4B53CD982277}" dt="2021-12-07T23:47:12.973" v="1494" actId="478"/>
          <ac:spMkLst>
            <pc:docMk/>
            <pc:sldMk cId="2963601768" sldId="407"/>
            <ac:spMk id="7" creationId="{5597EA6C-86EF-4B5A-AA05-F383F2DDD551}"/>
          </ac:spMkLst>
        </pc:spChg>
        <pc:spChg chg="add mod">
          <ac:chgData name="FELIPE PINTO DA MOTTA QUEVEDO" userId="ba09314c-523f-4159-95a0-a3b465280649" providerId="ADAL" clId="{5269C64E-4267-447A-8BB4-4B53CD982277}" dt="2021-12-07T23:47:13.322" v="1495"/>
          <ac:spMkLst>
            <pc:docMk/>
            <pc:sldMk cId="2963601768" sldId="407"/>
            <ac:spMk id="9" creationId="{C0A99917-683C-404E-AF46-64E007CDD489}"/>
          </ac:spMkLst>
        </pc:spChg>
        <pc:graphicFrameChg chg="add mod">
          <ac:chgData name="FELIPE PINTO DA MOTTA QUEVEDO" userId="ba09314c-523f-4159-95a0-a3b465280649" providerId="ADAL" clId="{5269C64E-4267-447A-8BB4-4B53CD982277}" dt="2021-12-07T23:47:27.431" v="1500" actId="1076"/>
          <ac:graphicFrameMkLst>
            <pc:docMk/>
            <pc:sldMk cId="2963601768" sldId="407"/>
            <ac:graphicFrameMk id="4" creationId="{EC5960A0-2327-44B2-8AD7-89F8D7E73761}"/>
          </ac:graphicFrameMkLst>
        </pc:graphicFrameChg>
        <pc:graphicFrameChg chg="del mod">
          <ac:chgData name="FELIPE PINTO DA MOTTA QUEVEDO" userId="ba09314c-523f-4159-95a0-a3b465280649" providerId="ADAL" clId="{5269C64E-4267-447A-8BB4-4B53CD982277}" dt="2021-12-07T23:47:23.551" v="1498" actId="478"/>
          <ac:graphicFrameMkLst>
            <pc:docMk/>
            <pc:sldMk cId="2963601768" sldId="407"/>
            <ac:graphicFrameMk id="6" creationId="{70E18D1E-65AA-4B5D-BB13-6EAA9EE82D11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47:35.888" v="1504" actId="1076"/>
          <ac:picMkLst>
            <pc:docMk/>
            <pc:sldMk cId="2963601768" sldId="407"/>
            <ac:picMk id="5" creationId="{189696E9-CECC-446E-A1F5-58D1D77B1C0B}"/>
          </ac:picMkLst>
        </pc:picChg>
      </pc:sldChg>
      <pc:sldChg chg="modSp mod modNotes">
        <pc:chgData name="FELIPE PINTO DA MOTTA QUEVEDO" userId="ba09314c-523f-4159-95a0-a3b465280649" providerId="ADAL" clId="{5269C64E-4267-447A-8BB4-4B53CD982277}" dt="2021-12-07T23:46:52.403" v="1493" actId="1076"/>
        <pc:sldMkLst>
          <pc:docMk/>
          <pc:sldMk cId="2553219857" sldId="408"/>
        </pc:sldMkLst>
        <pc:spChg chg="mod">
          <ac:chgData name="FELIPE PINTO DA MOTTA QUEVEDO" userId="ba09314c-523f-4159-95a0-a3b465280649" providerId="ADAL" clId="{5269C64E-4267-447A-8BB4-4B53CD982277}" dt="2021-12-07T23:46:17.151" v="1484" actId="1076"/>
          <ac:spMkLst>
            <pc:docMk/>
            <pc:sldMk cId="2553219857" sldId="408"/>
            <ac:spMk id="8" creationId="{367A4771-FEDD-4573-BC40-5397DF461637}"/>
          </ac:spMkLst>
        </pc:spChg>
        <pc:graphicFrameChg chg="mod">
          <ac:chgData name="FELIPE PINTO DA MOTTA QUEVEDO" userId="ba09314c-523f-4159-95a0-a3b465280649" providerId="ADAL" clId="{5269C64E-4267-447A-8BB4-4B53CD982277}" dt="2021-12-07T23:46:52.403" v="1493" actId="1076"/>
          <ac:graphicFrameMkLst>
            <pc:docMk/>
            <pc:sldMk cId="2553219857" sldId="408"/>
            <ac:graphicFrameMk id="6" creationId="{70E18D1E-65AA-4B5D-BB13-6EAA9EE82D11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46:24.850" v="1487" actId="1076"/>
          <ac:picMkLst>
            <pc:docMk/>
            <pc:sldMk cId="2553219857" sldId="408"/>
            <ac:picMk id="3" creationId="{C49EA1D9-D4A0-47FA-9E77-3656CECCB3AB}"/>
          </ac:picMkLst>
        </pc:picChg>
      </pc:sldChg>
      <pc:sldChg chg="addSp modSp mod modNotes">
        <pc:chgData name="FELIPE PINTO DA MOTTA QUEVEDO" userId="ba09314c-523f-4159-95a0-a3b465280649" providerId="ADAL" clId="{5269C64E-4267-447A-8BB4-4B53CD982277}" dt="2021-12-07T23:49:47.970" v="1530" actId="1076"/>
        <pc:sldMkLst>
          <pc:docMk/>
          <pc:sldMk cId="138878643" sldId="409"/>
        </pc:sldMkLst>
        <pc:spChg chg="mod">
          <ac:chgData name="FELIPE PINTO DA MOTTA QUEVEDO" userId="ba09314c-523f-4159-95a0-a3b465280649" providerId="ADAL" clId="{5269C64E-4267-447A-8BB4-4B53CD982277}" dt="2021-12-07T23:48:15.657" v="1508" actId="1076"/>
          <ac:spMkLst>
            <pc:docMk/>
            <pc:sldMk cId="138878643" sldId="409"/>
            <ac:spMk id="8" creationId="{367A4771-FEDD-4573-BC40-5397DF461637}"/>
          </ac:spMkLst>
        </pc:spChg>
        <pc:spChg chg="mod">
          <ac:chgData name="FELIPE PINTO DA MOTTA QUEVEDO" userId="ba09314c-523f-4159-95a0-a3b465280649" providerId="ADAL" clId="{5269C64E-4267-447A-8BB4-4B53CD982277}" dt="2021-12-07T23:49:40.567" v="1528" actId="1076"/>
          <ac:spMkLst>
            <pc:docMk/>
            <pc:sldMk cId="138878643" sldId="409"/>
            <ac:spMk id="9" creationId="{9FEAB57D-8C00-4401-94CB-1CD254B74F94}"/>
          </ac:spMkLst>
        </pc:spChg>
        <pc:grpChg chg="add mod">
          <ac:chgData name="FELIPE PINTO DA MOTTA QUEVEDO" userId="ba09314c-523f-4159-95a0-a3b465280649" providerId="ADAL" clId="{5269C64E-4267-447A-8BB4-4B53CD982277}" dt="2021-12-07T23:49:18.521" v="1521" actId="1076"/>
          <ac:grpSpMkLst>
            <pc:docMk/>
            <pc:sldMk cId="138878643" sldId="409"/>
            <ac:grpSpMk id="10" creationId="{A194B56C-1396-45D0-B108-642B0D77541E}"/>
          </ac:grpSpMkLst>
        </pc:grpChg>
        <pc:graphicFrameChg chg="mod">
          <ac:chgData name="FELIPE PINTO DA MOTTA QUEVEDO" userId="ba09314c-523f-4159-95a0-a3b465280649" providerId="ADAL" clId="{5269C64E-4267-447A-8BB4-4B53CD982277}" dt="2021-12-07T23:49:47.970" v="1530" actId="1076"/>
          <ac:graphicFrameMkLst>
            <pc:docMk/>
            <pc:sldMk cId="138878643" sldId="409"/>
            <ac:graphicFrameMk id="6" creationId="{70E18D1E-65AA-4B5D-BB13-6EAA9EE82D11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49:11.261" v="1518" actId="164"/>
          <ac:picMkLst>
            <pc:docMk/>
            <pc:sldMk cId="138878643" sldId="409"/>
            <ac:picMk id="4" creationId="{78DC5EAE-9E7F-4F95-AAE8-BAC56B4CA0A8}"/>
          </ac:picMkLst>
        </pc:picChg>
        <pc:picChg chg="mod">
          <ac:chgData name="FELIPE PINTO DA MOTTA QUEVEDO" userId="ba09314c-523f-4159-95a0-a3b465280649" providerId="ADAL" clId="{5269C64E-4267-447A-8BB4-4B53CD982277}" dt="2021-12-07T23:49:11.261" v="1518" actId="164"/>
          <ac:picMkLst>
            <pc:docMk/>
            <pc:sldMk cId="138878643" sldId="409"/>
            <ac:picMk id="7" creationId="{20AD84A2-F22D-40FE-8827-5F8165CD2AB1}"/>
          </ac:picMkLst>
        </pc:picChg>
      </pc:sldChg>
      <pc:sldChg chg="modSp mod modNotes">
        <pc:chgData name="FELIPE PINTO DA MOTTA QUEVEDO" userId="ba09314c-523f-4159-95a0-a3b465280649" providerId="ADAL" clId="{5269C64E-4267-447A-8BB4-4B53CD982277}" dt="2021-12-07T23:50:45.300" v="1548" actId="1076"/>
        <pc:sldMkLst>
          <pc:docMk/>
          <pc:sldMk cId="4226382355" sldId="410"/>
        </pc:sldMkLst>
        <pc:spChg chg="mod">
          <ac:chgData name="FELIPE PINTO DA MOTTA QUEVEDO" userId="ba09314c-523f-4159-95a0-a3b465280649" providerId="ADAL" clId="{5269C64E-4267-447A-8BB4-4B53CD982277}" dt="2021-12-07T23:50:31.368" v="1542" actId="20577"/>
          <ac:spMkLst>
            <pc:docMk/>
            <pc:sldMk cId="4226382355" sldId="410"/>
            <ac:spMk id="8" creationId="{367A4771-FEDD-4573-BC40-5397DF461637}"/>
          </ac:spMkLst>
        </pc:spChg>
        <pc:graphicFrameChg chg="mod">
          <ac:chgData name="FELIPE PINTO DA MOTTA QUEVEDO" userId="ba09314c-523f-4159-95a0-a3b465280649" providerId="ADAL" clId="{5269C64E-4267-447A-8BB4-4B53CD982277}" dt="2021-12-07T23:50:45.300" v="1548" actId="1076"/>
          <ac:graphicFrameMkLst>
            <pc:docMk/>
            <pc:sldMk cId="4226382355" sldId="410"/>
            <ac:graphicFrameMk id="6" creationId="{70E18D1E-65AA-4B5D-BB13-6EAA9EE82D11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50:39.192" v="1545" actId="1076"/>
          <ac:picMkLst>
            <pc:docMk/>
            <pc:sldMk cId="4226382355" sldId="410"/>
            <ac:picMk id="3" creationId="{AFBB48A0-F804-4DCB-B19E-47F0A00E6250}"/>
          </ac:picMkLst>
        </pc:picChg>
      </pc:sldChg>
      <pc:sldChg chg="addSp delSp modSp mod modNotes">
        <pc:chgData name="FELIPE PINTO DA MOTTA QUEVEDO" userId="ba09314c-523f-4159-95a0-a3b465280649" providerId="ADAL" clId="{5269C64E-4267-447A-8BB4-4B53CD982277}" dt="2021-12-08T00:13:51.178" v="1652" actId="478"/>
        <pc:sldMkLst>
          <pc:docMk/>
          <pc:sldMk cId="3709045262" sldId="411"/>
        </pc:sldMkLst>
        <pc:spChg chg="add del mod">
          <ac:chgData name="FELIPE PINTO DA MOTTA QUEVEDO" userId="ba09314c-523f-4159-95a0-a3b465280649" providerId="ADAL" clId="{5269C64E-4267-447A-8BB4-4B53CD982277}" dt="2021-12-08T00:13:50.466" v="1651" actId="478"/>
          <ac:spMkLst>
            <pc:docMk/>
            <pc:sldMk cId="3709045262" sldId="411"/>
            <ac:spMk id="9" creationId="{EDC5C0B1-0F90-4ECC-8EDC-45275CF5262A}"/>
          </ac:spMkLst>
        </pc:spChg>
        <pc:spChg chg="del mod">
          <ac:chgData name="FELIPE PINTO DA MOTTA QUEVEDO" userId="ba09314c-523f-4159-95a0-a3b465280649" providerId="ADAL" clId="{5269C64E-4267-447A-8BB4-4B53CD982277}" dt="2021-12-07T23:51:24.491" v="1550" actId="478"/>
          <ac:spMkLst>
            <pc:docMk/>
            <pc:sldMk cId="3709045262" sldId="411"/>
            <ac:spMk id="12" creationId="{83C4A81A-DEB3-4A98-863D-5C4D3A10CF63}"/>
          </ac:spMkLst>
        </pc:spChg>
        <pc:spChg chg="add mod">
          <ac:chgData name="FELIPE PINTO DA MOTTA QUEVEDO" userId="ba09314c-523f-4159-95a0-a3b465280649" providerId="ADAL" clId="{5269C64E-4267-447A-8BB4-4B53CD982277}" dt="2021-12-07T23:51:24.880" v="1551"/>
          <ac:spMkLst>
            <pc:docMk/>
            <pc:sldMk cId="3709045262" sldId="411"/>
            <ac:spMk id="13" creationId="{92CEE2D4-E30A-4237-8EF0-F3AD224ED2EA}"/>
          </ac:spMkLst>
        </pc:spChg>
        <pc:grpChg chg="add del mod">
          <ac:chgData name="FELIPE PINTO DA MOTTA QUEVEDO" userId="ba09314c-523f-4159-95a0-a3b465280649" providerId="ADAL" clId="{5269C64E-4267-447A-8BB4-4B53CD982277}" dt="2021-12-08T00:13:51.178" v="1652" actId="478"/>
          <ac:grpSpMkLst>
            <pc:docMk/>
            <pc:sldMk cId="3709045262" sldId="411"/>
            <ac:grpSpMk id="14" creationId="{B74FCE48-9650-4586-B77C-095584237DF4}"/>
          </ac:grpSpMkLst>
        </pc:grpChg>
        <pc:graphicFrameChg chg="add mod">
          <ac:chgData name="FELIPE PINTO DA MOTTA QUEVEDO" userId="ba09314c-523f-4159-95a0-a3b465280649" providerId="ADAL" clId="{5269C64E-4267-447A-8BB4-4B53CD982277}" dt="2021-12-07T23:52:47.692" v="1575" actId="1076"/>
          <ac:graphicFrameMkLst>
            <pc:docMk/>
            <pc:sldMk cId="3709045262" sldId="411"/>
            <ac:graphicFrameMk id="15" creationId="{06253D95-5875-4701-BCD1-FC3CCBEFB3DB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7T23:51:53.961" v="1555" actId="164"/>
          <ac:picMkLst>
            <pc:docMk/>
            <pc:sldMk cId="3709045262" sldId="411"/>
            <ac:picMk id="4" creationId="{A1A2CE09-D5F0-4A07-98FF-A3BACB639E0F}"/>
          </ac:picMkLst>
        </pc:picChg>
        <pc:picChg chg="mod">
          <ac:chgData name="FELIPE PINTO DA MOTTA QUEVEDO" userId="ba09314c-523f-4159-95a0-a3b465280649" providerId="ADAL" clId="{5269C64E-4267-447A-8BB4-4B53CD982277}" dt="2021-12-07T23:51:53.961" v="1555" actId="164"/>
          <ac:picMkLst>
            <pc:docMk/>
            <pc:sldMk cId="3709045262" sldId="411"/>
            <ac:picMk id="7" creationId="{9D0CDE5A-0202-48FD-978B-D3CCB28AB217}"/>
          </ac:picMkLst>
        </pc:picChg>
      </pc:sldChg>
      <pc:sldChg chg="delSp modSp mod ord modNotes">
        <pc:chgData name="FELIPE PINTO DA MOTTA QUEVEDO" userId="ba09314c-523f-4159-95a0-a3b465280649" providerId="ADAL" clId="{5269C64E-4267-447A-8BB4-4B53CD982277}" dt="2021-12-08T00:28:49.684" v="1720" actId="1076"/>
        <pc:sldMkLst>
          <pc:docMk/>
          <pc:sldMk cId="2334957012" sldId="412"/>
        </pc:sldMkLst>
        <pc:spChg chg="mod">
          <ac:chgData name="FELIPE PINTO DA MOTTA QUEVEDO" userId="ba09314c-523f-4159-95a0-a3b465280649" providerId="ADAL" clId="{5269C64E-4267-447A-8BB4-4B53CD982277}" dt="2021-12-07T23:53:36.524" v="1589" actId="14100"/>
          <ac:spMkLst>
            <pc:docMk/>
            <pc:sldMk cId="2334957012" sldId="412"/>
            <ac:spMk id="8" creationId="{367A4771-FEDD-4573-BC40-5397DF461637}"/>
          </ac:spMkLst>
        </pc:spChg>
        <pc:spChg chg="mod">
          <ac:chgData name="FELIPE PINTO DA MOTTA QUEVEDO" userId="ba09314c-523f-4159-95a0-a3b465280649" providerId="ADAL" clId="{5269C64E-4267-447A-8BB4-4B53CD982277}" dt="2021-12-08T00:28:49.684" v="1720" actId="1076"/>
          <ac:spMkLst>
            <pc:docMk/>
            <pc:sldMk cId="2334957012" sldId="412"/>
            <ac:spMk id="10" creationId="{3C01355F-0AF7-4245-A57E-CB857EA6CAE6}"/>
          </ac:spMkLst>
        </pc:spChg>
        <pc:picChg chg="del mod">
          <ac:chgData name="FELIPE PINTO DA MOTTA QUEVEDO" userId="ba09314c-523f-4159-95a0-a3b465280649" providerId="ADAL" clId="{5269C64E-4267-447A-8BB4-4B53CD982277}" dt="2021-12-08T00:12:21.092" v="1628" actId="478"/>
          <ac:picMkLst>
            <pc:docMk/>
            <pc:sldMk cId="2334957012" sldId="412"/>
            <ac:picMk id="3" creationId="{A4E7B47F-2038-40F7-A28B-8777278E104B}"/>
          </ac:picMkLst>
        </pc:picChg>
        <pc:picChg chg="del mod">
          <ac:chgData name="FELIPE PINTO DA MOTTA QUEVEDO" userId="ba09314c-523f-4159-95a0-a3b465280649" providerId="ADAL" clId="{5269C64E-4267-447A-8BB4-4B53CD982277}" dt="2021-12-08T00:12:22.197" v="1629" actId="478"/>
          <ac:picMkLst>
            <pc:docMk/>
            <pc:sldMk cId="2334957012" sldId="412"/>
            <ac:picMk id="6" creationId="{ED10407C-110E-4341-8999-1F61226AEFD3}"/>
          </ac:picMkLst>
        </pc:picChg>
      </pc:sldChg>
      <pc:sldChg chg="addSp delSp modSp mod ord modNotes">
        <pc:chgData name="FELIPE PINTO DA MOTTA QUEVEDO" userId="ba09314c-523f-4159-95a0-a3b465280649" providerId="ADAL" clId="{5269C64E-4267-447A-8BB4-4B53CD982277}" dt="2021-12-08T00:38:58.356" v="1800"/>
        <pc:sldMkLst>
          <pc:docMk/>
          <pc:sldMk cId="3436805759" sldId="413"/>
        </pc:sldMkLst>
        <pc:spChg chg="del mod">
          <ac:chgData name="FELIPE PINTO DA MOTTA QUEVEDO" userId="ba09314c-523f-4159-95a0-a3b465280649" providerId="ADAL" clId="{5269C64E-4267-447A-8BB4-4B53CD982277}" dt="2021-12-08T00:29:35.411" v="1748" actId="478"/>
          <ac:spMkLst>
            <pc:docMk/>
            <pc:sldMk cId="3436805759" sldId="413"/>
            <ac:spMk id="8" creationId="{367A4771-FEDD-4573-BC40-5397DF461637}"/>
          </ac:spMkLst>
        </pc:spChg>
        <pc:spChg chg="add del mod">
          <ac:chgData name="FELIPE PINTO DA MOTTA QUEVEDO" userId="ba09314c-523f-4159-95a0-a3b465280649" providerId="ADAL" clId="{5269C64E-4267-447A-8BB4-4B53CD982277}" dt="2021-12-08T00:38:57.944" v="1799" actId="478"/>
          <ac:spMkLst>
            <pc:docMk/>
            <pc:sldMk cId="3436805759" sldId="413"/>
            <ac:spMk id="11" creationId="{502DB45E-60E9-4C9B-947A-142656F55249}"/>
          </ac:spMkLst>
        </pc:spChg>
        <pc:spChg chg="add del mod">
          <ac:chgData name="FELIPE PINTO DA MOTTA QUEVEDO" userId="ba09314c-523f-4159-95a0-a3b465280649" providerId="ADAL" clId="{5269C64E-4267-447A-8BB4-4B53CD982277}" dt="2021-12-08T00:29:37.232" v="1749" actId="478"/>
          <ac:spMkLst>
            <pc:docMk/>
            <pc:sldMk cId="3436805759" sldId="413"/>
            <ac:spMk id="12" creationId="{8207C581-4494-4752-8FF5-46ED87960868}"/>
          </ac:spMkLst>
        </pc:spChg>
        <pc:spChg chg="add mod">
          <ac:chgData name="FELIPE PINTO DA MOTTA QUEVEDO" userId="ba09314c-523f-4159-95a0-a3b465280649" providerId="ADAL" clId="{5269C64E-4267-447A-8BB4-4B53CD982277}" dt="2021-12-08T00:38:58.356" v="1800"/>
          <ac:spMkLst>
            <pc:docMk/>
            <pc:sldMk cId="3436805759" sldId="413"/>
            <ac:spMk id="18" creationId="{4B94D3BA-543F-47F1-8A18-50ED47096D1A}"/>
          </ac:spMkLst>
        </pc:spChg>
        <pc:graphicFrameChg chg="add del mod">
          <ac:chgData name="FELIPE PINTO DA MOTTA QUEVEDO" userId="ba09314c-523f-4159-95a0-a3b465280649" providerId="ADAL" clId="{5269C64E-4267-447A-8BB4-4B53CD982277}" dt="2021-12-08T00:34:28.713" v="1777" actId="478"/>
          <ac:graphicFrameMkLst>
            <pc:docMk/>
            <pc:sldMk cId="3436805759" sldId="413"/>
            <ac:graphicFrameMk id="13" creationId="{407EE76A-DBB6-4141-8113-C2728FCFA6D8}"/>
          </ac:graphicFrameMkLst>
        </pc:graphicFrameChg>
        <pc:picChg chg="mod">
          <ac:chgData name="FELIPE PINTO DA MOTTA QUEVEDO" userId="ba09314c-523f-4159-95a0-a3b465280649" providerId="ADAL" clId="{5269C64E-4267-447A-8BB4-4B53CD982277}" dt="2021-12-08T00:34:24.355" v="1775" actId="1076"/>
          <ac:picMkLst>
            <pc:docMk/>
            <pc:sldMk cId="3436805759" sldId="413"/>
            <ac:picMk id="4" creationId="{4F13C6D7-891B-47B6-9B39-0642224B00EB}"/>
          </ac:picMkLst>
        </pc:picChg>
        <pc:picChg chg="mod">
          <ac:chgData name="FELIPE PINTO DA MOTTA QUEVEDO" userId="ba09314c-523f-4159-95a0-a3b465280649" providerId="ADAL" clId="{5269C64E-4267-447A-8BB4-4B53CD982277}" dt="2021-12-08T00:34:24.355" v="1775" actId="1076"/>
          <ac:picMkLst>
            <pc:docMk/>
            <pc:sldMk cId="3436805759" sldId="413"/>
            <ac:picMk id="7" creationId="{6D940A90-55B3-4C3C-A0BA-8BB96F7746D6}"/>
          </ac:picMkLst>
        </pc:picChg>
        <pc:picChg chg="add mod">
          <ac:chgData name="FELIPE PINTO DA MOTTA QUEVEDO" userId="ba09314c-523f-4159-95a0-a3b465280649" providerId="ADAL" clId="{5269C64E-4267-447A-8BB4-4B53CD982277}" dt="2021-12-08T00:35:21.314" v="1785" actId="1076"/>
          <ac:picMkLst>
            <pc:docMk/>
            <pc:sldMk cId="3436805759" sldId="413"/>
            <ac:picMk id="15" creationId="{5503A017-8F7F-4240-84CC-2E87B0323717}"/>
          </ac:picMkLst>
        </pc:picChg>
        <pc:picChg chg="add mod">
          <ac:chgData name="FELIPE PINTO DA MOTTA QUEVEDO" userId="ba09314c-523f-4159-95a0-a3b465280649" providerId="ADAL" clId="{5269C64E-4267-447A-8BB4-4B53CD982277}" dt="2021-12-08T00:35:33.121" v="1788" actId="1035"/>
          <ac:picMkLst>
            <pc:docMk/>
            <pc:sldMk cId="3436805759" sldId="413"/>
            <ac:picMk id="17" creationId="{4F0CC7BD-5FA5-4B54-AF5D-776182684C6D}"/>
          </ac:picMkLst>
        </pc:picChg>
      </pc:sldChg>
      <pc:sldChg chg="addSp delSp modSp mod modNotes">
        <pc:chgData name="FELIPE PINTO DA MOTTA QUEVEDO" userId="ba09314c-523f-4159-95a0-a3b465280649" providerId="ADAL" clId="{5269C64E-4267-447A-8BB4-4B53CD982277}" dt="2021-12-08T00:36:27.929" v="1791" actId="1076"/>
        <pc:sldMkLst>
          <pc:docMk/>
          <pc:sldMk cId="2211384246" sldId="414"/>
        </pc:sldMkLst>
        <pc:spChg chg="del mod">
          <ac:chgData name="FELIPE PINTO DA MOTTA QUEVEDO" userId="ba09314c-523f-4159-95a0-a3b465280649" providerId="ADAL" clId="{5269C64E-4267-447A-8BB4-4B53CD982277}" dt="2021-12-08T00:36:21.983" v="1789" actId="478"/>
          <ac:spMkLst>
            <pc:docMk/>
            <pc:sldMk cId="2211384246" sldId="414"/>
            <ac:spMk id="8" creationId="{367A4771-FEDD-4573-BC40-5397DF461637}"/>
          </ac:spMkLst>
        </pc:spChg>
        <pc:spChg chg="add del mod">
          <ac:chgData name="FELIPE PINTO DA MOTTA QUEVEDO" userId="ba09314c-523f-4159-95a0-a3b465280649" providerId="ADAL" clId="{5269C64E-4267-447A-8BB4-4B53CD982277}" dt="2021-12-08T00:36:24.470" v="1790" actId="478"/>
          <ac:spMkLst>
            <pc:docMk/>
            <pc:sldMk cId="2211384246" sldId="414"/>
            <ac:spMk id="12" creationId="{8AAEB5A5-E34D-4BAB-832C-F66EA169E5FA}"/>
          </ac:spMkLst>
        </pc:spChg>
        <pc:picChg chg="mod">
          <ac:chgData name="FELIPE PINTO DA MOTTA QUEVEDO" userId="ba09314c-523f-4159-95a0-a3b465280649" providerId="ADAL" clId="{5269C64E-4267-447A-8BB4-4B53CD982277}" dt="2021-12-08T00:36:27.929" v="1791" actId="1076"/>
          <ac:picMkLst>
            <pc:docMk/>
            <pc:sldMk cId="2211384246" sldId="414"/>
            <ac:picMk id="10" creationId="{8A0BFC8A-630B-491C-9909-2F9F579053CE}"/>
          </ac:picMkLst>
        </pc:pic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1548013963" sldId="415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1548013963" sldId="415"/>
            <ac:spMk id="2" creationId="{00000000-0000-0000-0000-000000000000}"/>
          </ac:spMkLst>
        </pc:spChg>
        <pc:picChg chg="mod">
          <ac:chgData name="FELIPE PINTO DA MOTTA QUEVEDO" userId="ba09314c-523f-4159-95a0-a3b465280649" providerId="ADAL" clId="{5269C64E-4267-447A-8BB4-4B53CD982277}" dt="2021-12-07T19:40:37.400" v="0"/>
          <ac:picMkLst>
            <pc:docMk/>
            <pc:sldMk cId="1548013963" sldId="415"/>
            <ac:picMk id="10" creationId="{A0066CC7-35AC-4152-A0C8-16444C411ECF}"/>
          </ac:picMkLst>
        </pc:pic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3061744659" sldId="416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061744659" sldId="416"/>
            <ac:spMk id="4" creationId="{95217D66-165D-4C03-AD29-11B37D7188BA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061744659" sldId="416"/>
            <ac:spMk id="17" creationId="{9D76B50D-FEC1-4921-907B-67A03C9D5580}"/>
          </ac:spMkLst>
        </pc:spChg>
      </pc:sldChg>
      <pc:sldChg chg="modSp">
        <pc:chgData name="FELIPE PINTO DA MOTTA QUEVEDO" userId="ba09314c-523f-4159-95a0-a3b465280649" providerId="ADAL" clId="{5269C64E-4267-447A-8BB4-4B53CD982277}" dt="2021-12-07T19:40:37.400" v="0"/>
        <pc:sldMkLst>
          <pc:docMk/>
          <pc:sldMk cId="3142119335" sldId="417"/>
        </pc:sldMkLst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142119335" sldId="417"/>
            <ac:spMk id="11" creationId="{280770A0-2E22-4A34-8D10-D69278297F30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142119335" sldId="417"/>
            <ac:spMk id="12" creationId="{6C7CF87E-FE5F-49A7-AD3F-E84AB3A112A6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142119335" sldId="417"/>
            <ac:spMk id="13" creationId="{388FC41D-79EE-4E05-9E32-1E8CB58F3B5E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142119335" sldId="417"/>
            <ac:spMk id="14" creationId="{91C78F2C-6B1C-49B1-9FC7-1870C7B9CEDB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142119335" sldId="417"/>
            <ac:spMk id="15" creationId="{4EED71B6-0A1D-4D6D-80EC-639BC790CCF2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142119335" sldId="417"/>
            <ac:spMk id="16" creationId="{7BEFA6CF-5062-461C-9E68-2AFBFC769282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142119335" sldId="417"/>
            <ac:spMk id="17" creationId="{9D76B50D-FEC1-4921-907B-67A03C9D5580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142119335" sldId="417"/>
            <ac:spMk id="20" creationId="{E218BB3D-E224-427F-8589-0884A940BB55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142119335" sldId="417"/>
            <ac:spMk id="21" creationId="{92E00BBD-B1A1-44ED-916E-01F870360FD5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142119335" sldId="417"/>
            <ac:spMk id="22" creationId="{9385997E-4745-4936-ADB4-FD98968A423F}"/>
          </ac:spMkLst>
        </pc:spChg>
        <pc:spChg chg="mod">
          <ac:chgData name="FELIPE PINTO DA MOTTA QUEVEDO" userId="ba09314c-523f-4159-95a0-a3b465280649" providerId="ADAL" clId="{5269C64E-4267-447A-8BB4-4B53CD982277}" dt="2021-12-07T19:40:37.400" v="0"/>
          <ac:spMkLst>
            <pc:docMk/>
            <pc:sldMk cId="3142119335" sldId="417"/>
            <ac:spMk id="23" creationId="{4AD00491-04E2-4CC1-A67D-C22C5772382A}"/>
          </ac:spMkLst>
        </pc:spChg>
      </pc:sldChg>
      <pc:sldChg chg="addSp modSp add mod">
        <pc:chgData name="FELIPE PINTO DA MOTTA QUEVEDO" userId="ba09314c-523f-4159-95a0-a3b465280649" providerId="ADAL" clId="{5269C64E-4267-447A-8BB4-4B53CD982277}" dt="2021-12-07T21:01:44.319" v="742" actId="1076"/>
        <pc:sldMkLst>
          <pc:docMk/>
          <pc:sldMk cId="1978773163" sldId="418"/>
        </pc:sldMkLst>
        <pc:spChg chg="add mod">
          <ac:chgData name="FELIPE PINTO DA MOTTA QUEVEDO" userId="ba09314c-523f-4159-95a0-a3b465280649" providerId="ADAL" clId="{5269C64E-4267-447A-8BB4-4B53CD982277}" dt="2021-12-07T21:01:44.319" v="742" actId="1076"/>
          <ac:spMkLst>
            <pc:docMk/>
            <pc:sldMk cId="1978773163" sldId="418"/>
            <ac:spMk id="15" creationId="{40DF8EB2-2BF6-436C-BBC1-A1B9F609FC79}"/>
          </ac:spMkLst>
        </pc:spChg>
        <pc:spChg chg="add mod">
          <ac:chgData name="FELIPE PINTO DA MOTTA QUEVEDO" userId="ba09314c-523f-4159-95a0-a3b465280649" providerId="ADAL" clId="{5269C64E-4267-447A-8BB4-4B53CD982277}" dt="2021-12-07T21:01:44.319" v="742" actId="1076"/>
          <ac:spMkLst>
            <pc:docMk/>
            <pc:sldMk cId="1978773163" sldId="418"/>
            <ac:spMk id="16" creationId="{73C376FC-7353-4B93-8DA0-DDDA599E92FA}"/>
          </ac:spMkLst>
        </pc:spChg>
        <pc:spChg chg="add mod">
          <ac:chgData name="FELIPE PINTO DA MOTTA QUEVEDO" userId="ba09314c-523f-4159-95a0-a3b465280649" providerId="ADAL" clId="{5269C64E-4267-447A-8BB4-4B53CD982277}" dt="2021-12-07T21:01:44.319" v="742" actId="1076"/>
          <ac:spMkLst>
            <pc:docMk/>
            <pc:sldMk cId="1978773163" sldId="418"/>
            <ac:spMk id="25" creationId="{D0455BEA-6F55-4FE9-8575-D3BEAC951705}"/>
          </ac:spMkLst>
        </pc:spChg>
        <pc:spChg chg="add mod">
          <ac:chgData name="FELIPE PINTO DA MOTTA QUEVEDO" userId="ba09314c-523f-4159-95a0-a3b465280649" providerId="ADAL" clId="{5269C64E-4267-447A-8BB4-4B53CD982277}" dt="2021-12-07T21:01:44.319" v="742" actId="1076"/>
          <ac:spMkLst>
            <pc:docMk/>
            <pc:sldMk cId="1978773163" sldId="418"/>
            <ac:spMk id="29" creationId="{D189D4C7-357C-42B1-AAF9-BCEF3410ACC0}"/>
          </ac:spMkLst>
        </pc:spChg>
      </pc:sldChg>
      <pc:sldChg chg="delSp modSp add del mod">
        <pc:chgData name="FELIPE PINTO DA MOTTA QUEVEDO" userId="ba09314c-523f-4159-95a0-a3b465280649" providerId="ADAL" clId="{5269C64E-4267-447A-8BB4-4B53CD982277}" dt="2021-12-07T20:34:27.048" v="416" actId="47"/>
        <pc:sldMkLst>
          <pc:docMk/>
          <pc:sldMk cId="3584039420" sldId="418"/>
        </pc:sldMkLst>
        <pc:spChg chg="mod">
          <ac:chgData name="FELIPE PINTO DA MOTTA QUEVEDO" userId="ba09314c-523f-4159-95a0-a3b465280649" providerId="ADAL" clId="{5269C64E-4267-447A-8BB4-4B53CD982277}" dt="2021-12-07T20:32:19.561" v="386" actId="20577"/>
          <ac:spMkLst>
            <pc:docMk/>
            <pc:sldMk cId="3584039420" sldId="418"/>
            <ac:spMk id="27" creationId="{1C44BFA2-7172-4F81-B512-1B4378A72CEA}"/>
          </ac:spMkLst>
        </pc:spChg>
        <pc:spChg chg="del mod">
          <ac:chgData name="FELIPE PINTO DA MOTTA QUEVEDO" userId="ba09314c-523f-4159-95a0-a3b465280649" providerId="ADAL" clId="{5269C64E-4267-447A-8BB4-4B53CD982277}" dt="2021-12-07T20:34:22.615" v="415" actId="478"/>
          <ac:spMkLst>
            <pc:docMk/>
            <pc:sldMk cId="3584039420" sldId="418"/>
            <ac:spMk id="31" creationId="{5C7D2567-D7D1-49DC-ABF3-565F229EF86F}"/>
          </ac:spMkLst>
        </pc:spChg>
      </pc:sldChg>
      <pc:sldChg chg="addSp delSp modSp add mod">
        <pc:chgData name="FELIPE PINTO DA MOTTA QUEVEDO" userId="ba09314c-523f-4159-95a0-a3b465280649" providerId="ADAL" clId="{5269C64E-4267-447A-8BB4-4B53CD982277}" dt="2021-12-08T00:24:43.356" v="1686" actId="1037"/>
        <pc:sldMkLst>
          <pc:docMk/>
          <pc:sldMk cId="1570901472" sldId="419"/>
        </pc:sldMkLst>
        <pc:spChg chg="del">
          <ac:chgData name="FELIPE PINTO DA MOTTA QUEVEDO" userId="ba09314c-523f-4159-95a0-a3b465280649" providerId="ADAL" clId="{5269C64E-4267-447A-8BB4-4B53CD982277}" dt="2021-12-07T23:54:11.126" v="1593" actId="478"/>
          <ac:spMkLst>
            <pc:docMk/>
            <pc:sldMk cId="1570901472" sldId="419"/>
            <ac:spMk id="10" creationId="{3C01355F-0AF7-4245-A57E-CB857EA6CAE6}"/>
          </ac:spMkLst>
        </pc:spChg>
        <pc:picChg chg="del mod">
          <ac:chgData name="FELIPE PINTO DA MOTTA QUEVEDO" userId="ba09314c-523f-4159-95a0-a3b465280649" providerId="ADAL" clId="{5269C64E-4267-447A-8BB4-4B53CD982277}" dt="2021-12-08T00:09:52.803" v="1598" actId="478"/>
          <ac:picMkLst>
            <pc:docMk/>
            <pc:sldMk cId="1570901472" sldId="419"/>
            <ac:picMk id="3" creationId="{A4E7B47F-2038-40F7-A28B-8777278E104B}"/>
          </ac:picMkLst>
        </pc:picChg>
        <pc:picChg chg="add del mod">
          <ac:chgData name="FELIPE PINTO DA MOTTA QUEVEDO" userId="ba09314c-523f-4159-95a0-a3b465280649" providerId="ADAL" clId="{5269C64E-4267-447A-8BB4-4B53CD982277}" dt="2021-12-08T00:23:44.189" v="1667" actId="478"/>
          <ac:picMkLst>
            <pc:docMk/>
            <pc:sldMk cId="1570901472" sldId="419"/>
            <ac:picMk id="4" creationId="{6F4297C9-E0E5-45BB-8BD7-DAD2C1E4CD79}"/>
          </ac:picMkLst>
        </pc:picChg>
        <pc:picChg chg="del mod">
          <ac:chgData name="FELIPE PINTO DA MOTTA QUEVEDO" userId="ba09314c-523f-4159-95a0-a3b465280649" providerId="ADAL" clId="{5269C64E-4267-447A-8BB4-4B53CD982277}" dt="2021-12-08T00:09:53.618" v="1599" actId="478"/>
          <ac:picMkLst>
            <pc:docMk/>
            <pc:sldMk cId="1570901472" sldId="419"/>
            <ac:picMk id="6" creationId="{ED10407C-110E-4341-8999-1F61226AEFD3}"/>
          </ac:picMkLst>
        </pc:picChg>
        <pc:picChg chg="add del mod">
          <ac:chgData name="FELIPE PINTO DA MOTTA QUEVEDO" userId="ba09314c-523f-4159-95a0-a3b465280649" providerId="ADAL" clId="{5269C64E-4267-447A-8BB4-4B53CD982277}" dt="2021-12-08T00:23:45.632" v="1669" actId="478"/>
          <ac:picMkLst>
            <pc:docMk/>
            <pc:sldMk cId="1570901472" sldId="419"/>
            <ac:picMk id="7" creationId="{3578EB9B-E7B3-463C-BED2-98DB202956A6}"/>
          </ac:picMkLst>
        </pc:picChg>
        <pc:picChg chg="add del mod">
          <ac:chgData name="FELIPE PINTO DA MOTTA QUEVEDO" userId="ba09314c-523f-4159-95a0-a3b465280649" providerId="ADAL" clId="{5269C64E-4267-447A-8BB4-4B53CD982277}" dt="2021-12-08T00:23:44.949" v="1668" actId="478"/>
          <ac:picMkLst>
            <pc:docMk/>
            <pc:sldMk cId="1570901472" sldId="419"/>
            <ac:picMk id="11" creationId="{C61A2DE2-681C-49B7-9159-8646C0C8734C}"/>
          </ac:picMkLst>
        </pc:picChg>
        <pc:picChg chg="add del mod">
          <ac:chgData name="FELIPE PINTO DA MOTTA QUEVEDO" userId="ba09314c-523f-4159-95a0-a3b465280649" providerId="ADAL" clId="{5269C64E-4267-447A-8BB4-4B53CD982277}" dt="2021-12-08T00:23:46.384" v="1670" actId="478"/>
          <ac:picMkLst>
            <pc:docMk/>
            <pc:sldMk cId="1570901472" sldId="419"/>
            <ac:picMk id="13" creationId="{A2A0EBAF-42C0-44F7-ADB1-AB31BD52F86F}"/>
          </ac:picMkLst>
        </pc:picChg>
        <pc:picChg chg="add mod">
          <ac:chgData name="FELIPE PINTO DA MOTTA QUEVEDO" userId="ba09314c-523f-4159-95a0-a3b465280649" providerId="ADAL" clId="{5269C64E-4267-447A-8BB4-4B53CD982277}" dt="2021-12-08T00:24:43.356" v="1686" actId="1037"/>
          <ac:picMkLst>
            <pc:docMk/>
            <pc:sldMk cId="1570901472" sldId="419"/>
            <ac:picMk id="15" creationId="{6B0AABE5-2AF0-424B-BAC8-BFB77702C891}"/>
          </ac:picMkLst>
        </pc:picChg>
        <pc:picChg chg="add mod">
          <ac:chgData name="FELIPE PINTO DA MOTTA QUEVEDO" userId="ba09314c-523f-4159-95a0-a3b465280649" providerId="ADAL" clId="{5269C64E-4267-447A-8BB4-4B53CD982277}" dt="2021-12-08T00:24:43.356" v="1686" actId="1037"/>
          <ac:picMkLst>
            <pc:docMk/>
            <pc:sldMk cId="1570901472" sldId="419"/>
            <ac:picMk id="17" creationId="{F59F72F0-C518-40C0-A528-848D5C5A736A}"/>
          </ac:picMkLst>
        </pc:picChg>
        <pc:picChg chg="add mod">
          <ac:chgData name="FELIPE PINTO DA MOTTA QUEVEDO" userId="ba09314c-523f-4159-95a0-a3b465280649" providerId="ADAL" clId="{5269C64E-4267-447A-8BB4-4B53CD982277}" dt="2021-12-08T00:24:43.356" v="1686" actId="1037"/>
          <ac:picMkLst>
            <pc:docMk/>
            <pc:sldMk cId="1570901472" sldId="419"/>
            <ac:picMk id="19" creationId="{6253677A-C95B-4766-A49C-6A854106F79A}"/>
          </ac:picMkLst>
        </pc:picChg>
        <pc:picChg chg="add mod">
          <ac:chgData name="FELIPE PINTO DA MOTTA QUEVEDO" userId="ba09314c-523f-4159-95a0-a3b465280649" providerId="ADAL" clId="{5269C64E-4267-447A-8BB4-4B53CD982277}" dt="2021-12-08T00:24:43.356" v="1686" actId="1037"/>
          <ac:picMkLst>
            <pc:docMk/>
            <pc:sldMk cId="1570901472" sldId="419"/>
            <ac:picMk id="21" creationId="{B2714AF2-CA92-47AA-A458-0F27F58F44D5}"/>
          </ac:picMkLst>
        </pc:picChg>
      </pc:sldChg>
      <pc:sldChg chg="addSp delSp modSp add del mod ord">
        <pc:chgData name="FELIPE PINTO DA MOTTA QUEVEDO" userId="ba09314c-523f-4159-95a0-a3b465280649" providerId="ADAL" clId="{5269C64E-4267-447A-8BB4-4B53CD982277}" dt="2021-12-08T00:13:29.485" v="1644" actId="47"/>
        <pc:sldMkLst>
          <pc:docMk/>
          <pc:sldMk cId="36484386" sldId="420"/>
        </pc:sldMkLst>
        <pc:spChg chg="del">
          <ac:chgData name="FELIPE PINTO DA MOTTA QUEVEDO" userId="ba09314c-523f-4159-95a0-a3b465280649" providerId="ADAL" clId="{5269C64E-4267-447A-8BB4-4B53CD982277}" dt="2021-12-08T00:13:11.323" v="1634" actId="478"/>
          <ac:spMkLst>
            <pc:docMk/>
            <pc:sldMk cId="36484386" sldId="420"/>
            <ac:spMk id="10" creationId="{3C01355F-0AF7-4245-A57E-CB857EA6CAE6}"/>
          </ac:spMkLst>
        </pc:spChg>
        <pc:graphicFrameChg chg="add del mod">
          <ac:chgData name="FELIPE PINTO DA MOTTA QUEVEDO" userId="ba09314c-523f-4159-95a0-a3b465280649" providerId="ADAL" clId="{5269C64E-4267-447A-8BB4-4B53CD982277}" dt="2021-12-08T00:13:13.797" v="1636"/>
          <ac:graphicFrameMkLst>
            <pc:docMk/>
            <pc:sldMk cId="36484386" sldId="420"/>
            <ac:graphicFrameMk id="2" creationId="{D7DD463A-4D6D-4C22-80D8-2AFDA163D8B9}"/>
          </ac:graphicFrameMkLst>
        </pc:graphicFrameChg>
        <pc:graphicFrameChg chg="add del mod">
          <ac:chgData name="FELIPE PINTO DA MOTTA QUEVEDO" userId="ba09314c-523f-4159-95a0-a3b465280649" providerId="ADAL" clId="{5269C64E-4267-447A-8BB4-4B53CD982277}" dt="2021-12-08T00:13:15.870" v="1638"/>
          <ac:graphicFrameMkLst>
            <pc:docMk/>
            <pc:sldMk cId="36484386" sldId="420"/>
            <ac:graphicFrameMk id="3" creationId="{451DA766-4CCC-465E-85D3-732EAF8F9F20}"/>
          </ac:graphicFrameMkLst>
        </pc:graphicFrameChg>
        <pc:graphicFrameChg chg="add del mod">
          <ac:chgData name="FELIPE PINTO DA MOTTA QUEVEDO" userId="ba09314c-523f-4159-95a0-a3b465280649" providerId="ADAL" clId="{5269C64E-4267-447A-8BB4-4B53CD982277}" dt="2021-12-08T00:13:18.043" v="1640"/>
          <ac:graphicFrameMkLst>
            <pc:docMk/>
            <pc:sldMk cId="36484386" sldId="420"/>
            <ac:graphicFrameMk id="4" creationId="{D71ACFB9-9A59-40A1-859B-DF34938A1F9C}"/>
          </ac:graphicFrameMkLst>
        </pc:graphicFrameChg>
        <pc:graphicFrameChg chg="add del mod">
          <ac:chgData name="FELIPE PINTO DA MOTTA QUEVEDO" userId="ba09314c-523f-4159-95a0-a3b465280649" providerId="ADAL" clId="{5269C64E-4267-447A-8BB4-4B53CD982277}" dt="2021-12-08T00:13:22.879" v="1642"/>
          <ac:graphicFrameMkLst>
            <pc:docMk/>
            <pc:sldMk cId="36484386" sldId="420"/>
            <ac:graphicFrameMk id="5" creationId="{11F6D204-DA76-42D1-ABA4-CFA70607FA59}"/>
          </ac:graphicFrameMkLst>
        </pc:graphicFrameChg>
      </pc:sldChg>
      <pc:sldChg chg="addSp delSp modSp add mod">
        <pc:chgData name="FELIPE PINTO DA MOTTA QUEVEDO" userId="ba09314c-523f-4159-95a0-a3b465280649" providerId="ADAL" clId="{5269C64E-4267-447A-8BB4-4B53CD982277}" dt="2021-12-08T00:27:34.893" v="1710" actId="1076"/>
        <pc:sldMkLst>
          <pc:docMk/>
          <pc:sldMk cId="2808279626" sldId="421"/>
        </pc:sldMkLst>
        <pc:spChg chg="add del mod">
          <ac:chgData name="FELIPE PINTO DA MOTTA QUEVEDO" userId="ba09314c-523f-4159-95a0-a3b465280649" providerId="ADAL" clId="{5269C64E-4267-447A-8BB4-4B53CD982277}" dt="2021-12-08T00:14:10.632" v="1656" actId="478"/>
          <ac:spMkLst>
            <pc:docMk/>
            <pc:sldMk cId="2808279626" sldId="421"/>
            <ac:spMk id="3" creationId="{7728935E-1EF2-4BCB-AF3B-57562FA02B41}"/>
          </ac:spMkLst>
        </pc:spChg>
        <pc:spChg chg="del">
          <ac:chgData name="FELIPE PINTO DA MOTTA QUEVEDO" userId="ba09314c-523f-4159-95a0-a3b465280649" providerId="ADAL" clId="{5269C64E-4267-447A-8BB4-4B53CD982277}" dt="2021-12-08T00:13:56.248" v="1654" actId="478"/>
          <ac:spMkLst>
            <pc:docMk/>
            <pc:sldMk cId="2808279626" sldId="421"/>
            <ac:spMk id="9" creationId="{EDC5C0B1-0F90-4ECC-8EDC-45275CF5262A}"/>
          </ac:spMkLst>
        </pc:spChg>
        <pc:spChg chg="add mod">
          <ac:chgData name="FELIPE PINTO DA MOTTA QUEVEDO" userId="ba09314c-523f-4159-95a0-a3b465280649" providerId="ADAL" clId="{5269C64E-4267-447A-8BB4-4B53CD982277}" dt="2021-12-08T00:14:11.869" v="1657"/>
          <ac:spMkLst>
            <pc:docMk/>
            <pc:sldMk cId="2808279626" sldId="421"/>
            <ac:spMk id="10" creationId="{4CE45BBA-BDB2-4869-AC2C-D45F4D56C01C}"/>
          </ac:spMkLst>
        </pc:spChg>
        <pc:spChg chg="del mod">
          <ac:chgData name="FELIPE PINTO DA MOTTA QUEVEDO" userId="ba09314c-523f-4159-95a0-a3b465280649" providerId="ADAL" clId="{5269C64E-4267-447A-8BB4-4B53CD982277}" dt="2021-12-08T00:14:07.188" v="1655" actId="478"/>
          <ac:spMkLst>
            <pc:docMk/>
            <pc:sldMk cId="2808279626" sldId="421"/>
            <ac:spMk id="13" creationId="{92CEE2D4-E30A-4237-8EF0-F3AD224ED2EA}"/>
          </ac:spMkLst>
        </pc:spChg>
        <pc:grpChg chg="del">
          <ac:chgData name="FELIPE PINTO DA MOTTA QUEVEDO" userId="ba09314c-523f-4159-95a0-a3b465280649" providerId="ADAL" clId="{5269C64E-4267-447A-8BB4-4B53CD982277}" dt="2021-12-08T00:13:54.534" v="1653" actId="478"/>
          <ac:grpSpMkLst>
            <pc:docMk/>
            <pc:sldMk cId="2808279626" sldId="421"/>
            <ac:grpSpMk id="14" creationId="{B74FCE48-9650-4586-B77C-095584237DF4}"/>
          </ac:grpSpMkLst>
        </pc:grpChg>
        <pc:graphicFrameChg chg="add mod">
          <ac:chgData name="FELIPE PINTO DA MOTTA QUEVEDO" userId="ba09314c-523f-4159-95a0-a3b465280649" providerId="ADAL" clId="{5269C64E-4267-447A-8BB4-4B53CD982277}" dt="2021-12-08T00:27:32.811" v="1709" actId="1076"/>
          <ac:graphicFrameMkLst>
            <pc:docMk/>
            <pc:sldMk cId="2808279626" sldId="421"/>
            <ac:graphicFrameMk id="5" creationId="{97D8CBBA-B001-4A89-B03D-D175AFAC8B67}"/>
          </ac:graphicFrameMkLst>
        </pc:graphicFrameChg>
        <pc:graphicFrameChg chg="add mod">
          <ac:chgData name="FELIPE PINTO DA MOTTA QUEVEDO" userId="ba09314c-523f-4159-95a0-a3b465280649" providerId="ADAL" clId="{5269C64E-4267-447A-8BB4-4B53CD982277}" dt="2021-12-08T00:27:34.893" v="1710" actId="1076"/>
          <ac:graphicFrameMkLst>
            <pc:docMk/>
            <pc:sldMk cId="2808279626" sldId="421"/>
            <ac:graphicFrameMk id="6" creationId="{3BAECD80-FD52-4B6B-9751-79B03EDEE361}"/>
          </ac:graphicFrameMkLst>
        </pc:graphicFrameChg>
        <pc:graphicFrameChg chg="mod">
          <ac:chgData name="FELIPE PINTO DA MOTTA QUEVEDO" userId="ba09314c-523f-4159-95a0-a3b465280649" providerId="ADAL" clId="{5269C64E-4267-447A-8BB4-4B53CD982277}" dt="2021-12-08T00:27:28.378" v="1708" actId="1076"/>
          <ac:graphicFrameMkLst>
            <pc:docMk/>
            <pc:sldMk cId="2808279626" sldId="421"/>
            <ac:graphicFrameMk id="15" creationId="{06253D95-5875-4701-BCD1-FC3CCBEFB3DB}"/>
          </ac:graphicFrameMkLst>
        </pc:graphicFrameChg>
      </pc:sldChg>
      <pc:sldChg chg="addSp delSp modSp add mod">
        <pc:chgData name="FELIPE PINTO DA MOTTA QUEVEDO" userId="ba09314c-523f-4159-95a0-a3b465280649" providerId="ADAL" clId="{5269C64E-4267-447A-8BB4-4B53CD982277}" dt="2021-12-08T00:39:56.034" v="1809" actId="1076"/>
        <pc:sldMkLst>
          <pc:docMk/>
          <pc:sldMk cId="1026728467" sldId="422"/>
        </pc:sldMkLst>
        <pc:spChg chg="mod">
          <ac:chgData name="FELIPE PINTO DA MOTTA QUEVEDO" userId="ba09314c-523f-4159-95a0-a3b465280649" providerId="ADAL" clId="{5269C64E-4267-447A-8BB4-4B53CD982277}" dt="2021-12-08T00:38:50.928" v="1798" actId="20577"/>
          <ac:spMkLst>
            <pc:docMk/>
            <pc:sldMk cId="1026728467" sldId="422"/>
            <ac:spMk id="11" creationId="{502DB45E-60E9-4C9B-947A-142656F55249}"/>
          </ac:spMkLst>
        </pc:spChg>
        <pc:graphicFrameChg chg="mod">
          <ac:chgData name="FELIPE PINTO DA MOTTA QUEVEDO" userId="ba09314c-523f-4159-95a0-a3b465280649" providerId="ADAL" clId="{5269C64E-4267-447A-8BB4-4B53CD982277}" dt="2021-12-08T00:39:15.189" v="1807" actId="1076"/>
          <ac:graphicFrameMkLst>
            <pc:docMk/>
            <pc:sldMk cId="1026728467" sldId="422"/>
            <ac:graphicFrameMk id="13" creationId="{407EE76A-DBB6-4141-8113-C2728FCFA6D8}"/>
          </ac:graphicFrameMkLst>
        </pc:graphicFrameChg>
        <pc:picChg chg="del">
          <ac:chgData name="FELIPE PINTO DA MOTTA QUEVEDO" userId="ba09314c-523f-4159-95a0-a3b465280649" providerId="ADAL" clId="{5269C64E-4267-447A-8BB4-4B53CD982277}" dt="2021-12-08T00:39:04.710" v="1801" actId="478"/>
          <ac:picMkLst>
            <pc:docMk/>
            <pc:sldMk cId="1026728467" sldId="422"/>
            <ac:picMk id="4" creationId="{4F13C6D7-891B-47B6-9B39-0642224B00EB}"/>
          </ac:picMkLst>
        </pc:picChg>
        <pc:picChg chg="add mod">
          <ac:chgData name="FELIPE PINTO DA MOTTA QUEVEDO" userId="ba09314c-523f-4159-95a0-a3b465280649" providerId="ADAL" clId="{5269C64E-4267-447A-8BB4-4B53CD982277}" dt="2021-12-08T00:39:56.034" v="1809" actId="1076"/>
          <ac:picMkLst>
            <pc:docMk/>
            <pc:sldMk cId="1026728467" sldId="422"/>
            <ac:picMk id="6" creationId="{290043DC-DA72-4168-A598-FBC62748482D}"/>
          </ac:picMkLst>
        </pc:picChg>
        <pc:picChg chg="del">
          <ac:chgData name="FELIPE PINTO DA MOTTA QUEVEDO" userId="ba09314c-523f-4159-95a0-a3b465280649" providerId="ADAL" clId="{5269C64E-4267-447A-8BB4-4B53CD982277}" dt="2021-12-08T00:39:05.333" v="1802" actId="478"/>
          <ac:picMkLst>
            <pc:docMk/>
            <pc:sldMk cId="1026728467" sldId="422"/>
            <ac:picMk id="7" creationId="{6D940A90-55B3-4C3C-A0BA-8BB96F7746D6}"/>
          </ac:picMkLst>
        </pc:picChg>
      </pc:sldChg>
      <pc:sldMasterChg chg="modSldLayout">
        <pc:chgData name="FELIPE PINTO DA MOTTA QUEVEDO" userId="ba09314c-523f-4159-95a0-a3b465280649" providerId="ADAL" clId="{5269C64E-4267-447A-8BB4-4B53CD982277}" dt="2021-12-07T19:40:37.400" v="0"/>
        <pc:sldMasterMkLst>
          <pc:docMk/>
          <pc:sldMasterMk cId="1736683050" sldId="2147483648"/>
        </pc:sldMasterMkLst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6683050" sldId="2147483648"/>
            <pc:sldLayoutMk cId="4162736505" sldId="2147483649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7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8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9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11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1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13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14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15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16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17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18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19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2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21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2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162736505" sldId="2147483649"/>
              <ac:spMk id="23" creationId="{00000000-0000-0000-0000-000000000000}"/>
            </ac:spMkLst>
          </pc:spChg>
          <pc:grpChg chg="mod">
            <ac:chgData name="FELIPE PINTO DA MOTTA QUEVEDO" userId="ba09314c-523f-4159-95a0-a3b465280649" providerId="ADAL" clId="{5269C64E-4267-447A-8BB4-4B53CD982277}" dt="2021-12-07T19:40:37.400" v="0"/>
            <ac:grpSpMkLst>
              <pc:docMk/>
              <pc:sldMasterMk cId="1736683050" sldId="2147483648"/>
              <pc:sldLayoutMk cId="4162736505" sldId="2147483649"/>
              <ac:grpSpMk id="3" creationId="{00000000-0000-0000-0000-000000000000}"/>
            </ac:grpSpMkLst>
          </pc:gr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6683050" sldId="2147483648"/>
            <pc:sldLayoutMk cId="922477153" sldId="2147483650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922477153" sldId="2147483650"/>
              <ac:spMk id="6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922477153" sldId="2147483650"/>
              <ac:spMk id="7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922477153" sldId="2147483650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922477153" sldId="2147483650"/>
              <ac:spMk id="11" creationId="{00000000-0000-0000-0000-000000000000}"/>
            </ac:spMkLst>
          </pc:spChg>
          <pc:grpChg chg="mod">
            <ac:chgData name="FELIPE PINTO DA MOTTA QUEVEDO" userId="ba09314c-523f-4159-95a0-a3b465280649" providerId="ADAL" clId="{5269C64E-4267-447A-8BB4-4B53CD982277}" dt="2021-12-07T19:40:37.400" v="0"/>
            <ac:grpSpMkLst>
              <pc:docMk/>
              <pc:sldMasterMk cId="1736683050" sldId="2147483648"/>
              <pc:sldLayoutMk cId="922477153" sldId="2147483650"/>
              <ac:grpSpMk id="5" creationId="{00000000-0000-0000-0000-000000000000}"/>
            </ac:grpSpMkLst>
          </pc:gr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6683050" sldId="2147483648"/>
            <pc:sldLayoutMk cId="82801141" sldId="2147483675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82801141" sldId="2147483675"/>
              <ac:spMk id="13" creationId="{400095AA-D917-4540-B014-EEDB5478D0D8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82801141" sldId="2147483675"/>
              <ac:spMk id="14" creationId="{F4858D0D-29DA-4F26-AF18-C0DEB17ABC84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82801141" sldId="2147483675"/>
              <ac:spMk id="15" creationId="{9ECFE99B-B579-4A3C-A87A-75084AC09EE1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82801141" sldId="2147483675"/>
              <ac:spMk id="16" creationId="{E797F658-C176-47C2-AEB4-F20B23921179}"/>
            </ac:spMkLst>
          </pc:s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6683050" sldId="2147483648"/>
            <pc:sldLayoutMk cId="4293987015" sldId="2147483676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293987015" sldId="2147483676"/>
              <ac:spMk id="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293987015" sldId="2147483676"/>
              <ac:spMk id="3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293987015" sldId="2147483676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6683050" sldId="2147483648"/>
              <pc:sldLayoutMk cId="4293987015" sldId="2147483676"/>
              <ac:spMk id="11" creationId="{00000000-0000-0000-0000-000000000000}"/>
            </ac:spMkLst>
          </pc:spChg>
          <pc:grpChg chg="mod">
            <ac:chgData name="FELIPE PINTO DA MOTTA QUEVEDO" userId="ba09314c-523f-4159-95a0-a3b465280649" providerId="ADAL" clId="{5269C64E-4267-447A-8BB4-4B53CD982277}" dt="2021-12-07T19:40:37.400" v="0"/>
            <ac:grpSpMkLst>
              <pc:docMk/>
              <pc:sldMasterMk cId="1736683050" sldId="2147483648"/>
              <pc:sldLayoutMk cId="4293987015" sldId="2147483676"/>
              <ac:grpSpMk id="4" creationId="{00000000-0000-0000-0000-000000000000}"/>
            </ac:grpSpMkLst>
          </pc:grpChg>
        </pc:sldLayoutChg>
      </pc:sldMasterChg>
      <pc:sldMasterChg chg="modSldLayout">
        <pc:chgData name="FELIPE PINTO DA MOTTA QUEVEDO" userId="ba09314c-523f-4159-95a0-a3b465280649" providerId="ADAL" clId="{5269C64E-4267-447A-8BB4-4B53CD982277}" dt="2021-12-07T19:40:37.400" v="0"/>
        <pc:sldMasterMkLst>
          <pc:docMk/>
          <pc:sldMasterMk cId="1737555548" sldId="2147483651"/>
        </pc:sldMasterMkLst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1615967038" sldId="2147483655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11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24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25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26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27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28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29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3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31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3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34" creationId="{4B0CF6BD-3392-4544-A141-29F47B1CE57E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35" creationId="{622324D8-4779-4A27-9B32-A15B60CA1E3F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36" creationId="{70D2B963-189F-4326-8718-BF324BCA16CC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37" creationId="{7759F427-4CFF-402D-BAC9-E6272942E259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38" creationId="{21B2D139-E4A6-4AA1-9E91-EB0C320C9588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39" creationId="{E22D69FE-AEE2-458A-BB65-4421D40B3C1E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40" creationId="{3E9B7D25-0B74-47AD-A341-CC17CE7D3CF2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41" creationId="{18243A91-A937-4727-AA0C-64F7155E171A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42" creationId="{DB98DEF8-FADC-4903-9196-0628B7FF4D7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43" creationId="{476076CE-F29A-4765-BAB5-55EF8812AA28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44" creationId="{7564AFBA-D0EF-48DA-A6B6-20BBAB6A51EF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45" creationId="{95C98BE3-6F7D-4D6D-A2E6-A7DCB674C51A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46" creationId="{9654DC83-FBA6-4C1B-8A2E-CCDCC688FEE7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47" creationId="{09B23FBB-894F-4244-A484-4FA3442C3C2D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48" creationId="{04F25DA4-74DC-4F1B-9ACF-4FA301DEEDD5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615967038" sldId="2147483655"/>
              <ac:spMk id="49" creationId="{47C35BF7-5E1C-4341-8835-40B8D75CE509}"/>
            </ac:spMkLst>
          </pc:spChg>
          <pc:grpChg chg="mod">
            <ac:chgData name="FELIPE PINTO DA MOTTA QUEVEDO" userId="ba09314c-523f-4159-95a0-a3b465280649" providerId="ADAL" clId="{5269C64E-4267-447A-8BB4-4B53CD982277}" dt="2021-12-07T19:40:37.400" v="0"/>
            <ac:grpSpMkLst>
              <pc:docMk/>
              <pc:sldMasterMk cId="1737555548" sldId="2147483651"/>
              <pc:sldLayoutMk cId="1615967038" sldId="2147483655"/>
              <ac:grpSpMk id="33" creationId="{6E3CB9E0-2383-4255-9EF1-8268A614EEEE}"/>
            </ac:grpSpMkLst>
          </pc:gr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738182204" sldId="2147483656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738182204" sldId="2147483656"/>
              <ac:spMk id="6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738182204" sldId="2147483656"/>
              <ac:spMk id="9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738182204" sldId="2147483656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738182204" sldId="2147483656"/>
              <ac:spMk id="12" creationId="{00000000-0000-0000-0000-000000000000}"/>
            </ac:spMkLst>
          </pc:spChg>
          <pc:grpChg chg="mod">
            <ac:chgData name="FELIPE PINTO DA MOTTA QUEVEDO" userId="ba09314c-523f-4159-95a0-a3b465280649" providerId="ADAL" clId="{5269C64E-4267-447A-8BB4-4B53CD982277}" dt="2021-12-07T19:40:37.400" v="0"/>
            <ac:grpSpMkLst>
              <pc:docMk/>
              <pc:sldMasterMk cId="1737555548" sldId="2147483651"/>
              <pc:sldLayoutMk cId="738182204" sldId="2147483656"/>
              <ac:grpSpMk id="5" creationId="{00000000-0000-0000-0000-000000000000}"/>
            </ac:grpSpMkLst>
          </pc:gr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2995040133" sldId="2147483660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995040133" sldId="2147483660"/>
              <ac:spMk id="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995040133" sldId="2147483660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995040133" sldId="2147483660"/>
              <ac:spMk id="11" creationId="{00000000-0000-0000-0000-000000000000}"/>
            </ac:spMkLst>
          </pc:s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511706997" sldId="2147483661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511706997" sldId="2147483661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511706997" sldId="2147483661"/>
              <ac:spMk id="11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511706997" sldId="2147483661"/>
              <ac:spMk id="23" creationId="{00000000-0000-0000-0000-000000000000}"/>
            </ac:spMkLst>
          </pc:s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2268434171" sldId="2147483662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6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7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8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9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11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1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31" creationId="{438FFFA1-D809-4F75-91E8-41D5DE88B0CA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32" creationId="{6E9E44BF-838A-43E0-8C09-A63C02F7A596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33" creationId="{A0F4344E-487C-4B76-A89D-090E9073C6F4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34" creationId="{49C60A68-D099-48B9-9B3C-CA487F566FFB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35" creationId="{1E673706-38E3-4D83-B2E4-D892E800DBB5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36" creationId="{B2B00D80-B95E-42E5-9669-A63EE75AB1E6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37" creationId="{3BF28E8B-36EF-45A4-B19C-E3FB3C308892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38" creationId="{06219DF2-62AF-47A5-A922-5121B833BBD8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39" creationId="{2FE4491E-50BC-4C05-BE33-62624D5A1DBD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40" creationId="{D644C7C2-1E32-4F96-8E37-5EF1C7B510B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41" creationId="{251340D8-5710-48BB-8D79-70178F6A3652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42" creationId="{852D8D65-05B6-45C6-B11C-EFB134B1BFD4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43" creationId="{676FE479-DB62-4E58-A30D-E949E480A1B8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44" creationId="{14E3D49C-E692-4267-9F43-814CD90ADF47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45" creationId="{B7A4AE3C-8634-40A6-8134-C80DE28633AC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268434171" sldId="2147483662"/>
              <ac:spMk id="46" creationId="{8D838F89-BC9F-49BF-A2E3-527CFE6E254B}"/>
            </ac:spMkLst>
          </pc:spChg>
          <pc:grpChg chg="mod">
            <ac:chgData name="FELIPE PINTO DA MOTTA QUEVEDO" userId="ba09314c-523f-4159-95a0-a3b465280649" providerId="ADAL" clId="{5269C64E-4267-447A-8BB4-4B53CD982277}" dt="2021-12-07T19:40:37.400" v="0"/>
            <ac:grpSpMkLst>
              <pc:docMk/>
              <pc:sldMasterMk cId="1737555548" sldId="2147483651"/>
              <pc:sldLayoutMk cId="2268434171" sldId="2147483662"/>
              <ac:grpSpMk id="30" creationId="{C13A72D2-F464-40AB-BCA5-8F0F28F9501E}"/>
            </ac:grpSpMkLst>
          </pc:grpChg>
          <pc:picChg chg="mod">
            <ac:chgData name="FELIPE PINTO DA MOTTA QUEVEDO" userId="ba09314c-523f-4159-95a0-a3b465280649" providerId="ADAL" clId="{5269C64E-4267-447A-8BB4-4B53CD982277}" dt="2021-12-07T19:40:37.400" v="0"/>
            <ac:picMkLst>
              <pc:docMk/>
              <pc:sldMasterMk cId="1737555548" sldId="2147483651"/>
              <pc:sldLayoutMk cId="2268434171" sldId="2147483662"/>
              <ac:picMk id="5" creationId="{00000000-0000-0000-0000-000000000000}"/>
            </ac:picMkLst>
          </pc:pic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1347361505" sldId="2147483663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6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11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31" creationId="{8A80B83A-8DB6-4419-B9E6-5F4B7AD8250B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32" creationId="{43C72C95-08A5-4AE8-AA2B-7F0F1D15237D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33" creationId="{F744013E-0792-4E51-B21F-CE2E88A9BDF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34" creationId="{5048D8BC-6BEB-40DA-A91D-AE076BF3D67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35" creationId="{80C6D9FC-EAE8-4EFC-AD4C-7A54C93E55DE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36" creationId="{8CA4EF62-C0AE-487F-99C8-557E9C34CF58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37" creationId="{C99470B5-F69C-47A6-A008-A055BC5A021B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38" creationId="{0B0E86D1-5B0C-4381-A5AE-15D3B0AA4D84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39" creationId="{87B717A4-B04E-47EF-9C2D-21FC12E3AC7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40" creationId="{08993359-6EE8-4F9B-A1B6-07CADFE356A7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41" creationId="{28BBF0BD-20A1-4BE9-8F51-98ACCA87025F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42" creationId="{E5999C32-E7D0-45EA-9ED9-5C3EBEF6D1A2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43" creationId="{493FEA4D-D2EC-42FF-815F-E1C62644F9D6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44" creationId="{DD68CD7F-C635-4A31-91AE-B21DDAD2D667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45" creationId="{7EBF13E9-9DF3-4DA7-870E-B2463BDBB2FD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347361505" sldId="2147483663"/>
              <ac:spMk id="46" creationId="{DFA2D170-A948-4315-9FB0-2033E3DE34DA}"/>
            </ac:spMkLst>
          </pc:spChg>
          <pc:grpChg chg="mod">
            <ac:chgData name="FELIPE PINTO DA MOTTA QUEVEDO" userId="ba09314c-523f-4159-95a0-a3b465280649" providerId="ADAL" clId="{5269C64E-4267-447A-8BB4-4B53CD982277}" dt="2021-12-07T19:40:37.400" v="0"/>
            <ac:grpSpMkLst>
              <pc:docMk/>
              <pc:sldMasterMk cId="1737555548" sldId="2147483651"/>
              <pc:sldLayoutMk cId="1347361505" sldId="2147483663"/>
              <ac:grpSpMk id="30" creationId="{8B87355E-D241-4F84-8E34-F12EFC8C5311}"/>
            </ac:grpSpMkLst>
          </pc:grpChg>
          <pc:picChg chg="mod">
            <ac:chgData name="FELIPE PINTO DA MOTTA QUEVEDO" userId="ba09314c-523f-4159-95a0-a3b465280649" providerId="ADAL" clId="{5269C64E-4267-447A-8BB4-4B53CD982277}" dt="2021-12-07T19:40:37.400" v="0"/>
            <ac:picMkLst>
              <pc:docMk/>
              <pc:sldMasterMk cId="1737555548" sldId="2147483651"/>
              <pc:sldLayoutMk cId="1347361505" sldId="2147483663"/>
              <ac:picMk id="5" creationId="{00000000-0000-0000-0000-000000000000}"/>
            </ac:picMkLst>
          </pc:pic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3771326211" sldId="2147483665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771326211" sldId="2147483665"/>
              <ac:spMk id="5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771326211" sldId="2147483665"/>
              <ac:spMk id="6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771326211" sldId="2147483665"/>
              <ac:spMk id="7" creationId="{00000000-0000-0000-0000-000000000000}"/>
            </ac:spMkLst>
          </pc:s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2832264056" sldId="2147483666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832264056" sldId="2147483666"/>
              <ac:spMk id="5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832264056" sldId="2147483666"/>
              <ac:spMk id="6" creationId="{00000000-0000-0000-0000-000000000000}"/>
            </ac:spMkLst>
          </pc:s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4036079320" sldId="2147483667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4036079320" sldId="2147483667"/>
              <ac:spMk id="5" creationId="{00000000-0000-0000-0000-000000000000}"/>
            </ac:spMkLst>
          </pc:s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1054550405" sldId="2147483668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054550405" sldId="2147483668"/>
              <ac:spMk id="13" creationId="{400095AA-D917-4540-B014-EEDB5478D0D8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054550405" sldId="2147483668"/>
              <ac:spMk id="14" creationId="{F4858D0D-29DA-4F26-AF18-C0DEB17ABC84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054550405" sldId="2147483668"/>
              <ac:spMk id="15" creationId="{9ECFE99B-B579-4A3C-A87A-75084AC09EE1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054550405" sldId="2147483668"/>
              <ac:spMk id="16" creationId="{E797F658-C176-47C2-AEB4-F20B23921179}"/>
            </ac:spMkLst>
          </pc:s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1734214704" sldId="2147483669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734214704" sldId="2147483669"/>
              <ac:spMk id="5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734214704" sldId="2147483669"/>
              <ac:spMk id="6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734214704" sldId="2147483669"/>
              <ac:spMk id="7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734214704" sldId="2147483669"/>
              <ac:spMk id="8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734214704" sldId="2147483669"/>
              <ac:spMk id="9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734214704" sldId="2147483669"/>
              <ac:spMk id="13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734214704" sldId="2147483669"/>
              <ac:spMk id="14" creationId="{00000000-0000-0000-0000-000000000000}"/>
            </ac:spMkLst>
          </pc:s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1224985386" sldId="2147483671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224985386" sldId="2147483671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224985386" sldId="2147483671"/>
              <ac:spMk id="11" creationId="{00000000-0000-0000-0000-000000000000}"/>
            </ac:spMkLst>
          </pc:s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3382525358" sldId="2147483672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382525358" sldId="2147483672"/>
              <ac:spMk id="5" creationId="{00000000-0000-0000-0000-000000000000}"/>
            </ac:spMkLst>
          </pc:s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1963647713" sldId="2147483673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963647713" sldId="2147483673"/>
              <ac:spMk id="6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963647713" sldId="2147483673"/>
              <ac:spMk id="8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963647713" sldId="2147483673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963647713" sldId="2147483673"/>
              <ac:spMk id="11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1963647713" sldId="2147483673"/>
              <ac:spMk id="23" creationId="{00000000-0000-0000-0000-000000000000}"/>
            </ac:spMkLst>
          </pc:spChg>
          <pc:picChg chg="mod">
            <ac:chgData name="FELIPE PINTO DA MOTTA QUEVEDO" userId="ba09314c-523f-4159-95a0-a3b465280649" providerId="ADAL" clId="{5269C64E-4267-447A-8BB4-4B53CD982277}" dt="2021-12-07T19:40:37.400" v="0"/>
            <ac:picMkLst>
              <pc:docMk/>
              <pc:sldMasterMk cId="1737555548" sldId="2147483651"/>
              <pc:sldLayoutMk cId="1963647713" sldId="2147483673"/>
              <ac:picMk id="5" creationId="{00000000-0000-0000-0000-000000000000}"/>
            </ac:picMkLst>
          </pc:picChg>
          <pc:picChg chg="mod">
            <ac:chgData name="FELIPE PINTO DA MOTTA QUEVEDO" userId="ba09314c-523f-4159-95a0-a3b465280649" providerId="ADAL" clId="{5269C64E-4267-447A-8BB4-4B53CD982277}" dt="2021-12-07T19:40:37.400" v="0"/>
            <ac:picMkLst>
              <pc:docMk/>
              <pc:sldMasterMk cId="1737555548" sldId="2147483651"/>
              <pc:sldLayoutMk cId="1963647713" sldId="2147483673"/>
              <ac:picMk id="7" creationId="{00000000-0000-0000-0000-000000000000}"/>
            </ac:picMkLst>
          </pc:pic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2121325790" sldId="2147483674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11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24" creationId="{F8E22D68-A56D-46FD-BC42-93B4EAE80021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25" creationId="{8D24A598-D874-4C08-BEA7-301F153CADDB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26" creationId="{53A13DC6-0EDF-4A8E-8E4D-81768F1DF80B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27" creationId="{F2E441BD-7BE9-4A75-9DB5-735EC46026C2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28" creationId="{C0BF37B3-A371-4645-A8AB-6294FA0012B1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29" creationId="{D1F581C4-49C2-4733-8878-B70E3BB3F716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30" creationId="{0562264D-B2F2-4788-B47F-5919F0A03323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31" creationId="{1D2413AA-E9C9-4063-A40F-31C3653DDF8F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32" creationId="{98EE8A88-944E-4EAF-802A-76F8CA0050AD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33" creationId="{0A2BE1D3-6B9D-4BA7-AAC7-928A6AA44D8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34" creationId="{576E8FCF-68A2-4B49-93A1-8F3AE723DA83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35" creationId="{E38FF078-492E-46D5-B6EE-4FF39A801B41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36" creationId="{CE554615-93B8-4E75-BBD0-67603689B6A1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37" creationId="{AC36994E-976C-4B08-8784-AAC20FDF60E3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38" creationId="{7EEBE4CE-D8B6-495B-ACCE-C188E8DF4878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2121325790" sldId="2147483674"/>
              <ac:spMk id="39" creationId="{FD50BD70-C637-458B-8952-261DED7CC717}"/>
            </ac:spMkLst>
          </pc:spChg>
          <pc:grpChg chg="mod">
            <ac:chgData name="FELIPE PINTO DA MOTTA QUEVEDO" userId="ba09314c-523f-4159-95a0-a3b465280649" providerId="ADAL" clId="{5269C64E-4267-447A-8BB4-4B53CD982277}" dt="2021-12-07T19:40:37.400" v="0"/>
            <ac:grpSpMkLst>
              <pc:docMk/>
              <pc:sldMasterMk cId="1737555548" sldId="2147483651"/>
              <pc:sldLayoutMk cId="2121325790" sldId="2147483674"/>
              <ac:grpSpMk id="23" creationId="{75A1F0C8-ADE8-49C0-9621-BADA30C5AA62}"/>
            </ac:grpSpMkLst>
          </pc:gr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3515327939" sldId="2147483677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515327939" sldId="2147483677"/>
              <ac:spMk id="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515327939" sldId="2147483677"/>
              <ac:spMk id="3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515327939" sldId="2147483677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515327939" sldId="2147483677"/>
              <ac:spMk id="11" creationId="{00000000-0000-0000-0000-000000000000}"/>
            </ac:spMkLst>
          </pc:spChg>
          <pc:grpChg chg="mod">
            <ac:chgData name="FELIPE PINTO DA MOTTA QUEVEDO" userId="ba09314c-523f-4159-95a0-a3b465280649" providerId="ADAL" clId="{5269C64E-4267-447A-8BB4-4B53CD982277}" dt="2021-12-07T19:40:37.400" v="0"/>
            <ac:grpSpMkLst>
              <pc:docMk/>
              <pc:sldMasterMk cId="1737555548" sldId="2147483651"/>
              <pc:sldLayoutMk cId="3515327939" sldId="2147483677"/>
              <ac:grpSpMk id="4" creationId="{00000000-0000-0000-0000-000000000000}"/>
            </ac:grpSpMkLst>
          </pc:grpChg>
        </pc:sldLayoutChg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1737555548" sldId="2147483651"/>
            <pc:sldLayoutMk cId="3637571297" sldId="2147483678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7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8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9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11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1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13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14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15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16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17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18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19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2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21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2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1737555548" sldId="2147483651"/>
              <pc:sldLayoutMk cId="3637571297" sldId="2147483678"/>
              <ac:spMk id="23" creationId="{00000000-0000-0000-0000-000000000000}"/>
            </ac:spMkLst>
          </pc:spChg>
          <pc:grpChg chg="mod">
            <ac:chgData name="FELIPE PINTO DA MOTTA QUEVEDO" userId="ba09314c-523f-4159-95a0-a3b465280649" providerId="ADAL" clId="{5269C64E-4267-447A-8BB4-4B53CD982277}" dt="2021-12-07T19:40:37.400" v="0"/>
            <ac:grpSpMkLst>
              <pc:docMk/>
              <pc:sldMasterMk cId="1737555548" sldId="2147483651"/>
              <pc:sldLayoutMk cId="3637571297" sldId="2147483678"/>
              <ac:grpSpMk id="3" creationId="{00000000-0000-0000-0000-000000000000}"/>
            </ac:grpSpMkLst>
          </pc:grpChg>
        </pc:sldLayoutChg>
      </pc:sldMasterChg>
      <pc:sldMasterChg chg="modSldLayout">
        <pc:chgData name="FELIPE PINTO DA MOTTA QUEVEDO" userId="ba09314c-523f-4159-95a0-a3b465280649" providerId="ADAL" clId="{5269C64E-4267-447A-8BB4-4B53CD982277}" dt="2021-12-07T19:40:37.400" v="0"/>
        <pc:sldMasterMkLst>
          <pc:docMk/>
          <pc:sldMasterMk cId="2754710703" sldId="2147483653"/>
        </pc:sldMasterMkLst>
        <pc:sldLayoutChg chg="modSp">
          <pc:chgData name="FELIPE PINTO DA MOTTA QUEVEDO" userId="ba09314c-523f-4159-95a0-a3b465280649" providerId="ADAL" clId="{5269C64E-4267-447A-8BB4-4B53CD982277}" dt="2021-12-07T19:40:37.400" v="0"/>
          <pc:sldLayoutMkLst>
            <pc:docMk/>
            <pc:sldMasterMk cId="2754710703" sldId="2147483653"/>
            <pc:sldLayoutMk cId="1738235425" sldId="2147483654"/>
          </pc:sldLayoutMkLst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2754710703" sldId="2147483653"/>
              <pc:sldLayoutMk cId="1738235425" sldId="2147483654"/>
              <ac:spMk id="2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2754710703" sldId="2147483653"/>
              <pc:sldLayoutMk cId="1738235425" sldId="2147483654"/>
              <ac:spMk id="3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2754710703" sldId="2147483653"/>
              <pc:sldLayoutMk cId="1738235425" sldId="2147483654"/>
              <ac:spMk id="10" creationId="{00000000-0000-0000-0000-000000000000}"/>
            </ac:spMkLst>
          </pc:spChg>
          <pc:spChg chg="mod">
            <ac:chgData name="FELIPE PINTO DA MOTTA QUEVEDO" userId="ba09314c-523f-4159-95a0-a3b465280649" providerId="ADAL" clId="{5269C64E-4267-447A-8BB4-4B53CD982277}" dt="2021-12-07T19:40:37.400" v="0"/>
            <ac:spMkLst>
              <pc:docMk/>
              <pc:sldMasterMk cId="2754710703" sldId="2147483653"/>
              <pc:sldLayoutMk cId="1738235425" sldId="2147483654"/>
              <ac:spMk id="11" creationId="{00000000-0000-0000-0000-000000000000}"/>
            </ac:spMkLst>
          </pc:spChg>
          <pc:grpChg chg="mod">
            <ac:chgData name="FELIPE PINTO DA MOTTA QUEVEDO" userId="ba09314c-523f-4159-95a0-a3b465280649" providerId="ADAL" clId="{5269C64E-4267-447A-8BB4-4B53CD982277}" dt="2021-12-07T19:40:37.400" v="0"/>
            <ac:grpSpMkLst>
              <pc:docMk/>
              <pc:sldMasterMk cId="2754710703" sldId="2147483653"/>
              <pc:sldLayoutMk cId="1738235425" sldId="2147483654"/>
              <ac:grpSpMk id="4" creationId="{00000000-0000-0000-0000-000000000000}"/>
            </ac:grpSpMkLst>
          </pc:grp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7CE7D28-C02E-4A22-805B-C97F75CF164F}" type="datetimeFigureOut">
              <a:rPr lang="pt-BR" smtClean="0"/>
              <a:t>07/12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EE878BC-6049-41F8-845F-CBBD8A04C24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03250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7940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6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30851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6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61856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6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34663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6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5224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6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705912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6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552335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6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3690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7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082105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7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899706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7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442032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20255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7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19884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7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41083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7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416878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7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71093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66637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2731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3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067968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4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51755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4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67203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4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42443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E878BC-6049-41F8-845F-CBBD8A04C24E}" type="slidenum">
              <a:rPr lang="pt-BR" smtClean="0"/>
              <a:t>4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3964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3723880"/>
            <a:ext cx="9144000" cy="51754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2700" b="1" baseline="0"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-148" y="4241422"/>
            <a:ext cx="9144000" cy="43204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1050" b="1" baseline="0"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</a:t>
            </a:r>
          </a:p>
          <a:p>
            <a:pPr lvl="0"/>
            <a:r>
              <a:rPr lang="en-US" altLang="ko-KR" dirty="0"/>
              <a:t>OF YOUR PRESENTATION HERE</a:t>
            </a:r>
            <a:endParaRPr lang="ko-KR" altLang="en-US" dirty="0"/>
          </a:p>
        </p:txBody>
      </p:sp>
      <p:grpSp>
        <p:nvGrpSpPr>
          <p:cNvPr id="3" name="Group 2"/>
          <p:cNvGrpSpPr/>
          <p:nvPr userDrawn="1"/>
        </p:nvGrpSpPr>
        <p:grpSpPr>
          <a:xfrm>
            <a:off x="2365" y="5048251"/>
            <a:ext cx="9141635" cy="105933"/>
            <a:chOff x="2267744" y="4865360"/>
            <a:chExt cx="8064896" cy="154663"/>
          </a:xfrm>
        </p:grpSpPr>
        <p:sp>
          <p:nvSpPr>
            <p:cNvPr id="2" name="Rectangle 1"/>
            <p:cNvSpPr/>
            <p:nvPr userDrawn="1"/>
          </p:nvSpPr>
          <p:spPr>
            <a:xfrm>
              <a:off x="2267744" y="4872209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2771800" y="4872088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3275856" y="4870431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3779912" y="4870310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4283968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4788024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5292080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5796136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300192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804248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7308304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7812360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8316416" y="4865481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Rectangle 20"/>
            <p:cNvSpPr/>
            <p:nvPr userDrawn="1"/>
          </p:nvSpPr>
          <p:spPr>
            <a:xfrm>
              <a:off x="8820472" y="4865360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9324528" y="4871445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9828584" y="4871324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4162736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81632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7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757696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05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4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683568" y="1335359"/>
            <a:ext cx="1296144" cy="1011595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noFill/>
          </a:ln>
        </p:spPr>
        <p:txBody>
          <a:bodyPr anchor="ctr"/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683568" y="2527878"/>
            <a:ext cx="1296144" cy="1011595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noFill/>
          </a:ln>
        </p:spPr>
        <p:txBody>
          <a:bodyPr anchor="ctr"/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6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683568" y="3720397"/>
            <a:ext cx="1296144" cy="1011595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noFill/>
          </a:ln>
        </p:spPr>
        <p:txBody>
          <a:bodyPr anchor="ctr"/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7" name="Rectangle 26"/>
          <p:cNvSpPr/>
          <p:nvPr userDrawn="1"/>
        </p:nvSpPr>
        <p:spPr>
          <a:xfrm>
            <a:off x="2166261" y="1335357"/>
            <a:ext cx="6977740" cy="1011600"/>
          </a:xfrm>
          <a:prstGeom prst="rect">
            <a:avLst/>
          </a:prstGeom>
          <a:solidFill>
            <a:schemeClr val="accent1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28" name="Rectangle 27"/>
          <p:cNvSpPr/>
          <p:nvPr userDrawn="1"/>
        </p:nvSpPr>
        <p:spPr>
          <a:xfrm>
            <a:off x="2166261" y="2527876"/>
            <a:ext cx="6977740" cy="1011600"/>
          </a:xfrm>
          <a:prstGeom prst="rect">
            <a:avLst/>
          </a:prstGeom>
          <a:solidFill>
            <a:schemeClr val="accent2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29" name="Rectangle 28"/>
          <p:cNvSpPr/>
          <p:nvPr userDrawn="1"/>
        </p:nvSpPr>
        <p:spPr>
          <a:xfrm>
            <a:off x="2166261" y="3720395"/>
            <a:ext cx="6977740" cy="1011600"/>
          </a:xfrm>
          <a:prstGeom prst="rect">
            <a:avLst/>
          </a:prstGeom>
          <a:solidFill>
            <a:schemeClr val="accent3">
              <a:lumMod val="20000"/>
              <a:lumOff val="8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30" name="Rectangle 29"/>
          <p:cNvSpPr/>
          <p:nvPr userDrawn="1"/>
        </p:nvSpPr>
        <p:spPr>
          <a:xfrm>
            <a:off x="0" y="1335357"/>
            <a:ext cx="511907" cy="1011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31" name="Rectangle 30"/>
          <p:cNvSpPr/>
          <p:nvPr userDrawn="1"/>
        </p:nvSpPr>
        <p:spPr>
          <a:xfrm>
            <a:off x="0" y="2527876"/>
            <a:ext cx="511907" cy="10116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32" name="Rectangle 31"/>
          <p:cNvSpPr/>
          <p:nvPr userDrawn="1"/>
        </p:nvSpPr>
        <p:spPr>
          <a:xfrm>
            <a:off x="0" y="3720395"/>
            <a:ext cx="511907" cy="1011600"/>
          </a:xfrm>
          <a:prstGeom prst="rect">
            <a:avLst/>
          </a:prstGeom>
          <a:solidFill>
            <a:schemeClr val="accent3">
              <a:lumMod val="60000"/>
              <a:lumOff val="40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grpSp>
        <p:nvGrpSpPr>
          <p:cNvPr id="33" name="Group 2">
            <a:extLst>
              <a:ext uri="{FF2B5EF4-FFF2-40B4-BE49-F238E27FC236}">
                <a16:creationId xmlns:a16="http://schemas.microsoft.com/office/drawing/2014/main" id="{6E3CB9E0-2383-4255-9EF1-8268A614EEEE}"/>
              </a:ext>
            </a:extLst>
          </p:cNvPr>
          <p:cNvGrpSpPr/>
          <p:nvPr userDrawn="1"/>
        </p:nvGrpSpPr>
        <p:grpSpPr>
          <a:xfrm>
            <a:off x="2365" y="5048251"/>
            <a:ext cx="9141635" cy="105933"/>
            <a:chOff x="2267744" y="4865360"/>
            <a:chExt cx="8064896" cy="154663"/>
          </a:xfrm>
        </p:grpSpPr>
        <p:sp>
          <p:nvSpPr>
            <p:cNvPr id="34" name="Rectangle 1">
              <a:extLst>
                <a:ext uri="{FF2B5EF4-FFF2-40B4-BE49-F238E27FC236}">
                  <a16:creationId xmlns:a16="http://schemas.microsoft.com/office/drawing/2014/main" id="{4B0CF6BD-3392-4544-A141-29F47B1CE57E}"/>
                </a:ext>
              </a:extLst>
            </p:cNvPr>
            <p:cNvSpPr/>
            <p:nvPr userDrawn="1"/>
          </p:nvSpPr>
          <p:spPr>
            <a:xfrm>
              <a:off x="2267744" y="4872209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35" name="Rectangle 6">
              <a:extLst>
                <a:ext uri="{FF2B5EF4-FFF2-40B4-BE49-F238E27FC236}">
                  <a16:creationId xmlns:a16="http://schemas.microsoft.com/office/drawing/2014/main" id="{622324D8-4779-4A27-9B32-A15B60CA1E3F}"/>
                </a:ext>
              </a:extLst>
            </p:cNvPr>
            <p:cNvSpPr/>
            <p:nvPr userDrawn="1"/>
          </p:nvSpPr>
          <p:spPr>
            <a:xfrm>
              <a:off x="2771800" y="4872088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" name="Rectangle 7">
              <a:extLst>
                <a:ext uri="{FF2B5EF4-FFF2-40B4-BE49-F238E27FC236}">
                  <a16:creationId xmlns:a16="http://schemas.microsoft.com/office/drawing/2014/main" id="{70D2B963-189F-4326-8718-BF324BCA16CC}"/>
                </a:ext>
              </a:extLst>
            </p:cNvPr>
            <p:cNvSpPr/>
            <p:nvPr userDrawn="1"/>
          </p:nvSpPr>
          <p:spPr>
            <a:xfrm>
              <a:off x="3275856" y="4870431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7" name="Rectangle 8">
              <a:extLst>
                <a:ext uri="{FF2B5EF4-FFF2-40B4-BE49-F238E27FC236}">
                  <a16:creationId xmlns:a16="http://schemas.microsoft.com/office/drawing/2014/main" id="{7759F427-4CFF-402D-BAC9-E6272942E259}"/>
                </a:ext>
              </a:extLst>
            </p:cNvPr>
            <p:cNvSpPr/>
            <p:nvPr userDrawn="1"/>
          </p:nvSpPr>
          <p:spPr>
            <a:xfrm>
              <a:off x="3779912" y="4870310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8" name="Rectangle 11">
              <a:extLst>
                <a:ext uri="{FF2B5EF4-FFF2-40B4-BE49-F238E27FC236}">
                  <a16:creationId xmlns:a16="http://schemas.microsoft.com/office/drawing/2014/main" id="{21B2D139-E4A6-4AA1-9E91-EB0C320C9588}"/>
                </a:ext>
              </a:extLst>
            </p:cNvPr>
            <p:cNvSpPr/>
            <p:nvPr userDrawn="1"/>
          </p:nvSpPr>
          <p:spPr>
            <a:xfrm>
              <a:off x="4283968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Rectangle 12">
              <a:extLst>
                <a:ext uri="{FF2B5EF4-FFF2-40B4-BE49-F238E27FC236}">
                  <a16:creationId xmlns:a16="http://schemas.microsoft.com/office/drawing/2014/main" id="{E22D69FE-AEE2-458A-BB65-4421D40B3C1E}"/>
                </a:ext>
              </a:extLst>
            </p:cNvPr>
            <p:cNvSpPr/>
            <p:nvPr userDrawn="1"/>
          </p:nvSpPr>
          <p:spPr>
            <a:xfrm>
              <a:off x="4788024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Rectangle 13">
              <a:extLst>
                <a:ext uri="{FF2B5EF4-FFF2-40B4-BE49-F238E27FC236}">
                  <a16:creationId xmlns:a16="http://schemas.microsoft.com/office/drawing/2014/main" id="{3E9B7D25-0B74-47AD-A341-CC17CE7D3CF2}"/>
                </a:ext>
              </a:extLst>
            </p:cNvPr>
            <p:cNvSpPr/>
            <p:nvPr userDrawn="1"/>
          </p:nvSpPr>
          <p:spPr>
            <a:xfrm>
              <a:off x="5292080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1" name="Rectangle 14">
              <a:extLst>
                <a:ext uri="{FF2B5EF4-FFF2-40B4-BE49-F238E27FC236}">
                  <a16:creationId xmlns:a16="http://schemas.microsoft.com/office/drawing/2014/main" id="{18243A91-A937-4727-AA0C-64F7155E171A}"/>
                </a:ext>
              </a:extLst>
            </p:cNvPr>
            <p:cNvSpPr/>
            <p:nvPr userDrawn="1"/>
          </p:nvSpPr>
          <p:spPr>
            <a:xfrm>
              <a:off x="5796136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2" name="Rectangle 15">
              <a:extLst>
                <a:ext uri="{FF2B5EF4-FFF2-40B4-BE49-F238E27FC236}">
                  <a16:creationId xmlns:a16="http://schemas.microsoft.com/office/drawing/2014/main" id="{DB98DEF8-FADC-4903-9196-0628B7FF4D70}"/>
                </a:ext>
              </a:extLst>
            </p:cNvPr>
            <p:cNvSpPr/>
            <p:nvPr userDrawn="1"/>
          </p:nvSpPr>
          <p:spPr>
            <a:xfrm>
              <a:off x="6300192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3" name="Rectangle 16">
              <a:extLst>
                <a:ext uri="{FF2B5EF4-FFF2-40B4-BE49-F238E27FC236}">
                  <a16:creationId xmlns:a16="http://schemas.microsoft.com/office/drawing/2014/main" id="{476076CE-F29A-4765-BAB5-55EF8812AA28}"/>
                </a:ext>
              </a:extLst>
            </p:cNvPr>
            <p:cNvSpPr/>
            <p:nvPr userDrawn="1"/>
          </p:nvSpPr>
          <p:spPr>
            <a:xfrm>
              <a:off x="6804248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4" name="Rectangle 17">
              <a:extLst>
                <a:ext uri="{FF2B5EF4-FFF2-40B4-BE49-F238E27FC236}">
                  <a16:creationId xmlns:a16="http://schemas.microsoft.com/office/drawing/2014/main" id="{7564AFBA-D0EF-48DA-A6B6-20BBAB6A51EF}"/>
                </a:ext>
              </a:extLst>
            </p:cNvPr>
            <p:cNvSpPr/>
            <p:nvPr userDrawn="1"/>
          </p:nvSpPr>
          <p:spPr>
            <a:xfrm>
              <a:off x="7308304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5" name="Rectangle 18">
              <a:extLst>
                <a:ext uri="{FF2B5EF4-FFF2-40B4-BE49-F238E27FC236}">
                  <a16:creationId xmlns:a16="http://schemas.microsoft.com/office/drawing/2014/main" id="{95C98BE3-6F7D-4D6D-A2E6-A7DCB674C51A}"/>
                </a:ext>
              </a:extLst>
            </p:cNvPr>
            <p:cNvSpPr/>
            <p:nvPr userDrawn="1"/>
          </p:nvSpPr>
          <p:spPr>
            <a:xfrm>
              <a:off x="7812360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6" name="Rectangle 19">
              <a:extLst>
                <a:ext uri="{FF2B5EF4-FFF2-40B4-BE49-F238E27FC236}">
                  <a16:creationId xmlns:a16="http://schemas.microsoft.com/office/drawing/2014/main" id="{9654DC83-FBA6-4C1B-8A2E-CCDCC688FEE7}"/>
                </a:ext>
              </a:extLst>
            </p:cNvPr>
            <p:cNvSpPr/>
            <p:nvPr userDrawn="1"/>
          </p:nvSpPr>
          <p:spPr>
            <a:xfrm>
              <a:off x="8316416" y="4865481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7" name="Rectangle 20">
              <a:extLst>
                <a:ext uri="{FF2B5EF4-FFF2-40B4-BE49-F238E27FC236}">
                  <a16:creationId xmlns:a16="http://schemas.microsoft.com/office/drawing/2014/main" id="{09B23FBB-894F-4244-A484-4FA3442C3C2D}"/>
                </a:ext>
              </a:extLst>
            </p:cNvPr>
            <p:cNvSpPr/>
            <p:nvPr userDrawn="1"/>
          </p:nvSpPr>
          <p:spPr>
            <a:xfrm>
              <a:off x="8820472" y="4865360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8" name="Rectangle 21">
              <a:extLst>
                <a:ext uri="{FF2B5EF4-FFF2-40B4-BE49-F238E27FC236}">
                  <a16:creationId xmlns:a16="http://schemas.microsoft.com/office/drawing/2014/main" id="{04F25DA4-74DC-4F1B-9ACF-4FA301DEEDD5}"/>
                </a:ext>
              </a:extLst>
            </p:cNvPr>
            <p:cNvSpPr/>
            <p:nvPr userDrawn="1"/>
          </p:nvSpPr>
          <p:spPr>
            <a:xfrm>
              <a:off x="9324528" y="4871445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9" name="Rectangle 22">
              <a:extLst>
                <a:ext uri="{FF2B5EF4-FFF2-40B4-BE49-F238E27FC236}">
                  <a16:creationId xmlns:a16="http://schemas.microsoft.com/office/drawing/2014/main" id="{47C35BF7-5E1C-4341-8835-40B8D75CE509}"/>
                </a:ext>
              </a:extLst>
            </p:cNvPr>
            <p:cNvSpPr/>
            <p:nvPr userDrawn="1"/>
          </p:nvSpPr>
          <p:spPr>
            <a:xfrm>
              <a:off x="9828584" y="4871324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16159670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entagon 6"/>
          <p:cNvSpPr/>
          <p:nvPr userDrawn="1"/>
        </p:nvSpPr>
        <p:spPr>
          <a:xfrm>
            <a:off x="3563888" y="1459377"/>
            <a:ext cx="3312127" cy="360000"/>
          </a:xfrm>
          <a:prstGeom prst="homePlate">
            <a:avLst>
              <a:gd name="adj" fmla="val 58282"/>
            </a:avLst>
          </a:prstGeom>
          <a:solidFill>
            <a:schemeClr val="accent4">
              <a:lumMod val="60000"/>
              <a:lumOff val="4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8" name="Pentagon 7"/>
          <p:cNvSpPr/>
          <p:nvPr userDrawn="1"/>
        </p:nvSpPr>
        <p:spPr>
          <a:xfrm>
            <a:off x="3563888" y="1963541"/>
            <a:ext cx="3672128" cy="360000"/>
          </a:xfrm>
          <a:prstGeom prst="homePlate">
            <a:avLst>
              <a:gd name="adj" fmla="val 58282"/>
            </a:avLst>
          </a:prstGeom>
          <a:solidFill>
            <a:schemeClr val="accent3">
              <a:lumMod val="60000"/>
              <a:lumOff val="40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9" name="Pentagon 8"/>
          <p:cNvSpPr/>
          <p:nvPr userDrawn="1"/>
        </p:nvSpPr>
        <p:spPr>
          <a:xfrm>
            <a:off x="3563888" y="2467705"/>
            <a:ext cx="4032128" cy="360000"/>
          </a:xfrm>
          <a:prstGeom prst="homePlate">
            <a:avLst>
              <a:gd name="adj" fmla="val 58282"/>
            </a:avLst>
          </a:prstGeom>
          <a:solidFill>
            <a:schemeClr val="accent2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12" name="Pentagon 11"/>
          <p:cNvSpPr/>
          <p:nvPr userDrawn="1"/>
        </p:nvSpPr>
        <p:spPr>
          <a:xfrm>
            <a:off x="3563888" y="2947558"/>
            <a:ext cx="4392128" cy="360000"/>
          </a:xfrm>
          <a:prstGeom prst="homePlate">
            <a:avLst>
              <a:gd name="adj" fmla="val 58282"/>
            </a:avLst>
          </a:prstGeom>
          <a:solidFill>
            <a:schemeClr val="accent1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81632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7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757696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05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Picture 2" descr="D:\Fullppt\005-PNG이미지\노트북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552" y="1140705"/>
            <a:ext cx="5218080" cy="265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021007" y="1483269"/>
            <a:ext cx="2501783" cy="18494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grpSp>
        <p:nvGrpSpPr>
          <p:cNvPr id="30" name="Group 2">
            <a:extLst>
              <a:ext uri="{FF2B5EF4-FFF2-40B4-BE49-F238E27FC236}">
                <a16:creationId xmlns:a16="http://schemas.microsoft.com/office/drawing/2014/main" id="{C13A72D2-F464-40AB-BCA5-8F0F28F9501E}"/>
              </a:ext>
            </a:extLst>
          </p:cNvPr>
          <p:cNvGrpSpPr/>
          <p:nvPr userDrawn="1"/>
        </p:nvGrpSpPr>
        <p:grpSpPr>
          <a:xfrm>
            <a:off x="2365" y="5048251"/>
            <a:ext cx="9141635" cy="105933"/>
            <a:chOff x="2267744" y="4865360"/>
            <a:chExt cx="8064896" cy="154663"/>
          </a:xfrm>
        </p:grpSpPr>
        <p:sp>
          <p:nvSpPr>
            <p:cNvPr id="31" name="Rectangle 1">
              <a:extLst>
                <a:ext uri="{FF2B5EF4-FFF2-40B4-BE49-F238E27FC236}">
                  <a16:creationId xmlns:a16="http://schemas.microsoft.com/office/drawing/2014/main" id="{438FFFA1-D809-4F75-91E8-41D5DE88B0CA}"/>
                </a:ext>
              </a:extLst>
            </p:cNvPr>
            <p:cNvSpPr/>
            <p:nvPr userDrawn="1"/>
          </p:nvSpPr>
          <p:spPr>
            <a:xfrm>
              <a:off x="2267744" y="4872209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32" name="Rectangle 6">
              <a:extLst>
                <a:ext uri="{FF2B5EF4-FFF2-40B4-BE49-F238E27FC236}">
                  <a16:creationId xmlns:a16="http://schemas.microsoft.com/office/drawing/2014/main" id="{6E9E44BF-838A-43E0-8C09-A63C02F7A596}"/>
                </a:ext>
              </a:extLst>
            </p:cNvPr>
            <p:cNvSpPr/>
            <p:nvPr userDrawn="1"/>
          </p:nvSpPr>
          <p:spPr>
            <a:xfrm>
              <a:off x="2771800" y="4872088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" name="Rectangle 7">
              <a:extLst>
                <a:ext uri="{FF2B5EF4-FFF2-40B4-BE49-F238E27FC236}">
                  <a16:creationId xmlns:a16="http://schemas.microsoft.com/office/drawing/2014/main" id="{A0F4344E-487C-4B76-A89D-090E9073C6F4}"/>
                </a:ext>
              </a:extLst>
            </p:cNvPr>
            <p:cNvSpPr/>
            <p:nvPr userDrawn="1"/>
          </p:nvSpPr>
          <p:spPr>
            <a:xfrm>
              <a:off x="3275856" y="4870431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" name="Rectangle 8">
              <a:extLst>
                <a:ext uri="{FF2B5EF4-FFF2-40B4-BE49-F238E27FC236}">
                  <a16:creationId xmlns:a16="http://schemas.microsoft.com/office/drawing/2014/main" id="{49C60A68-D099-48B9-9B3C-CA487F566FFB}"/>
                </a:ext>
              </a:extLst>
            </p:cNvPr>
            <p:cNvSpPr/>
            <p:nvPr userDrawn="1"/>
          </p:nvSpPr>
          <p:spPr>
            <a:xfrm>
              <a:off x="3779912" y="4870310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1E673706-38E3-4D83-B2E4-D892E800DBB5}"/>
                </a:ext>
              </a:extLst>
            </p:cNvPr>
            <p:cNvSpPr/>
            <p:nvPr userDrawn="1"/>
          </p:nvSpPr>
          <p:spPr>
            <a:xfrm>
              <a:off x="4283968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" name="Rectangle 12">
              <a:extLst>
                <a:ext uri="{FF2B5EF4-FFF2-40B4-BE49-F238E27FC236}">
                  <a16:creationId xmlns:a16="http://schemas.microsoft.com/office/drawing/2014/main" id="{B2B00D80-B95E-42E5-9669-A63EE75AB1E6}"/>
                </a:ext>
              </a:extLst>
            </p:cNvPr>
            <p:cNvSpPr/>
            <p:nvPr userDrawn="1"/>
          </p:nvSpPr>
          <p:spPr>
            <a:xfrm>
              <a:off x="4788024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7" name="Rectangle 13">
              <a:extLst>
                <a:ext uri="{FF2B5EF4-FFF2-40B4-BE49-F238E27FC236}">
                  <a16:creationId xmlns:a16="http://schemas.microsoft.com/office/drawing/2014/main" id="{3BF28E8B-36EF-45A4-B19C-E3FB3C308892}"/>
                </a:ext>
              </a:extLst>
            </p:cNvPr>
            <p:cNvSpPr/>
            <p:nvPr userDrawn="1"/>
          </p:nvSpPr>
          <p:spPr>
            <a:xfrm>
              <a:off x="5292080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8" name="Rectangle 14">
              <a:extLst>
                <a:ext uri="{FF2B5EF4-FFF2-40B4-BE49-F238E27FC236}">
                  <a16:creationId xmlns:a16="http://schemas.microsoft.com/office/drawing/2014/main" id="{06219DF2-62AF-47A5-A922-5121B833BBD8}"/>
                </a:ext>
              </a:extLst>
            </p:cNvPr>
            <p:cNvSpPr/>
            <p:nvPr userDrawn="1"/>
          </p:nvSpPr>
          <p:spPr>
            <a:xfrm>
              <a:off x="5796136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Rectangle 15">
              <a:extLst>
                <a:ext uri="{FF2B5EF4-FFF2-40B4-BE49-F238E27FC236}">
                  <a16:creationId xmlns:a16="http://schemas.microsoft.com/office/drawing/2014/main" id="{2FE4491E-50BC-4C05-BE33-62624D5A1DBD}"/>
                </a:ext>
              </a:extLst>
            </p:cNvPr>
            <p:cNvSpPr/>
            <p:nvPr userDrawn="1"/>
          </p:nvSpPr>
          <p:spPr>
            <a:xfrm>
              <a:off x="6300192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Rectangle 16">
              <a:extLst>
                <a:ext uri="{FF2B5EF4-FFF2-40B4-BE49-F238E27FC236}">
                  <a16:creationId xmlns:a16="http://schemas.microsoft.com/office/drawing/2014/main" id="{D644C7C2-1E32-4F96-8E37-5EF1C7B510B0}"/>
                </a:ext>
              </a:extLst>
            </p:cNvPr>
            <p:cNvSpPr/>
            <p:nvPr userDrawn="1"/>
          </p:nvSpPr>
          <p:spPr>
            <a:xfrm>
              <a:off x="6804248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1" name="Rectangle 17">
              <a:extLst>
                <a:ext uri="{FF2B5EF4-FFF2-40B4-BE49-F238E27FC236}">
                  <a16:creationId xmlns:a16="http://schemas.microsoft.com/office/drawing/2014/main" id="{251340D8-5710-48BB-8D79-70178F6A3652}"/>
                </a:ext>
              </a:extLst>
            </p:cNvPr>
            <p:cNvSpPr/>
            <p:nvPr userDrawn="1"/>
          </p:nvSpPr>
          <p:spPr>
            <a:xfrm>
              <a:off x="7308304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2" name="Rectangle 18">
              <a:extLst>
                <a:ext uri="{FF2B5EF4-FFF2-40B4-BE49-F238E27FC236}">
                  <a16:creationId xmlns:a16="http://schemas.microsoft.com/office/drawing/2014/main" id="{852D8D65-05B6-45C6-B11C-EFB134B1BFD4}"/>
                </a:ext>
              </a:extLst>
            </p:cNvPr>
            <p:cNvSpPr/>
            <p:nvPr userDrawn="1"/>
          </p:nvSpPr>
          <p:spPr>
            <a:xfrm>
              <a:off x="7812360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3" name="Rectangle 19">
              <a:extLst>
                <a:ext uri="{FF2B5EF4-FFF2-40B4-BE49-F238E27FC236}">
                  <a16:creationId xmlns:a16="http://schemas.microsoft.com/office/drawing/2014/main" id="{676FE479-DB62-4E58-A30D-E949E480A1B8}"/>
                </a:ext>
              </a:extLst>
            </p:cNvPr>
            <p:cNvSpPr/>
            <p:nvPr userDrawn="1"/>
          </p:nvSpPr>
          <p:spPr>
            <a:xfrm>
              <a:off x="8316416" y="4865481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4" name="Rectangle 20">
              <a:extLst>
                <a:ext uri="{FF2B5EF4-FFF2-40B4-BE49-F238E27FC236}">
                  <a16:creationId xmlns:a16="http://schemas.microsoft.com/office/drawing/2014/main" id="{14E3D49C-E692-4267-9F43-814CD90ADF47}"/>
                </a:ext>
              </a:extLst>
            </p:cNvPr>
            <p:cNvSpPr/>
            <p:nvPr userDrawn="1"/>
          </p:nvSpPr>
          <p:spPr>
            <a:xfrm>
              <a:off x="8820472" y="4865360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5" name="Rectangle 21">
              <a:extLst>
                <a:ext uri="{FF2B5EF4-FFF2-40B4-BE49-F238E27FC236}">
                  <a16:creationId xmlns:a16="http://schemas.microsoft.com/office/drawing/2014/main" id="{B7A4AE3C-8634-40A6-8134-C80DE28633AC}"/>
                </a:ext>
              </a:extLst>
            </p:cNvPr>
            <p:cNvSpPr/>
            <p:nvPr userDrawn="1"/>
          </p:nvSpPr>
          <p:spPr>
            <a:xfrm>
              <a:off x="9324528" y="4871445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6" name="Rectangle 22">
              <a:extLst>
                <a:ext uri="{FF2B5EF4-FFF2-40B4-BE49-F238E27FC236}">
                  <a16:creationId xmlns:a16="http://schemas.microsoft.com/office/drawing/2014/main" id="{8D838F89-BC9F-49BF-A2E3-527CFE6E254B}"/>
                </a:ext>
              </a:extLst>
            </p:cNvPr>
            <p:cNvSpPr/>
            <p:nvPr userDrawn="1"/>
          </p:nvSpPr>
          <p:spPr>
            <a:xfrm>
              <a:off x="9828584" y="4871324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22684341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9144000" cy="25717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81632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7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757696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05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Picture 2" descr="D:\Fullppt\PNG이미지\핸드폰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799" y="1079007"/>
            <a:ext cx="3373328" cy="4085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6516217" y="1217153"/>
            <a:ext cx="1945465" cy="300514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grpSp>
        <p:nvGrpSpPr>
          <p:cNvPr id="30" name="Group 2">
            <a:extLst>
              <a:ext uri="{FF2B5EF4-FFF2-40B4-BE49-F238E27FC236}">
                <a16:creationId xmlns:a16="http://schemas.microsoft.com/office/drawing/2014/main" id="{8B87355E-D241-4F84-8E34-F12EFC8C5311}"/>
              </a:ext>
            </a:extLst>
          </p:cNvPr>
          <p:cNvGrpSpPr/>
          <p:nvPr userDrawn="1"/>
        </p:nvGrpSpPr>
        <p:grpSpPr>
          <a:xfrm>
            <a:off x="2365" y="5048251"/>
            <a:ext cx="9141635" cy="105933"/>
            <a:chOff x="2267744" y="4865360"/>
            <a:chExt cx="8064896" cy="154663"/>
          </a:xfrm>
        </p:grpSpPr>
        <p:sp>
          <p:nvSpPr>
            <p:cNvPr id="31" name="Rectangle 1">
              <a:extLst>
                <a:ext uri="{FF2B5EF4-FFF2-40B4-BE49-F238E27FC236}">
                  <a16:creationId xmlns:a16="http://schemas.microsoft.com/office/drawing/2014/main" id="{8A80B83A-8DB6-4419-B9E6-5F4B7AD8250B}"/>
                </a:ext>
              </a:extLst>
            </p:cNvPr>
            <p:cNvSpPr/>
            <p:nvPr userDrawn="1"/>
          </p:nvSpPr>
          <p:spPr>
            <a:xfrm>
              <a:off x="2267744" y="4872209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32" name="Rectangle 6">
              <a:extLst>
                <a:ext uri="{FF2B5EF4-FFF2-40B4-BE49-F238E27FC236}">
                  <a16:creationId xmlns:a16="http://schemas.microsoft.com/office/drawing/2014/main" id="{43C72C95-08A5-4AE8-AA2B-7F0F1D15237D}"/>
                </a:ext>
              </a:extLst>
            </p:cNvPr>
            <p:cNvSpPr/>
            <p:nvPr userDrawn="1"/>
          </p:nvSpPr>
          <p:spPr>
            <a:xfrm>
              <a:off x="2771800" y="4872088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" name="Rectangle 7">
              <a:extLst>
                <a:ext uri="{FF2B5EF4-FFF2-40B4-BE49-F238E27FC236}">
                  <a16:creationId xmlns:a16="http://schemas.microsoft.com/office/drawing/2014/main" id="{F744013E-0792-4E51-B21F-CE2E88A9BDF0}"/>
                </a:ext>
              </a:extLst>
            </p:cNvPr>
            <p:cNvSpPr/>
            <p:nvPr userDrawn="1"/>
          </p:nvSpPr>
          <p:spPr>
            <a:xfrm>
              <a:off x="3275856" y="4870431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" name="Rectangle 8">
              <a:extLst>
                <a:ext uri="{FF2B5EF4-FFF2-40B4-BE49-F238E27FC236}">
                  <a16:creationId xmlns:a16="http://schemas.microsoft.com/office/drawing/2014/main" id="{5048D8BC-6BEB-40DA-A91D-AE076BF3D670}"/>
                </a:ext>
              </a:extLst>
            </p:cNvPr>
            <p:cNvSpPr/>
            <p:nvPr userDrawn="1"/>
          </p:nvSpPr>
          <p:spPr>
            <a:xfrm>
              <a:off x="3779912" y="4870310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80C6D9FC-EAE8-4EFC-AD4C-7A54C93E55DE}"/>
                </a:ext>
              </a:extLst>
            </p:cNvPr>
            <p:cNvSpPr/>
            <p:nvPr userDrawn="1"/>
          </p:nvSpPr>
          <p:spPr>
            <a:xfrm>
              <a:off x="4283968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" name="Rectangle 12">
              <a:extLst>
                <a:ext uri="{FF2B5EF4-FFF2-40B4-BE49-F238E27FC236}">
                  <a16:creationId xmlns:a16="http://schemas.microsoft.com/office/drawing/2014/main" id="{8CA4EF62-C0AE-487F-99C8-557E9C34CF58}"/>
                </a:ext>
              </a:extLst>
            </p:cNvPr>
            <p:cNvSpPr/>
            <p:nvPr userDrawn="1"/>
          </p:nvSpPr>
          <p:spPr>
            <a:xfrm>
              <a:off x="4788024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7" name="Rectangle 13">
              <a:extLst>
                <a:ext uri="{FF2B5EF4-FFF2-40B4-BE49-F238E27FC236}">
                  <a16:creationId xmlns:a16="http://schemas.microsoft.com/office/drawing/2014/main" id="{C99470B5-F69C-47A6-A008-A055BC5A021B}"/>
                </a:ext>
              </a:extLst>
            </p:cNvPr>
            <p:cNvSpPr/>
            <p:nvPr userDrawn="1"/>
          </p:nvSpPr>
          <p:spPr>
            <a:xfrm>
              <a:off x="5292080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8" name="Rectangle 14">
              <a:extLst>
                <a:ext uri="{FF2B5EF4-FFF2-40B4-BE49-F238E27FC236}">
                  <a16:creationId xmlns:a16="http://schemas.microsoft.com/office/drawing/2014/main" id="{0B0E86D1-5B0C-4381-A5AE-15D3B0AA4D84}"/>
                </a:ext>
              </a:extLst>
            </p:cNvPr>
            <p:cNvSpPr/>
            <p:nvPr userDrawn="1"/>
          </p:nvSpPr>
          <p:spPr>
            <a:xfrm>
              <a:off x="5796136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Rectangle 15">
              <a:extLst>
                <a:ext uri="{FF2B5EF4-FFF2-40B4-BE49-F238E27FC236}">
                  <a16:creationId xmlns:a16="http://schemas.microsoft.com/office/drawing/2014/main" id="{87B717A4-B04E-47EF-9C2D-21FC12E3AC70}"/>
                </a:ext>
              </a:extLst>
            </p:cNvPr>
            <p:cNvSpPr/>
            <p:nvPr userDrawn="1"/>
          </p:nvSpPr>
          <p:spPr>
            <a:xfrm>
              <a:off x="6300192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Rectangle 16">
              <a:extLst>
                <a:ext uri="{FF2B5EF4-FFF2-40B4-BE49-F238E27FC236}">
                  <a16:creationId xmlns:a16="http://schemas.microsoft.com/office/drawing/2014/main" id="{08993359-6EE8-4F9B-A1B6-07CADFE356A7}"/>
                </a:ext>
              </a:extLst>
            </p:cNvPr>
            <p:cNvSpPr/>
            <p:nvPr userDrawn="1"/>
          </p:nvSpPr>
          <p:spPr>
            <a:xfrm>
              <a:off x="6804248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1" name="Rectangle 17">
              <a:extLst>
                <a:ext uri="{FF2B5EF4-FFF2-40B4-BE49-F238E27FC236}">
                  <a16:creationId xmlns:a16="http://schemas.microsoft.com/office/drawing/2014/main" id="{28BBF0BD-20A1-4BE9-8F51-98ACCA87025F}"/>
                </a:ext>
              </a:extLst>
            </p:cNvPr>
            <p:cNvSpPr/>
            <p:nvPr userDrawn="1"/>
          </p:nvSpPr>
          <p:spPr>
            <a:xfrm>
              <a:off x="7308304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2" name="Rectangle 18">
              <a:extLst>
                <a:ext uri="{FF2B5EF4-FFF2-40B4-BE49-F238E27FC236}">
                  <a16:creationId xmlns:a16="http://schemas.microsoft.com/office/drawing/2014/main" id="{E5999C32-E7D0-45EA-9ED9-5C3EBEF6D1A2}"/>
                </a:ext>
              </a:extLst>
            </p:cNvPr>
            <p:cNvSpPr/>
            <p:nvPr userDrawn="1"/>
          </p:nvSpPr>
          <p:spPr>
            <a:xfrm>
              <a:off x="7812360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3" name="Rectangle 19">
              <a:extLst>
                <a:ext uri="{FF2B5EF4-FFF2-40B4-BE49-F238E27FC236}">
                  <a16:creationId xmlns:a16="http://schemas.microsoft.com/office/drawing/2014/main" id="{493FEA4D-D2EC-42FF-815F-E1C62644F9D6}"/>
                </a:ext>
              </a:extLst>
            </p:cNvPr>
            <p:cNvSpPr/>
            <p:nvPr userDrawn="1"/>
          </p:nvSpPr>
          <p:spPr>
            <a:xfrm>
              <a:off x="8316416" y="4865481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4" name="Rectangle 20">
              <a:extLst>
                <a:ext uri="{FF2B5EF4-FFF2-40B4-BE49-F238E27FC236}">
                  <a16:creationId xmlns:a16="http://schemas.microsoft.com/office/drawing/2014/main" id="{DD68CD7F-C635-4A31-91AE-B21DDAD2D667}"/>
                </a:ext>
              </a:extLst>
            </p:cNvPr>
            <p:cNvSpPr/>
            <p:nvPr userDrawn="1"/>
          </p:nvSpPr>
          <p:spPr>
            <a:xfrm>
              <a:off x="8820472" y="4865360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5" name="Rectangle 21">
              <a:extLst>
                <a:ext uri="{FF2B5EF4-FFF2-40B4-BE49-F238E27FC236}">
                  <a16:creationId xmlns:a16="http://schemas.microsoft.com/office/drawing/2014/main" id="{7EBF13E9-9DF3-4DA7-870E-B2463BDBB2FD}"/>
                </a:ext>
              </a:extLst>
            </p:cNvPr>
            <p:cNvSpPr/>
            <p:nvPr userDrawn="1"/>
          </p:nvSpPr>
          <p:spPr>
            <a:xfrm>
              <a:off x="9324528" y="4871445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6" name="Rectangle 22">
              <a:extLst>
                <a:ext uri="{FF2B5EF4-FFF2-40B4-BE49-F238E27FC236}">
                  <a16:creationId xmlns:a16="http://schemas.microsoft.com/office/drawing/2014/main" id="{DFA2D170-A948-4315-9FB0-2033E3DE34DA}"/>
                </a:ext>
              </a:extLst>
            </p:cNvPr>
            <p:cNvSpPr/>
            <p:nvPr userDrawn="1"/>
          </p:nvSpPr>
          <p:spPr>
            <a:xfrm>
              <a:off x="9828584" y="4871324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13473615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 userDrawn="1"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95486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7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771550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05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Picture 2" descr="D:\Fullppt\005-PNG이미지\모니터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755" y="1131590"/>
            <a:ext cx="3312368" cy="2943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1154421" y="1237310"/>
            <a:ext cx="3043041" cy="1842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pic>
        <p:nvPicPr>
          <p:cNvPr id="7" name="Picture 2" descr="D:\Fullppt\005-PNG이미지\모니터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171" y="1117462"/>
            <a:ext cx="3312368" cy="2943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4898837" y="1223182"/>
            <a:ext cx="3043041" cy="1842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636477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4572000" cy="171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4572000" y="1715444"/>
            <a:ext cx="4572000" cy="171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6" hasCustomPrompt="1"/>
          </p:nvPr>
        </p:nvSpPr>
        <p:spPr>
          <a:xfrm>
            <a:off x="0" y="3433500"/>
            <a:ext cx="4572000" cy="171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713262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3923928" y="0"/>
            <a:ext cx="5220072" cy="314781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611560" y="2787774"/>
            <a:ext cx="2880320" cy="20162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322640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0" y="0"/>
            <a:ext cx="9144000" cy="32918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36079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825253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그림 개체 틀 14">
            <a:extLst>
              <a:ext uri="{FF2B5EF4-FFF2-40B4-BE49-F238E27FC236}">
                <a16:creationId xmlns:a16="http://schemas.microsoft.com/office/drawing/2014/main" id="{9ECFE99B-B579-4A3C-A87A-75084AC09EE1}"/>
              </a:ext>
            </a:extLst>
          </p:cNvPr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4499992" cy="2499742"/>
          </a:xfrm>
          <a:custGeom>
            <a:avLst/>
            <a:gdLst>
              <a:gd name="connsiteX0" fmla="*/ 0 w 4499992"/>
              <a:gd name="connsiteY0" fmla="*/ 0 h 2499742"/>
              <a:gd name="connsiteX1" fmla="*/ 4499992 w 4499992"/>
              <a:gd name="connsiteY1" fmla="*/ 0 h 2499742"/>
              <a:gd name="connsiteX2" fmla="*/ 4499992 w 4499992"/>
              <a:gd name="connsiteY2" fmla="*/ 1368152 h 2499742"/>
              <a:gd name="connsiteX3" fmla="*/ 3372247 w 4499992"/>
              <a:gd name="connsiteY3" fmla="*/ 1368152 h 2499742"/>
              <a:gd name="connsiteX4" fmla="*/ 3372247 w 4499992"/>
              <a:gd name="connsiteY4" fmla="*/ 2499742 h 2499742"/>
              <a:gd name="connsiteX5" fmla="*/ 0 w 4499992"/>
              <a:gd name="connsiteY5" fmla="*/ 2499742 h 2499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99992" h="2499742">
                <a:moveTo>
                  <a:pt x="0" y="0"/>
                </a:moveTo>
                <a:lnTo>
                  <a:pt x="4499992" y="0"/>
                </a:lnTo>
                <a:lnTo>
                  <a:pt x="4499992" y="1368152"/>
                </a:lnTo>
                <a:lnTo>
                  <a:pt x="3372247" y="1368152"/>
                </a:lnTo>
                <a:lnTo>
                  <a:pt x="3372247" y="2499742"/>
                </a:lnTo>
                <a:lnTo>
                  <a:pt x="0" y="249974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4" name="그림 개체 틀 13">
            <a:extLst>
              <a:ext uri="{FF2B5EF4-FFF2-40B4-BE49-F238E27FC236}">
                <a16:creationId xmlns:a16="http://schemas.microsoft.com/office/drawing/2014/main" id="{F4858D0D-29DA-4F26-AF18-C0DEB17ABC84}"/>
              </a:ext>
            </a:extLst>
          </p:cNvPr>
          <p:cNvSpPr>
            <a:spLocks noGrp="1"/>
          </p:cNvSpPr>
          <p:nvPr>
            <p:ph type="pic" idx="15" hasCustomPrompt="1"/>
          </p:nvPr>
        </p:nvSpPr>
        <p:spPr>
          <a:xfrm>
            <a:off x="4644008" y="0"/>
            <a:ext cx="4499992" cy="2499742"/>
          </a:xfrm>
          <a:custGeom>
            <a:avLst/>
            <a:gdLst>
              <a:gd name="connsiteX0" fmla="*/ 0 w 4499992"/>
              <a:gd name="connsiteY0" fmla="*/ 0 h 2499742"/>
              <a:gd name="connsiteX1" fmla="*/ 4499992 w 4499992"/>
              <a:gd name="connsiteY1" fmla="*/ 0 h 2499742"/>
              <a:gd name="connsiteX2" fmla="*/ 4499992 w 4499992"/>
              <a:gd name="connsiteY2" fmla="*/ 2499742 h 2499742"/>
              <a:gd name="connsiteX3" fmla="*/ 1137667 w 4499992"/>
              <a:gd name="connsiteY3" fmla="*/ 2499742 h 2499742"/>
              <a:gd name="connsiteX4" fmla="*/ 1137667 w 4499992"/>
              <a:gd name="connsiteY4" fmla="*/ 1368152 h 2499742"/>
              <a:gd name="connsiteX5" fmla="*/ 0 w 4499992"/>
              <a:gd name="connsiteY5" fmla="*/ 1368152 h 2499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99992" h="2499742">
                <a:moveTo>
                  <a:pt x="0" y="0"/>
                </a:moveTo>
                <a:lnTo>
                  <a:pt x="4499992" y="0"/>
                </a:lnTo>
                <a:lnTo>
                  <a:pt x="4499992" y="2499742"/>
                </a:lnTo>
                <a:lnTo>
                  <a:pt x="1137667" y="2499742"/>
                </a:lnTo>
                <a:lnTo>
                  <a:pt x="1137667" y="1368152"/>
                </a:lnTo>
                <a:lnTo>
                  <a:pt x="0" y="136815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3" name="그림 개체 틀 12">
            <a:extLst>
              <a:ext uri="{FF2B5EF4-FFF2-40B4-BE49-F238E27FC236}">
                <a16:creationId xmlns:a16="http://schemas.microsoft.com/office/drawing/2014/main" id="{400095AA-D917-4540-B014-EEDB5478D0D8}"/>
              </a:ext>
            </a:extLst>
          </p:cNvPr>
          <p:cNvSpPr>
            <a:spLocks noGrp="1"/>
          </p:cNvSpPr>
          <p:nvPr>
            <p:ph type="pic" idx="16" hasCustomPrompt="1"/>
          </p:nvPr>
        </p:nvSpPr>
        <p:spPr>
          <a:xfrm>
            <a:off x="4644008" y="2643759"/>
            <a:ext cx="4499992" cy="2499742"/>
          </a:xfrm>
          <a:custGeom>
            <a:avLst/>
            <a:gdLst>
              <a:gd name="connsiteX0" fmla="*/ 1137667 w 4499992"/>
              <a:gd name="connsiteY0" fmla="*/ 0 h 2499742"/>
              <a:gd name="connsiteX1" fmla="*/ 4499992 w 4499992"/>
              <a:gd name="connsiteY1" fmla="*/ 0 h 2499742"/>
              <a:gd name="connsiteX2" fmla="*/ 4499992 w 4499992"/>
              <a:gd name="connsiteY2" fmla="*/ 2499742 h 2499742"/>
              <a:gd name="connsiteX3" fmla="*/ 0 w 4499992"/>
              <a:gd name="connsiteY3" fmla="*/ 2499742 h 2499742"/>
              <a:gd name="connsiteX4" fmla="*/ 0 w 4499992"/>
              <a:gd name="connsiteY4" fmla="*/ 1118616 h 2499742"/>
              <a:gd name="connsiteX5" fmla="*/ 1137667 w 4499992"/>
              <a:gd name="connsiteY5" fmla="*/ 1118616 h 2499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99992" h="2499742">
                <a:moveTo>
                  <a:pt x="1137667" y="0"/>
                </a:moveTo>
                <a:lnTo>
                  <a:pt x="4499992" y="0"/>
                </a:lnTo>
                <a:lnTo>
                  <a:pt x="4499992" y="2499742"/>
                </a:lnTo>
                <a:lnTo>
                  <a:pt x="0" y="2499742"/>
                </a:lnTo>
                <a:lnTo>
                  <a:pt x="0" y="1118616"/>
                </a:lnTo>
                <a:lnTo>
                  <a:pt x="1137667" y="111861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6" name="그림 개체 틀 15">
            <a:extLst>
              <a:ext uri="{FF2B5EF4-FFF2-40B4-BE49-F238E27FC236}">
                <a16:creationId xmlns:a16="http://schemas.microsoft.com/office/drawing/2014/main" id="{E797F658-C176-47C2-AEB4-F20B23921179}"/>
              </a:ext>
            </a:extLst>
          </p:cNvPr>
          <p:cNvSpPr>
            <a:spLocks noGrp="1"/>
          </p:cNvSpPr>
          <p:nvPr>
            <p:ph type="pic" idx="17" hasCustomPrompt="1"/>
          </p:nvPr>
        </p:nvSpPr>
        <p:spPr>
          <a:xfrm>
            <a:off x="0" y="2643759"/>
            <a:ext cx="4499992" cy="2499742"/>
          </a:xfrm>
          <a:custGeom>
            <a:avLst/>
            <a:gdLst>
              <a:gd name="connsiteX0" fmla="*/ 0 w 4499992"/>
              <a:gd name="connsiteY0" fmla="*/ 0 h 2499742"/>
              <a:gd name="connsiteX1" fmla="*/ 3372247 w 4499992"/>
              <a:gd name="connsiteY1" fmla="*/ 0 h 2499742"/>
              <a:gd name="connsiteX2" fmla="*/ 3372247 w 4499992"/>
              <a:gd name="connsiteY2" fmla="*/ 1118616 h 2499742"/>
              <a:gd name="connsiteX3" fmla="*/ 4499992 w 4499992"/>
              <a:gd name="connsiteY3" fmla="*/ 1118616 h 2499742"/>
              <a:gd name="connsiteX4" fmla="*/ 4499992 w 4499992"/>
              <a:gd name="connsiteY4" fmla="*/ 2499742 h 2499742"/>
              <a:gd name="connsiteX5" fmla="*/ 0 w 4499992"/>
              <a:gd name="connsiteY5" fmla="*/ 2499742 h 2499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99992" h="2499742">
                <a:moveTo>
                  <a:pt x="0" y="0"/>
                </a:moveTo>
                <a:lnTo>
                  <a:pt x="3372247" y="0"/>
                </a:lnTo>
                <a:lnTo>
                  <a:pt x="3372247" y="1118616"/>
                </a:lnTo>
                <a:lnTo>
                  <a:pt x="4499992" y="1118616"/>
                </a:lnTo>
                <a:lnTo>
                  <a:pt x="4499992" y="2499742"/>
                </a:lnTo>
                <a:lnTo>
                  <a:pt x="0" y="249974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545504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3491880" y="2571750"/>
            <a:ext cx="2160240" cy="257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900" b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6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5652120" y="2571750"/>
            <a:ext cx="3491880" cy="257175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0" y="2561481"/>
            <a:ext cx="1740797" cy="129614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6" hasCustomPrompt="1"/>
          </p:nvPr>
        </p:nvSpPr>
        <p:spPr>
          <a:xfrm>
            <a:off x="1739834" y="2561481"/>
            <a:ext cx="1752047" cy="129614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7" hasCustomPrompt="1"/>
          </p:nvPr>
        </p:nvSpPr>
        <p:spPr>
          <a:xfrm>
            <a:off x="0" y="3857625"/>
            <a:ext cx="3491880" cy="129614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4572000" cy="257175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8" hasCustomPrompt="1"/>
          </p:nvPr>
        </p:nvSpPr>
        <p:spPr>
          <a:xfrm>
            <a:off x="4572000" y="0"/>
            <a:ext cx="4572000" cy="257175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34214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 userDrawn="1"/>
        </p:nvGrpSpPr>
        <p:grpSpPr>
          <a:xfrm>
            <a:off x="2267744" y="0"/>
            <a:ext cx="4608512" cy="5143500"/>
            <a:chOff x="0" y="1347614"/>
            <a:chExt cx="9144000" cy="2448272"/>
          </a:xfrm>
          <a:solidFill>
            <a:srgbClr val="649941">
              <a:alpha val="85000"/>
            </a:srgbClr>
          </a:solidFill>
        </p:grpSpPr>
        <p:sp>
          <p:nvSpPr>
            <p:cNvPr id="6" name="Rectangle 5"/>
            <p:cNvSpPr/>
            <p:nvPr userDrawn="1"/>
          </p:nvSpPr>
          <p:spPr>
            <a:xfrm>
              <a:off x="0" y="1347614"/>
              <a:ext cx="9144000" cy="244827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2286000" y="1347614"/>
              <a:ext cx="4572000" cy="24482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sz="1350"/>
            </a:p>
          </p:txBody>
        </p:sp>
      </p:grp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3363840"/>
            <a:ext cx="9144000" cy="57606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7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ank you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-148" y="393990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05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9224771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7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grpSp>
        <p:nvGrpSpPr>
          <p:cNvPr id="5" name="Group 4"/>
          <p:cNvGrpSpPr/>
          <p:nvPr userDrawn="1"/>
        </p:nvGrpSpPr>
        <p:grpSpPr>
          <a:xfrm>
            <a:off x="354008" y="1131591"/>
            <a:ext cx="2849840" cy="3649171"/>
            <a:chOff x="354008" y="1131589"/>
            <a:chExt cx="2849840" cy="3649171"/>
          </a:xfrm>
        </p:grpSpPr>
        <p:sp>
          <p:nvSpPr>
            <p:cNvPr id="6" name="Rounded Rectangle 5"/>
            <p:cNvSpPr/>
            <p:nvPr/>
          </p:nvSpPr>
          <p:spPr>
            <a:xfrm>
              <a:off x="354008" y="1131589"/>
              <a:ext cx="2849840" cy="3649171"/>
            </a:xfrm>
            <a:prstGeom prst="roundRect">
              <a:avLst>
                <a:gd name="adj" fmla="val 3968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350" dirty="0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531932" y="1347500"/>
              <a:ext cx="108520" cy="3240473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350">
                <a:solidFill>
                  <a:schemeClr val="bg1"/>
                </a:solidFill>
              </a:endParaRPr>
            </a:p>
          </p:txBody>
        </p:sp>
        <p:sp>
          <p:nvSpPr>
            <p:cNvPr id="12" name="Half Frame 11"/>
            <p:cNvSpPr/>
            <p:nvPr/>
          </p:nvSpPr>
          <p:spPr>
            <a:xfrm rot="5400000">
              <a:off x="2592642" y="1238201"/>
              <a:ext cx="502331" cy="502331"/>
            </a:xfrm>
            <a:prstGeom prst="halfFrame">
              <a:avLst>
                <a:gd name="adj1" fmla="val 23728"/>
                <a:gd name="adj2" fmla="val 24642"/>
              </a:avLst>
            </a:prstGeom>
            <a:solidFill>
              <a:schemeClr val="bg1">
                <a:alpha val="2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35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81822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Break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0" y="1347614"/>
            <a:ext cx="9144000" cy="2448272"/>
            <a:chOff x="0" y="1347614"/>
            <a:chExt cx="9144000" cy="2448272"/>
          </a:xfrm>
          <a:solidFill>
            <a:srgbClr val="649941">
              <a:alpha val="85000"/>
            </a:srgbClr>
          </a:solidFill>
        </p:grpSpPr>
        <p:sp>
          <p:nvSpPr>
            <p:cNvPr id="2" name="Rectangle 1"/>
            <p:cNvSpPr/>
            <p:nvPr userDrawn="1"/>
          </p:nvSpPr>
          <p:spPr>
            <a:xfrm>
              <a:off x="0" y="1347614"/>
              <a:ext cx="9144000" cy="244827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" name="Rectangle 2"/>
            <p:cNvSpPr/>
            <p:nvPr userDrawn="1"/>
          </p:nvSpPr>
          <p:spPr>
            <a:xfrm>
              <a:off x="0" y="1923678"/>
              <a:ext cx="9144000" cy="12241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sz="1350"/>
            </a:p>
          </p:txBody>
        </p:sp>
      </p:grp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263028" y="2155604"/>
            <a:ext cx="4880973" cy="47357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27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SECTION BREAK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263028" y="2629180"/>
            <a:ext cx="4880973" cy="288032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05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5153279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3723880"/>
            <a:ext cx="9144000" cy="51754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2700" b="1" baseline="0"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-148" y="4241422"/>
            <a:ext cx="9144000" cy="43204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1050" b="1" baseline="0"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</a:t>
            </a:r>
          </a:p>
          <a:p>
            <a:pPr lvl="0"/>
            <a:r>
              <a:rPr lang="en-US" altLang="ko-KR" dirty="0"/>
              <a:t>OF YOUR PRESENTATION HERE</a:t>
            </a:r>
            <a:endParaRPr lang="ko-KR" altLang="en-US" dirty="0"/>
          </a:p>
        </p:txBody>
      </p:sp>
      <p:grpSp>
        <p:nvGrpSpPr>
          <p:cNvPr id="3" name="Group 2"/>
          <p:cNvGrpSpPr/>
          <p:nvPr userDrawn="1"/>
        </p:nvGrpSpPr>
        <p:grpSpPr>
          <a:xfrm>
            <a:off x="2365" y="5048251"/>
            <a:ext cx="9141635" cy="105933"/>
            <a:chOff x="2267744" y="4865360"/>
            <a:chExt cx="8064896" cy="154663"/>
          </a:xfrm>
        </p:grpSpPr>
        <p:sp>
          <p:nvSpPr>
            <p:cNvPr id="2" name="Rectangle 1"/>
            <p:cNvSpPr/>
            <p:nvPr userDrawn="1"/>
          </p:nvSpPr>
          <p:spPr>
            <a:xfrm>
              <a:off x="2267744" y="4872209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2771800" y="4872088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3275856" y="4870431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3779912" y="4870310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4283968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4788024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5292080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5796136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300192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804248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7308304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7812360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8316416" y="4865481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Rectangle 20"/>
            <p:cNvSpPr/>
            <p:nvPr userDrawn="1"/>
          </p:nvSpPr>
          <p:spPr>
            <a:xfrm>
              <a:off x="8820472" y="4865360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9324528" y="4871445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9828584" y="4871324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36375712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0" y="1347614"/>
            <a:ext cx="9144000" cy="2448272"/>
            <a:chOff x="0" y="1347614"/>
            <a:chExt cx="9144000" cy="2448272"/>
          </a:xfrm>
          <a:solidFill>
            <a:srgbClr val="649941">
              <a:alpha val="85000"/>
            </a:srgbClr>
          </a:solidFill>
        </p:grpSpPr>
        <p:sp>
          <p:nvSpPr>
            <p:cNvPr id="2" name="Rectangle 1"/>
            <p:cNvSpPr/>
            <p:nvPr userDrawn="1"/>
          </p:nvSpPr>
          <p:spPr>
            <a:xfrm>
              <a:off x="0" y="1347614"/>
              <a:ext cx="9144000" cy="244827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" name="Rectangle 2"/>
            <p:cNvSpPr/>
            <p:nvPr userDrawn="1"/>
          </p:nvSpPr>
          <p:spPr>
            <a:xfrm>
              <a:off x="0" y="1923678"/>
              <a:ext cx="9144000" cy="12241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sz="1350"/>
            </a:p>
          </p:txBody>
        </p:sp>
      </p:grp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263028" y="2155604"/>
            <a:ext cx="4880973" cy="47357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27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SECTION BREAK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263028" y="2629180"/>
            <a:ext cx="4880973" cy="288032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05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73823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그림 개체 틀 14">
            <a:extLst>
              <a:ext uri="{FF2B5EF4-FFF2-40B4-BE49-F238E27FC236}">
                <a16:creationId xmlns:a16="http://schemas.microsoft.com/office/drawing/2014/main" id="{9ECFE99B-B579-4A3C-A87A-75084AC09EE1}"/>
              </a:ext>
            </a:extLst>
          </p:cNvPr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4499992" cy="2499742"/>
          </a:xfrm>
          <a:custGeom>
            <a:avLst/>
            <a:gdLst>
              <a:gd name="connsiteX0" fmla="*/ 0 w 4499992"/>
              <a:gd name="connsiteY0" fmla="*/ 0 h 2499742"/>
              <a:gd name="connsiteX1" fmla="*/ 4499992 w 4499992"/>
              <a:gd name="connsiteY1" fmla="*/ 0 h 2499742"/>
              <a:gd name="connsiteX2" fmla="*/ 4499992 w 4499992"/>
              <a:gd name="connsiteY2" fmla="*/ 1368152 h 2499742"/>
              <a:gd name="connsiteX3" fmla="*/ 3372247 w 4499992"/>
              <a:gd name="connsiteY3" fmla="*/ 1368152 h 2499742"/>
              <a:gd name="connsiteX4" fmla="*/ 3372247 w 4499992"/>
              <a:gd name="connsiteY4" fmla="*/ 2499742 h 2499742"/>
              <a:gd name="connsiteX5" fmla="*/ 0 w 4499992"/>
              <a:gd name="connsiteY5" fmla="*/ 2499742 h 2499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99992" h="2499742">
                <a:moveTo>
                  <a:pt x="0" y="0"/>
                </a:moveTo>
                <a:lnTo>
                  <a:pt x="4499992" y="0"/>
                </a:lnTo>
                <a:lnTo>
                  <a:pt x="4499992" y="1368152"/>
                </a:lnTo>
                <a:lnTo>
                  <a:pt x="3372247" y="1368152"/>
                </a:lnTo>
                <a:lnTo>
                  <a:pt x="3372247" y="2499742"/>
                </a:lnTo>
                <a:lnTo>
                  <a:pt x="0" y="249974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4" name="그림 개체 틀 13">
            <a:extLst>
              <a:ext uri="{FF2B5EF4-FFF2-40B4-BE49-F238E27FC236}">
                <a16:creationId xmlns:a16="http://schemas.microsoft.com/office/drawing/2014/main" id="{F4858D0D-29DA-4F26-AF18-C0DEB17ABC84}"/>
              </a:ext>
            </a:extLst>
          </p:cNvPr>
          <p:cNvSpPr>
            <a:spLocks noGrp="1"/>
          </p:cNvSpPr>
          <p:nvPr>
            <p:ph type="pic" idx="15" hasCustomPrompt="1"/>
          </p:nvPr>
        </p:nvSpPr>
        <p:spPr>
          <a:xfrm>
            <a:off x="4644008" y="0"/>
            <a:ext cx="4499992" cy="2499742"/>
          </a:xfrm>
          <a:custGeom>
            <a:avLst/>
            <a:gdLst>
              <a:gd name="connsiteX0" fmla="*/ 0 w 4499992"/>
              <a:gd name="connsiteY0" fmla="*/ 0 h 2499742"/>
              <a:gd name="connsiteX1" fmla="*/ 4499992 w 4499992"/>
              <a:gd name="connsiteY1" fmla="*/ 0 h 2499742"/>
              <a:gd name="connsiteX2" fmla="*/ 4499992 w 4499992"/>
              <a:gd name="connsiteY2" fmla="*/ 2499742 h 2499742"/>
              <a:gd name="connsiteX3" fmla="*/ 1137667 w 4499992"/>
              <a:gd name="connsiteY3" fmla="*/ 2499742 h 2499742"/>
              <a:gd name="connsiteX4" fmla="*/ 1137667 w 4499992"/>
              <a:gd name="connsiteY4" fmla="*/ 1368152 h 2499742"/>
              <a:gd name="connsiteX5" fmla="*/ 0 w 4499992"/>
              <a:gd name="connsiteY5" fmla="*/ 1368152 h 2499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99992" h="2499742">
                <a:moveTo>
                  <a:pt x="0" y="0"/>
                </a:moveTo>
                <a:lnTo>
                  <a:pt x="4499992" y="0"/>
                </a:lnTo>
                <a:lnTo>
                  <a:pt x="4499992" y="2499742"/>
                </a:lnTo>
                <a:lnTo>
                  <a:pt x="1137667" y="2499742"/>
                </a:lnTo>
                <a:lnTo>
                  <a:pt x="1137667" y="1368152"/>
                </a:lnTo>
                <a:lnTo>
                  <a:pt x="0" y="136815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3" name="그림 개체 틀 12">
            <a:extLst>
              <a:ext uri="{FF2B5EF4-FFF2-40B4-BE49-F238E27FC236}">
                <a16:creationId xmlns:a16="http://schemas.microsoft.com/office/drawing/2014/main" id="{400095AA-D917-4540-B014-EEDB5478D0D8}"/>
              </a:ext>
            </a:extLst>
          </p:cNvPr>
          <p:cNvSpPr>
            <a:spLocks noGrp="1"/>
          </p:cNvSpPr>
          <p:nvPr>
            <p:ph type="pic" idx="16" hasCustomPrompt="1"/>
          </p:nvPr>
        </p:nvSpPr>
        <p:spPr>
          <a:xfrm>
            <a:off x="4644008" y="2643759"/>
            <a:ext cx="4499992" cy="2499742"/>
          </a:xfrm>
          <a:custGeom>
            <a:avLst/>
            <a:gdLst>
              <a:gd name="connsiteX0" fmla="*/ 1137667 w 4499992"/>
              <a:gd name="connsiteY0" fmla="*/ 0 h 2499742"/>
              <a:gd name="connsiteX1" fmla="*/ 4499992 w 4499992"/>
              <a:gd name="connsiteY1" fmla="*/ 0 h 2499742"/>
              <a:gd name="connsiteX2" fmla="*/ 4499992 w 4499992"/>
              <a:gd name="connsiteY2" fmla="*/ 2499742 h 2499742"/>
              <a:gd name="connsiteX3" fmla="*/ 0 w 4499992"/>
              <a:gd name="connsiteY3" fmla="*/ 2499742 h 2499742"/>
              <a:gd name="connsiteX4" fmla="*/ 0 w 4499992"/>
              <a:gd name="connsiteY4" fmla="*/ 1118616 h 2499742"/>
              <a:gd name="connsiteX5" fmla="*/ 1137667 w 4499992"/>
              <a:gd name="connsiteY5" fmla="*/ 1118616 h 2499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99992" h="2499742">
                <a:moveTo>
                  <a:pt x="1137667" y="0"/>
                </a:moveTo>
                <a:lnTo>
                  <a:pt x="4499992" y="0"/>
                </a:lnTo>
                <a:lnTo>
                  <a:pt x="4499992" y="2499742"/>
                </a:lnTo>
                <a:lnTo>
                  <a:pt x="0" y="2499742"/>
                </a:lnTo>
                <a:lnTo>
                  <a:pt x="0" y="1118616"/>
                </a:lnTo>
                <a:lnTo>
                  <a:pt x="1137667" y="111861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6" name="그림 개체 틀 15">
            <a:extLst>
              <a:ext uri="{FF2B5EF4-FFF2-40B4-BE49-F238E27FC236}">
                <a16:creationId xmlns:a16="http://schemas.microsoft.com/office/drawing/2014/main" id="{E797F658-C176-47C2-AEB4-F20B23921179}"/>
              </a:ext>
            </a:extLst>
          </p:cNvPr>
          <p:cNvSpPr>
            <a:spLocks noGrp="1"/>
          </p:cNvSpPr>
          <p:nvPr>
            <p:ph type="pic" idx="17" hasCustomPrompt="1"/>
          </p:nvPr>
        </p:nvSpPr>
        <p:spPr>
          <a:xfrm>
            <a:off x="0" y="2643759"/>
            <a:ext cx="4499992" cy="2499742"/>
          </a:xfrm>
          <a:custGeom>
            <a:avLst/>
            <a:gdLst>
              <a:gd name="connsiteX0" fmla="*/ 0 w 4499992"/>
              <a:gd name="connsiteY0" fmla="*/ 0 h 2499742"/>
              <a:gd name="connsiteX1" fmla="*/ 3372247 w 4499992"/>
              <a:gd name="connsiteY1" fmla="*/ 0 h 2499742"/>
              <a:gd name="connsiteX2" fmla="*/ 3372247 w 4499992"/>
              <a:gd name="connsiteY2" fmla="*/ 1118616 h 2499742"/>
              <a:gd name="connsiteX3" fmla="*/ 4499992 w 4499992"/>
              <a:gd name="connsiteY3" fmla="*/ 1118616 h 2499742"/>
              <a:gd name="connsiteX4" fmla="*/ 4499992 w 4499992"/>
              <a:gd name="connsiteY4" fmla="*/ 2499742 h 2499742"/>
              <a:gd name="connsiteX5" fmla="*/ 0 w 4499992"/>
              <a:gd name="connsiteY5" fmla="*/ 2499742 h 2499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99992" h="2499742">
                <a:moveTo>
                  <a:pt x="0" y="0"/>
                </a:moveTo>
                <a:lnTo>
                  <a:pt x="3372247" y="0"/>
                </a:lnTo>
                <a:lnTo>
                  <a:pt x="3372247" y="1118616"/>
                </a:lnTo>
                <a:lnTo>
                  <a:pt x="4499992" y="1118616"/>
                </a:lnTo>
                <a:lnTo>
                  <a:pt x="4499992" y="2499742"/>
                </a:lnTo>
                <a:lnTo>
                  <a:pt x="0" y="249974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2801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Break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0" y="1347614"/>
            <a:ext cx="9144000" cy="2448272"/>
            <a:chOff x="0" y="1347614"/>
            <a:chExt cx="9144000" cy="2448272"/>
          </a:xfrm>
          <a:solidFill>
            <a:srgbClr val="649941">
              <a:alpha val="85000"/>
            </a:srgbClr>
          </a:solidFill>
        </p:grpSpPr>
        <p:sp>
          <p:nvSpPr>
            <p:cNvPr id="2" name="Rectangle 1"/>
            <p:cNvSpPr/>
            <p:nvPr userDrawn="1"/>
          </p:nvSpPr>
          <p:spPr>
            <a:xfrm>
              <a:off x="0" y="1347614"/>
              <a:ext cx="9144000" cy="244827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" name="Rectangle 2"/>
            <p:cNvSpPr/>
            <p:nvPr userDrawn="1"/>
          </p:nvSpPr>
          <p:spPr>
            <a:xfrm>
              <a:off x="0" y="1923678"/>
              <a:ext cx="9144000" cy="12241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sz="1350"/>
            </a:p>
          </p:txBody>
        </p:sp>
      </p:grp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263028" y="2155604"/>
            <a:ext cx="4880973" cy="47357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27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SECTION BREAK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263028" y="2629180"/>
            <a:ext cx="4880973" cy="288032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05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4293987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5712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Basic Layout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7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05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grpSp>
        <p:nvGrpSpPr>
          <p:cNvPr id="23" name="Group 2">
            <a:extLst>
              <a:ext uri="{FF2B5EF4-FFF2-40B4-BE49-F238E27FC236}">
                <a16:creationId xmlns:a16="http://schemas.microsoft.com/office/drawing/2014/main" id="{75A1F0C8-ADE8-49C0-9621-BADA30C5AA62}"/>
              </a:ext>
            </a:extLst>
          </p:cNvPr>
          <p:cNvGrpSpPr/>
          <p:nvPr userDrawn="1"/>
        </p:nvGrpSpPr>
        <p:grpSpPr>
          <a:xfrm>
            <a:off x="2365" y="5048251"/>
            <a:ext cx="9141635" cy="105933"/>
            <a:chOff x="2267744" y="4865360"/>
            <a:chExt cx="8064896" cy="154663"/>
          </a:xfrm>
        </p:grpSpPr>
        <p:sp>
          <p:nvSpPr>
            <p:cNvPr id="24" name="Rectangle 1">
              <a:extLst>
                <a:ext uri="{FF2B5EF4-FFF2-40B4-BE49-F238E27FC236}">
                  <a16:creationId xmlns:a16="http://schemas.microsoft.com/office/drawing/2014/main" id="{F8E22D68-A56D-46FD-BC42-93B4EAE80021}"/>
                </a:ext>
              </a:extLst>
            </p:cNvPr>
            <p:cNvSpPr/>
            <p:nvPr userDrawn="1"/>
          </p:nvSpPr>
          <p:spPr>
            <a:xfrm>
              <a:off x="2267744" y="4872209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25" name="Rectangle 6">
              <a:extLst>
                <a:ext uri="{FF2B5EF4-FFF2-40B4-BE49-F238E27FC236}">
                  <a16:creationId xmlns:a16="http://schemas.microsoft.com/office/drawing/2014/main" id="{8D24A598-D874-4C08-BEA7-301F153CADDB}"/>
                </a:ext>
              </a:extLst>
            </p:cNvPr>
            <p:cNvSpPr/>
            <p:nvPr userDrawn="1"/>
          </p:nvSpPr>
          <p:spPr>
            <a:xfrm>
              <a:off x="2771800" y="4872088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6" name="Rectangle 7">
              <a:extLst>
                <a:ext uri="{FF2B5EF4-FFF2-40B4-BE49-F238E27FC236}">
                  <a16:creationId xmlns:a16="http://schemas.microsoft.com/office/drawing/2014/main" id="{53A13DC6-0EDF-4A8E-8E4D-81768F1DF80B}"/>
                </a:ext>
              </a:extLst>
            </p:cNvPr>
            <p:cNvSpPr/>
            <p:nvPr userDrawn="1"/>
          </p:nvSpPr>
          <p:spPr>
            <a:xfrm>
              <a:off x="3275856" y="4870431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7" name="Rectangle 8">
              <a:extLst>
                <a:ext uri="{FF2B5EF4-FFF2-40B4-BE49-F238E27FC236}">
                  <a16:creationId xmlns:a16="http://schemas.microsoft.com/office/drawing/2014/main" id="{F2E441BD-7BE9-4A75-9DB5-735EC46026C2}"/>
                </a:ext>
              </a:extLst>
            </p:cNvPr>
            <p:cNvSpPr/>
            <p:nvPr userDrawn="1"/>
          </p:nvSpPr>
          <p:spPr>
            <a:xfrm>
              <a:off x="3779912" y="4870310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8" name="Rectangle 11">
              <a:extLst>
                <a:ext uri="{FF2B5EF4-FFF2-40B4-BE49-F238E27FC236}">
                  <a16:creationId xmlns:a16="http://schemas.microsoft.com/office/drawing/2014/main" id="{C0BF37B3-A371-4645-A8AB-6294FA0012B1}"/>
                </a:ext>
              </a:extLst>
            </p:cNvPr>
            <p:cNvSpPr/>
            <p:nvPr userDrawn="1"/>
          </p:nvSpPr>
          <p:spPr>
            <a:xfrm>
              <a:off x="4283968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9" name="Rectangle 12">
              <a:extLst>
                <a:ext uri="{FF2B5EF4-FFF2-40B4-BE49-F238E27FC236}">
                  <a16:creationId xmlns:a16="http://schemas.microsoft.com/office/drawing/2014/main" id="{D1F581C4-49C2-4733-8878-B70E3BB3F716}"/>
                </a:ext>
              </a:extLst>
            </p:cNvPr>
            <p:cNvSpPr/>
            <p:nvPr userDrawn="1"/>
          </p:nvSpPr>
          <p:spPr>
            <a:xfrm>
              <a:off x="4788024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0" name="Rectangle 13">
              <a:extLst>
                <a:ext uri="{FF2B5EF4-FFF2-40B4-BE49-F238E27FC236}">
                  <a16:creationId xmlns:a16="http://schemas.microsoft.com/office/drawing/2014/main" id="{0562264D-B2F2-4788-B47F-5919F0A03323}"/>
                </a:ext>
              </a:extLst>
            </p:cNvPr>
            <p:cNvSpPr/>
            <p:nvPr userDrawn="1"/>
          </p:nvSpPr>
          <p:spPr>
            <a:xfrm>
              <a:off x="5292080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" name="Rectangle 14">
              <a:extLst>
                <a:ext uri="{FF2B5EF4-FFF2-40B4-BE49-F238E27FC236}">
                  <a16:creationId xmlns:a16="http://schemas.microsoft.com/office/drawing/2014/main" id="{1D2413AA-E9C9-4063-A40F-31C3653DDF8F}"/>
                </a:ext>
              </a:extLst>
            </p:cNvPr>
            <p:cNvSpPr/>
            <p:nvPr userDrawn="1"/>
          </p:nvSpPr>
          <p:spPr>
            <a:xfrm>
              <a:off x="5796136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2" name="Rectangle 15">
              <a:extLst>
                <a:ext uri="{FF2B5EF4-FFF2-40B4-BE49-F238E27FC236}">
                  <a16:creationId xmlns:a16="http://schemas.microsoft.com/office/drawing/2014/main" id="{98EE8A88-944E-4EAF-802A-76F8CA0050AD}"/>
                </a:ext>
              </a:extLst>
            </p:cNvPr>
            <p:cNvSpPr/>
            <p:nvPr userDrawn="1"/>
          </p:nvSpPr>
          <p:spPr>
            <a:xfrm>
              <a:off x="6300192" y="4868845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" name="Rectangle 16">
              <a:extLst>
                <a:ext uri="{FF2B5EF4-FFF2-40B4-BE49-F238E27FC236}">
                  <a16:creationId xmlns:a16="http://schemas.microsoft.com/office/drawing/2014/main" id="{0A2BE1D3-6B9D-4BA7-AAC7-928A6AA44D80}"/>
                </a:ext>
              </a:extLst>
            </p:cNvPr>
            <p:cNvSpPr/>
            <p:nvPr userDrawn="1"/>
          </p:nvSpPr>
          <p:spPr>
            <a:xfrm>
              <a:off x="6804248" y="4868724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" name="Rectangle 17">
              <a:extLst>
                <a:ext uri="{FF2B5EF4-FFF2-40B4-BE49-F238E27FC236}">
                  <a16:creationId xmlns:a16="http://schemas.microsoft.com/office/drawing/2014/main" id="{576E8FCF-68A2-4B49-93A1-8F3AE723DA83}"/>
                </a:ext>
              </a:extLst>
            </p:cNvPr>
            <p:cNvSpPr/>
            <p:nvPr userDrawn="1"/>
          </p:nvSpPr>
          <p:spPr>
            <a:xfrm>
              <a:off x="7308304" y="4867067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" name="Rectangle 18">
              <a:extLst>
                <a:ext uri="{FF2B5EF4-FFF2-40B4-BE49-F238E27FC236}">
                  <a16:creationId xmlns:a16="http://schemas.microsoft.com/office/drawing/2014/main" id="{E38FF078-492E-46D5-B6EE-4FF39A801B41}"/>
                </a:ext>
              </a:extLst>
            </p:cNvPr>
            <p:cNvSpPr/>
            <p:nvPr userDrawn="1"/>
          </p:nvSpPr>
          <p:spPr>
            <a:xfrm>
              <a:off x="7812360" y="4866946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" name="Rectangle 19">
              <a:extLst>
                <a:ext uri="{FF2B5EF4-FFF2-40B4-BE49-F238E27FC236}">
                  <a16:creationId xmlns:a16="http://schemas.microsoft.com/office/drawing/2014/main" id="{CE554615-93B8-4E75-BBD0-67603689B6A1}"/>
                </a:ext>
              </a:extLst>
            </p:cNvPr>
            <p:cNvSpPr/>
            <p:nvPr userDrawn="1"/>
          </p:nvSpPr>
          <p:spPr>
            <a:xfrm>
              <a:off x="8316416" y="4865481"/>
              <a:ext cx="504056" cy="14781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7" name="Rectangle 20">
              <a:extLst>
                <a:ext uri="{FF2B5EF4-FFF2-40B4-BE49-F238E27FC236}">
                  <a16:creationId xmlns:a16="http://schemas.microsoft.com/office/drawing/2014/main" id="{AC36994E-976C-4B08-8784-AAC20FDF60E3}"/>
                </a:ext>
              </a:extLst>
            </p:cNvPr>
            <p:cNvSpPr/>
            <p:nvPr userDrawn="1"/>
          </p:nvSpPr>
          <p:spPr>
            <a:xfrm>
              <a:off x="8820472" y="4865360"/>
              <a:ext cx="504056" cy="14781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8" name="Rectangle 21">
              <a:extLst>
                <a:ext uri="{FF2B5EF4-FFF2-40B4-BE49-F238E27FC236}">
                  <a16:creationId xmlns:a16="http://schemas.microsoft.com/office/drawing/2014/main" id="{7EEBE4CE-D8B6-495B-ACCE-C188E8DF4878}"/>
                </a:ext>
              </a:extLst>
            </p:cNvPr>
            <p:cNvSpPr/>
            <p:nvPr userDrawn="1"/>
          </p:nvSpPr>
          <p:spPr>
            <a:xfrm>
              <a:off x="9324528" y="4871445"/>
              <a:ext cx="504056" cy="14781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Rectangle 22">
              <a:extLst>
                <a:ext uri="{FF2B5EF4-FFF2-40B4-BE49-F238E27FC236}">
                  <a16:creationId xmlns:a16="http://schemas.microsoft.com/office/drawing/2014/main" id="{FD50BD70-C637-458B-8952-261DED7CC717}"/>
                </a:ext>
              </a:extLst>
            </p:cNvPr>
            <p:cNvSpPr/>
            <p:nvPr userDrawn="1"/>
          </p:nvSpPr>
          <p:spPr>
            <a:xfrm>
              <a:off x="9828584" y="4871324"/>
              <a:ext cx="504056" cy="147814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2121325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asic Layout">
    <p:bg>
      <p:bgPr>
        <a:gradFill>
          <a:gsLst>
            <a:gs pos="0">
              <a:schemeClr val="bg1"/>
            </a:gs>
            <a:gs pos="100000">
              <a:schemeClr val="accent1">
                <a:tint val="23500"/>
                <a:satMod val="160000"/>
                <a:alpha val="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7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05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2249853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 userDrawn="1"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95486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7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771550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05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5117069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7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05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107504" y="1131590"/>
            <a:ext cx="8928992" cy="3888432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995040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6.xml"/><Relationship Id="rId16" Type="http://schemas.openxmlformats.org/officeDocument/2006/relationships/slideLayout" Target="../slideLayouts/slideLayout20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14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6683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5" r:id="rId3"/>
    <p:sldLayoutId id="2147483676" r:id="rId4"/>
  </p:sldLayoutIdLst>
  <p:txStyles>
    <p:titleStyle>
      <a:lvl1pPr algn="ctr" defTabSz="685800" rtl="0" eaLnBrk="1" latinLnBrk="1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1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1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1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7555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74" r:id="rId2"/>
    <p:sldLayoutId id="2147483671" r:id="rId3"/>
    <p:sldLayoutId id="2147483661" r:id="rId4"/>
    <p:sldLayoutId id="2147483660" r:id="rId5"/>
    <p:sldLayoutId id="2147483655" r:id="rId6"/>
    <p:sldLayoutId id="2147483662" r:id="rId7"/>
    <p:sldLayoutId id="2147483663" r:id="rId8"/>
    <p:sldLayoutId id="2147483673" r:id="rId9"/>
    <p:sldLayoutId id="2147483665" r:id="rId10"/>
    <p:sldLayoutId id="2147483666" r:id="rId11"/>
    <p:sldLayoutId id="2147483667" r:id="rId12"/>
    <p:sldLayoutId id="2147483672" r:id="rId13"/>
    <p:sldLayoutId id="2147483668" r:id="rId14"/>
    <p:sldLayoutId id="2147483669" r:id="rId15"/>
    <p:sldLayoutId id="2147483656" r:id="rId16"/>
    <p:sldLayoutId id="2147483677" r:id="rId17"/>
    <p:sldLayoutId id="2147483678" r:id="rId18"/>
  </p:sldLayoutIdLst>
  <p:txStyles>
    <p:titleStyle>
      <a:lvl1pPr algn="ctr" defTabSz="685800" rtl="0" eaLnBrk="1" latinLnBrk="1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1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1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1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4710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txStyles>
    <p:titleStyle>
      <a:lvl1pPr algn="ctr" defTabSz="685800" rtl="0" eaLnBrk="1" latinLnBrk="1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1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1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1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jpg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sv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32.svg"/><Relationship Id="rId7" Type="http://schemas.openxmlformats.org/officeDocument/2006/relationships/image" Target="../media/image35.png"/><Relationship Id="rId12" Type="http://schemas.openxmlformats.org/officeDocument/2006/relationships/image" Target="../media/image38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3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sv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sv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sv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sv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sv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sv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sv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sv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sv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7.svg"/><Relationship Id="rId4" Type="http://schemas.openxmlformats.org/officeDocument/2006/relationships/image" Target="../media/image7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sv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svg"/><Relationship Id="rId5" Type="http://schemas.openxmlformats.org/officeDocument/2006/relationships/image" Target="../media/image82.png"/><Relationship Id="rId4" Type="http://schemas.openxmlformats.org/officeDocument/2006/relationships/image" Target="../media/image81.sv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sv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sv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sv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93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sv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sv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sv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svg"/><Relationship Id="rId7" Type="http://schemas.openxmlformats.org/officeDocument/2006/relationships/image" Target="../media/image104.sv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sv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0.svg"/><Relationship Id="rId4" Type="http://schemas.openxmlformats.org/officeDocument/2006/relationships/image" Target="../media/image10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3.svg"/><Relationship Id="rId4" Type="http://schemas.openxmlformats.org/officeDocument/2006/relationships/image" Target="../media/image11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6.svg"/><Relationship Id="rId4" Type="http://schemas.openxmlformats.org/officeDocument/2006/relationships/image" Target="../media/image11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sv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svg"/><Relationship Id="rId5" Type="http://schemas.openxmlformats.org/officeDocument/2006/relationships/image" Target="../media/image121.png"/><Relationship Id="rId4" Type="http://schemas.openxmlformats.org/officeDocument/2006/relationships/image" Target="../media/image12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5.svg"/><Relationship Id="rId5" Type="http://schemas.openxmlformats.org/officeDocument/2006/relationships/image" Target="../media/image124.png"/><Relationship Id="rId4" Type="http://schemas.openxmlformats.org/officeDocument/2006/relationships/image" Target="../media/image123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svg"/><Relationship Id="rId5" Type="http://schemas.openxmlformats.org/officeDocument/2006/relationships/image" Target="../media/image127.png"/><Relationship Id="rId4" Type="http://schemas.openxmlformats.org/officeDocument/2006/relationships/image" Target="../media/image12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svg"/><Relationship Id="rId5" Type="http://schemas.openxmlformats.org/officeDocument/2006/relationships/image" Target="../media/image130.png"/><Relationship Id="rId4" Type="http://schemas.openxmlformats.org/officeDocument/2006/relationships/image" Target="../media/image129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2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sv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svg"/><Relationship Id="rId5" Type="http://schemas.openxmlformats.org/officeDocument/2006/relationships/image" Target="../media/image135.png"/><Relationship Id="rId4" Type="http://schemas.openxmlformats.org/officeDocument/2006/relationships/image" Target="../media/image13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1.svg"/><Relationship Id="rId5" Type="http://schemas.openxmlformats.org/officeDocument/2006/relationships/image" Target="../media/image140.png"/><Relationship Id="rId4" Type="http://schemas.openxmlformats.org/officeDocument/2006/relationships/image" Target="../media/image13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2.png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5.svg"/><Relationship Id="rId5" Type="http://schemas.openxmlformats.org/officeDocument/2006/relationships/image" Target="../media/image144.png"/><Relationship Id="rId4" Type="http://schemas.openxmlformats.org/officeDocument/2006/relationships/image" Target="../media/image143.sv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47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svg"/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3.svg"/><Relationship Id="rId5" Type="http://schemas.openxmlformats.org/officeDocument/2006/relationships/image" Target="../media/image152.png"/><Relationship Id="rId10" Type="http://schemas.openxmlformats.org/officeDocument/2006/relationships/image" Target="../media/image157.svg"/><Relationship Id="rId4" Type="http://schemas.openxmlformats.org/officeDocument/2006/relationships/image" Target="../media/image151.svg"/><Relationship Id="rId9" Type="http://schemas.openxmlformats.org/officeDocument/2006/relationships/image" Target="../media/image156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svg"/><Relationship Id="rId5" Type="http://schemas.openxmlformats.org/officeDocument/2006/relationships/image" Target="../media/image71.png"/><Relationship Id="rId4" Type="http://schemas.openxmlformats.org/officeDocument/2006/relationships/image" Target="../media/image158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svg"/><Relationship Id="rId3" Type="http://schemas.openxmlformats.org/officeDocument/2006/relationships/image" Target="../media/image159.png"/><Relationship Id="rId7" Type="http://schemas.openxmlformats.org/officeDocument/2006/relationships/image" Target="../media/image1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2.svg"/><Relationship Id="rId5" Type="http://schemas.openxmlformats.org/officeDocument/2006/relationships/image" Target="../media/image161.png"/><Relationship Id="rId10" Type="http://schemas.openxmlformats.org/officeDocument/2006/relationships/image" Target="../media/image166.svg"/><Relationship Id="rId4" Type="http://schemas.openxmlformats.org/officeDocument/2006/relationships/image" Target="../media/image160.svg"/><Relationship Id="rId9" Type="http://schemas.openxmlformats.org/officeDocument/2006/relationships/image" Target="../media/image16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>
            <a:extLst>
              <a:ext uri="{FF2B5EF4-FFF2-40B4-BE49-F238E27FC236}">
                <a16:creationId xmlns:a16="http://schemas.microsoft.com/office/drawing/2014/main" id="{6A7A5C61-B5BE-4396-ABCA-CB38925B35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214" t="10348" r="13255" b="-1351"/>
          <a:stretch/>
        </p:blipFill>
        <p:spPr>
          <a:xfrm rot="16200000">
            <a:off x="1124258" y="834917"/>
            <a:ext cx="3096344" cy="412173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51520" y="123478"/>
            <a:ext cx="8784976" cy="864096"/>
          </a:xfrm>
        </p:spPr>
        <p:txBody>
          <a:bodyPr/>
          <a:lstStyle/>
          <a:p>
            <a:pPr lvl="0"/>
            <a:r>
              <a:rPr lang="en-US" altLang="ko-KR" sz="1800" dirty="0">
                <a:ea typeface="맑은 고딕" pitchFamily="50" charset="-127"/>
              </a:rPr>
              <a:t>ANÁLISE COMPUTACIONAL DAS DEFORMAÇÕES EM TÚNEIS PROFUNDOS CONSIDERANDO O ACOPLAMENTO PLASTICIDADE-VISCOPLASTICIDAD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788024" y="1635646"/>
            <a:ext cx="4104456" cy="936104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altLang="ko-KR" sz="1400" dirty="0"/>
              <a:t>FELIPE QUEVEDO</a:t>
            </a:r>
          </a:p>
          <a:p>
            <a:pPr>
              <a:spcBef>
                <a:spcPts val="0"/>
              </a:spcBef>
              <a:defRPr/>
            </a:pPr>
            <a:endParaRPr lang="en-US" altLang="ko-KR" sz="1400" dirty="0"/>
          </a:p>
          <a:p>
            <a:pPr>
              <a:spcBef>
                <a:spcPts val="0"/>
              </a:spcBef>
              <a:defRPr/>
            </a:pPr>
            <a:endParaRPr lang="en-US" altLang="ko-KR" sz="1400" dirty="0"/>
          </a:p>
          <a:p>
            <a:pPr>
              <a:spcBef>
                <a:spcPts val="0"/>
              </a:spcBef>
              <a:defRPr/>
            </a:pPr>
            <a:r>
              <a:rPr lang="en-US" altLang="ko-KR" sz="1400" dirty="0"/>
              <a:t>ORIENTADORES: </a:t>
            </a:r>
          </a:p>
          <a:p>
            <a:pPr>
              <a:spcBef>
                <a:spcPts val="0"/>
              </a:spcBef>
              <a:defRPr/>
            </a:pPr>
            <a:r>
              <a:rPr lang="en-US" altLang="ko-KR" sz="1400" dirty="0"/>
              <a:t>DENISE BERNAUD e SAMIR MAGHOUS 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ECD9D5D6-B152-4D87-90A4-BAEF6B42F12E}"/>
              </a:ext>
            </a:extLst>
          </p:cNvPr>
          <p:cNvSpPr txBox="1">
            <a:spLocks/>
          </p:cNvSpPr>
          <p:nvPr/>
        </p:nvSpPr>
        <p:spPr>
          <a:xfrm>
            <a:off x="4788024" y="3147814"/>
            <a:ext cx="4283968" cy="1152128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105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defRPr/>
            </a:pPr>
            <a:r>
              <a:rPr lang="en-US" altLang="ko-KR" sz="1400" dirty="0"/>
              <a:t>BANCA: </a:t>
            </a:r>
          </a:p>
          <a:p>
            <a:pPr>
              <a:spcBef>
                <a:spcPts val="0"/>
              </a:spcBef>
              <a:defRPr/>
            </a:pPr>
            <a:r>
              <a:rPr lang="en-US" altLang="ko-KR" sz="1400" dirty="0"/>
              <a:t>AMÉRICO CAMPOS FILHO (UFRGS) </a:t>
            </a:r>
          </a:p>
          <a:p>
            <a:pPr>
              <a:spcBef>
                <a:spcPts val="0"/>
              </a:spcBef>
              <a:defRPr/>
            </a:pPr>
            <a:r>
              <a:rPr lang="en-US" altLang="ko-KR" sz="1400" dirty="0"/>
              <a:t>MAURO DE VASCONCELLOS REAL (FURG) </a:t>
            </a:r>
          </a:p>
          <a:p>
            <a:pPr>
              <a:spcBef>
                <a:spcPts val="0"/>
              </a:spcBef>
              <a:defRPr/>
            </a:pPr>
            <a:r>
              <a:rPr lang="en-US" altLang="ko-KR" sz="1400" dirty="0"/>
              <a:t>LIÉRCIO ANDRÉ ISOLDI (FURG)</a:t>
            </a:r>
          </a:p>
        </p:txBody>
      </p:sp>
    </p:spTree>
    <p:extLst>
      <p:ext uri="{BB962C8B-B14F-4D97-AF65-F5344CB8AC3E}">
        <p14:creationId xmlns:p14="http://schemas.microsoft.com/office/powerpoint/2010/main" val="2971841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Resultado de imagem para rio de janeiro revitalizaÃ§Ã£o zona portuÃ¡ria">
            <a:extLst>
              <a:ext uri="{FF2B5EF4-FFF2-40B4-BE49-F238E27FC236}">
                <a16:creationId xmlns:a16="http://schemas.microsoft.com/office/drawing/2014/main" id="{FAF01414-4C05-42E2-B43D-33C2F61AE5F9}"/>
              </a:ext>
            </a:extLst>
          </p:cNvPr>
          <p:cNvPicPr>
            <a:picLocks noGrp="1" noChangeAspect="1" noChangeArrowheads="1"/>
          </p:cNvPicPr>
          <p:nvPr>
            <p:ph type="pic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41" r="10341"/>
          <a:stretch>
            <a:fillRect/>
          </a:stretch>
        </p:blipFill>
        <p:spPr bwMode="auto">
          <a:xfrm>
            <a:off x="0" y="0"/>
            <a:ext cx="4283968" cy="2499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Espaço Reservado para Imagem 9">
            <a:extLst>
              <a:ext uri="{FF2B5EF4-FFF2-40B4-BE49-F238E27FC236}">
                <a16:creationId xmlns:a16="http://schemas.microsoft.com/office/drawing/2014/main" id="{F61CFF74-C4E3-4F77-81B8-043436092F4D}"/>
              </a:ext>
            </a:extLst>
          </p:cNvPr>
          <p:cNvPicPr>
            <a:picLocks noGrp="1"/>
          </p:cNvPicPr>
          <p:nvPr>
            <p:ph type="pic" idx="16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" r="-194"/>
          <a:stretch/>
        </p:blipFill>
        <p:spPr bwMode="auto">
          <a:xfrm>
            <a:off x="4499993" y="2571750"/>
            <a:ext cx="4644008" cy="2571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Espaço Reservado para Imagem 11">
            <a:extLst>
              <a:ext uri="{FF2B5EF4-FFF2-40B4-BE49-F238E27FC236}">
                <a16:creationId xmlns:a16="http://schemas.microsoft.com/office/drawing/2014/main" id="{B12980B1-61AA-48F7-9CBF-AA732D9E891E}"/>
              </a:ext>
            </a:extLst>
          </p:cNvPr>
          <p:cNvPicPr>
            <a:picLocks noGrp="1"/>
          </p:cNvPicPr>
          <p:nvPr>
            <p:ph type="pic" idx="1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0" r="6520"/>
          <a:stretch>
            <a:fillRect/>
          </a:stretch>
        </p:blipFill>
        <p:spPr bwMode="auto">
          <a:xfrm>
            <a:off x="4499992" y="0"/>
            <a:ext cx="4644008" cy="249974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Espaço Reservado para Imagem 10">
            <a:extLst>
              <a:ext uri="{FF2B5EF4-FFF2-40B4-BE49-F238E27FC236}">
                <a16:creationId xmlns:a16="http://schemas.microsoft.com/office/drawing/2014/main" id="{4470A53B-7BE5-4C73-B3D7-7842D65364DC}"/>
              </a:ext>
            </a:extLst>
          </p:cNvPr>
          <p:cNvPicPr>
            <a:picLocks noGrp="1"/>
          </p:cNvPicPr>
          <p:nvPr>
            <p:ph type="pic" idx="17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3" r="1113"/>
          <a:stretch>
            <a:fillRect/>
          </a:stretch>
        </p:blipFill>
        <p:spPr bwMode="auto">
          <a:xfrm>
            <a:off x="0" y="2643759"/>
            <a:ext cx="4283968" cy="2499742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Rectangle 27"/>
          <p:cNvSpPr/>
          <p:nvPr/>
        </p:nvSpPr>
        <p:spPr>
          <a:xfrm>
            <a:off x="3569823" y="1761660"/>
            <a:ext cx="1620180" cy="1620180"/>
          </a:xfrm>
          <a:prstGeom prst="rect">
            <a:avLst/>
          </a:prstGeom>
          <a:solidFill>
            <a:srgbClr val="649941"/>
          </a:solidFill>
          <a:ln w="1016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>
              <a:solidFill>
                <a:schemeClr val="accent3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587825" y="2387084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XEMPLOS</a:t>
            </a:r>
            <a:endParaRPr lang="ko-KR" altLang="en-US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69227141-874B-4CCF-A713-4B05DECD2FA7}"/>
              </a:ext>
            </a:extLst>
          </p:cNvPr>
          <p:cNvSpPr txBox="1"/>
          <p:nvPr/>
        </p:nvSpPr>
        <p:spPr>
          <a:xfrm>
            <a:off x="0" y="2355726"/>
            <a:ext cx="762000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EDURP</a:t>
            </a:r>
            <a:r>
              <a:rPr lang="pt-BR" sz="600" dirty="0">
                <a:solidFill>
                  <a:schemeClr val="tx1"/>
                </a:solidFill>
              </a:rPr>
              <a:t>, 2019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6575AD3-5BD9-4ADC-9AA8-4A9E46E6CB73}"/>
              </a:ext>
            </a:extLst>
          </p:cNvPr>
          <p:cNvSpPr txBox="1"/>
          <p:nvPr/>
        </p:nvSpPr>
        <p:spPr>
          <a:xfrm>
            <a:off x="8165976" y="2315076"/>
            <a:ext cx="978024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OOGLE MAPS</a:t>
            </a:r>
            <a:r>
              <a:rPr lang="pt-BR" sz="600" dirty="0">
                <a:solidFill>
                  <a:schemeClr val="tx1"/>
                </a:solidFill>
              </a:rPr>
              <a:t>, 2017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6E8C670F-5D2C-429F-91E0-57F8197A508A}"/>
              </a:ext>
            </a:extLst>
          </p:cNvPr>
          <p:cNvSpPr txBox="1"/>
          <p:nvPr/>
        </p:nvSpPr>
        <p:spPr>
          <a:xfrm>
            <a:off x="0" y="4958834"/>
            <a:ext cx="835279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OVER</a:t>
            </a:r>
            <a:r>
              <a:rPr lang="pt-BR" sz="600" dirty="0">
                <a:solidFill>
                  <a:schemeClr val="tx1"/>
                </a:solidFill>
              </a:rPr>
              <a:t>, 2016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FBBCCE3D-6D01-49FD-B18B-2172A8D232F2}"/>
              </a:ext>
            </a:extLst>
          </p:cNvPr>
          <p:cNvSpPr txBox="1"/>
          <p:nvPr/>
        </p:nvSpPr>
        <p:spPr>
          <a:xfrm>
            <a:off x="8237984" y="4958834"/>
            <a:ext cx="906016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CIENCEPLX</a:t>
            </a:r>
            <a:r>
              <a:rPr lang="pt-BR" sz="600" dirty="0">
                <a:solidFill>
                  <a:schemeClr val="tx1"/>
                </a:solidFill>
              </a:rPr>
              <a:t>, 2016</a:t>
            </a:r>
          </a:p>
        </p:txBody>
      </p:sp>
    </p:spTree>
    <p:extLst>
      <p:ext uri="{BB962C8B-B14F-4D97-AF65-F5344CB8AC3E}">
        <p14:creationId xmlns:p14="http://schemas.microsoft.com/office/powerpoint/2010/main" val="27593478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392942"/>
            <a:ext cx="8964488" cy="576064"/>
          </a:xfrm>
        </p:spPr>
        <p:txBody>
          <a:bodyPr/>
          <a:lstStyle/>
          <a:p>
            <a:r>
              <a:rPr lang="en-US" altLang="ko-KR" dirty="0"/>
              <a:t>MÉTODOS CONSTRUTIVOS </a:t>
            </a:r>
          </a:p>
          <a:p>
            <a:r>
              <a:rPr lang="en-US" altLang="ko-KR" dirty="0"/>
              <a:t>ESCAVAÇÃO SIMPLES</a:t>
            </a:r>
            <a:endParaRPr lang="ko-KR" altLang="en-US" dirty="0"/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626E78B6-9640-46C0-AD20-F749575C083A}"/>
              </a:ext>
            </a:extLst>
          </p:cNvPr>
          <p:cNvGrpSpPr/>
          <p:nvPr/>
        </p:nvGrpSpPr>
        <p:grpSpPr>
          <a:xfrm>
            <a:off x="611560" y="987574"/>
            <a:ext cx="7901416" cy="4025512"/>
            <a:chOff x="1718388" y="1479146"/>
            <a:chExt cx="5929473" cy="3020872"/>
          </a:xfrm>
        </p:grpSpPr>
        <p:pic>
          <p:nvPicPr>
            <p:cNvPr id="28" name="Imagem 27">
              <a:extLst>
                <a:ext uri="{FF2B5EF4-FFF2-40B4-BE49-F238E27FC236}">
                  <a16:creationId xmlns:a16="http://schemas.microsoft.com/office/drawing/2014/main" id="{9761E49F-DA7E-46D2-A22D-5F20F759292E}"/>
                </a:ext>
              </a:extLst>
            </p:cNvPr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918" y="1635646"/>
              <a:ext cx="4281943" cy="26922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" name="Imagem 28">
              <a:extLst>
                <a:ext uri="{FF2B5EF4-FFF2-40B4-BE49-F238E27FC236}">
                  <a16:creationId xmlns:a16="http://schemas.microsoft.com/office/drawing/2014/main" id="{F3471ACC-8396-4474-8C5B-B8B9FD436C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18388" y="1479146"/>
              <a:ext cx="1451354" cy="2768648"/>
            </a:xfrm>
            <a:prstGeom prst="rect">
              <a:avLst/>
            </a:prstGeom>
          </p:spPr>
        </p:pic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6A36C458-D6A8-43FF-B4BF-3DB1DF95E030}"/>
                </a:ext>
              </a:extLst>
            </p:cNvPr>
            <p:cNvSpPr txBox="1"/>
            <p:nvPr/>
          </p:nvSpPr>
          <p:spPr>
            <a:xfrm>
              <a:off x="4728208" y="2771942"/>
              <a:ext cx="762000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pt-BR" sz="600" dirty="0">
                  <a:ln w="0"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PIERRAT, 2014</a:t>
              </a:r>
              <a:endParaRPr lang="pt-BR" sz="600" dirty="0">
                <a:solidFill>
                  <a:schemeClr val="tx1"/>
                </a:solidFill>
              </a:endParaRP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80EF50DB-E351-4A81-B40B-AA1EADA20B89}"/>
                </a:ext>
              </a:extLst>
            </p:cNvPr>
            <p:cNvSpPr txBox="1"/>
            <p:nvPr/>
          </p:nvSpPr>
          <p:spPr>
            <a:xfrm>
              <a:off x="4499992" y="4315352"/>
              <a:ext cx="1081738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pt-BR" sz="600" dirty="0">
                  <a:ln w="0"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ITTERNDORFER, 2013</a:t>
              </a:r>
              <a:endParaRPr lang="pt-BR" sz="600" dirty="0">
                <a:solidFill>
                  <a:schemeClr val="tx1"/>
                </a:solidFill>
              </a:endParaRPr>
            </a:p>
          </p:txBody>
        </p: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848B0379-420E-4C28-AC74-95C7CEFBBA6D}"/>
                </a:ext>
              </a:extLst>
            </p:cNvPr>
            <p:cNvSpPr txBox="1"/>
            <p:nvPr/>
          </p:nvSpPr>
          <p:spPr>
            <a:xfrm>
              <a:off x="6516216" y="4315044"/>
              <a:ext cx="1131644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pt-BR" sz="600" dirty="0">
                  <a:ln w="0"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ORLD HIGHWAYS, 2015</a:t>
              </a:r>
              <a:endParaRPr lang="pt-BR" sz="600" dirty="0">
                <a:solidFill>
                  <a:schemeClr val="tx1"/>
                </a:solidFill>
              </a:endParaRPr>
            </a:p>
          </p:txBody>
        </p:sp>
        <p:sp>
          <p:nvSpPr>
            <p:cNvPr id="13" name="CaixaDeTexto 12">
              <a:extLst>
                <a:ext uri="{FF2B5EF4-FFF2-40B4-BE49-F238E27FC236}">
                  <a16:creationId xmlns:a16="http://schemas.microsoft.com/office/drawing/2014/main" id="{B4AA8DA0-895F-4A5C-8076-9D121DCF611C}"/>
                </a:ext>
              </a:extLst>
            </p:cNvPr>
            <p:cNvSpPr txBox="1"/>
            <p:nvPr/>
          </p:nvSpPr>
          <p:spPr>
            <a:xfrm>
              <a:off x="6873668" y="2769649"/>
              <a:ext cx="762000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pt-BR" sz="600" dirty="0">
                  <a:ln w="0"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PIERRAT, 2014</a:t>
              </a:r>
              <a:endParaRPr lang="pt-BR" sz="600" dirty="0">
                <a:solidFill>
                  <a:schemeClr val="tx1"/>
                </a:solidFill>
              </a:endParaRPr>
            </a:p>
          </p:txBody>
        </p: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id="{703C3650-F8C5-42D6-9137-B94CC8A281A6}"/>
                </a:ext>
              </a:extLst>
            </p:cNvPr>
            <p:cNvSpPr txBox="1"/>
            <p:nvPr/>
          </p:nvSpPr>
          <p:spPr>
            <a:xfrm>
              <a:off x="1843105" y="4235519"/>
              <a:ext cx="1081738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600" dirty="0">
                  <a:ln w="0"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HEINIÖ, 1999</a:t>
              </a:r>
              <a:endParaRPr lang="pt-BR" sz="6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58752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92942"/>
            <a:ext cx="6858000" cy="576064"/>
          </a:xfrm>
        </p:spPr>
        <p:txBody>
          <a:bodyPr/>
          <a:lstStyle/>
          <a:p>
            <a:r>
              <a:rPr lang="en-US" altLang="ko-KR" dirty="0"/>
              <a:t>MÉTODOS CONSTRUTIVOS </a:t>
            </a:r>
          </a:p>
          <a:p>
            <a:r>
              <a:rPr lang="en-US" altLang="ko-KR" dirty="0"/>
              <a:t>TUNELADORA</a:t>
            </a:r>
            <a:endParaRPr lang="ko-KR" altLang="en-US" dirty="0"/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F93FA491-AE64-4648-A297-BF558838F8D9}"/>
              </a:ext>
            </a:extLst>
          </p:cNvPr>
          <p:cNvGrpSpPr/>
          <p:nvPr/>
        </p:nvGrpSpPr>
        <p:grpSpPr>
          <a:xfrm>
            <a:off x="24462" y="1275606"/>
            <a:ext cx="8920620" cy="3455100"/>
            <a:chOff x="1259632" y="1617113"/>
            <a:chExt cx="6426076" cy="2488923"/>
          </a:xfrm>
        </p:grpSpPr>
        <p:pic>
          <p:nvPicPr>
            <p:cNvPr id="16" name="Imagem 15">
              <a:extLst>
                <a:ext uri="{FF2B5EF4-FFF2-40B4-BE49-F238E27FC236}">
                  <a16:creationId xmlns:a16="http://schemas.microsoft.com/office/drawing/2014/main" id="{0FB41E85-A251-4502-92C0-662F5C677B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1" y="1851671"/>
              <a:ext cx="3113707" cy="2069699"/>
            </a:xfrm>
            <a:prstGeom prst="rect">
              <a:avLst/>
            </a:prstGeom>
          </p:spPr>
        </p:pic>
        <p:pic>
          <p:nvPicPr>
            <p:cNvPr id="17" name="Imagem 16">
              <a:extLst>
                <a:ext uri="{FF2B5EF4-FFF2-40B4-BE49-F238E27FC236}">
                  <a16:creationId xmlns:a16="http://schemas.microsoft.com/office/drawing/2014/main" id="{92AD5AD0-F88C-4826-94A0-0E04D76D83EF}"/>
                </a:ext>
              </a:extLst>
            </p:cNvPr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0366" y="1617113"/>
              <a:ext cx="3171635" cy="244827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5761E10B-CC04-4C28-8CEA-1BC481526ADC}"/>
                </a:ext>
              </a:extLst>
            </p:cNvPr>
            <p:cNvSpPr txBox="1"/>
            <p:nvPr/>
          </p:nvSpPr>
          <p:spPr>
            <a:xfrm>
              <a:off x="4499992" y="3921369"/>
              <a:ext cx="1152128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pt-BR" sz="600" dirty="0"/>
                <a:t>WHEELER &amp; LOWE, 2016</a:t>
              </a:r>
              <a:endParaRPr lang="pt-BR" sz="600" dirty="0">
                <a:solidFill>
                  <a:schemeClr val="tx1"/>
                </a:solidFill>
              </a:endParaRPr>
            </a:p>
          </p:txBody>
        </p:sp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id="{EDE03EB2-80FD-4331-9F37-6B6E38AC839D}"/>
                </a:ext>
              </a:extLst>
            </p:cNvPr>
            <p:cNvSpPr txBox="1"/>
            <p:nvPr/>
          </p:nvSpPr>
          <p:spPr>
            <a:xfrm>
              <a:off x="1259632" y="3829037"/>
              <a:ext cx="803896" cy="27699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600" dirty="0"/>
                <a:t>adaptado de</a:t>
              </a:r>
            </a:p>
            <a:p>
              <a:pPr algn="ctr"/>
              <a:r>
                <a:rPr lang="pt-BR" sz="600" dirty="0"/>
                <a:t>CHAPMAN, 2018</a:t>
              </a:r>
              <a:endParaRPr lang="pt-BR" sz="6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99065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92942"/>
            <a:ext cx="6858000" cy="576064"/>
          </a:xfrm>
        </p:spPr>
        <p:txBody>
          <a:bodyPr/>
          <a:lstStyle/>
          <a:p>
            <a:r>
              <a:rPr lang="en-US" altLang="ko-KR" dirty="0"/>
              <a:t>MÉTODOS CONSTRUTIVOS </a:t>
            </a:r>
          </a:p>
          <a:p>
            <a:r>
              <a:rPr lang="en-US" altLang="ko-KR" dirty="0"/>
              <a:t>DESMONTE DE ROCHA</a:t>
            </a:r>
            <a:endParaRPr lang="ko-KR" altLang="en-US" dirty="0"/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A22C8F0C-1D95-4461-8593-B8BDC725E746}"/>
              </a:ext>
            </a:extLst>
          </p:cNvPr>
          <p:cNvGrpSpPr/>
          <p:nvPr/>
        </p:nvGrpSpPr>
        <p:grpSpPr>
          <a:xfrm>
            <a:off x="323528" y="1491630"/>
            <a:ext cx="8712968" cy="3191848"/>
            <a:chOff x="1425375" y="1563637"/>
            <a:chExt cx="6292724" cy="2305233"/>
          </a:xfrm>
        </p:grpSpPr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5761E10B-CC04-4C28-8CEA-1BC481526ADC}"/>
                </a:ext>
              </a:extLst>
            </p:cNvPr>
            <p:cNvSpPr txBox="1"/>
            <p:nvPr/>
          </p:nvSpPr>
          <p:spPr>
            <a:xfrm>
              <a:off x="6781991" y="3591871"/>
              <a:ext cx="936108" cy="1333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pt-BR" sz="600" dirty="0"/>
                <a:t>KNIGHTS SYNERGY, 2017</a:t>
              </a:r>
              <a:endParaRPr lang="pt-BR" sz="600" dirty="0">
                <a:solidFill>
                  <a:schemeClr val="tx1"/>
                </a:solidFill>
              </a:endParaRPr>
            </a:p>
          </p:txBody>
        </p:sp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id="{EDE03EB2-80FD-4331-9F37-6B6E38AC839D}"/>
                </a:ext>
              </a:extLst>
            </p:cNvPr>
            <p:cNvSpPr txBox="1"/>
            <p:nvPr/>
          </p:nvSpPr>
          <p:spPr>
            <a:xfrm>
              <a:off x="5013788" y="3591871"/>
              <a:ext cx="803896" cy="27699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600" dirty="0"/>
                <a:t>adaptado de</a:t>
              </a:r>
            </a:p>
            <a:p>
              <a:pPr algn="ctr"/>
              <a:r>
                <a:rPr lang="pt-BR" sz="600" dirty="0"/>
                <a:t>HEINIÖ, 1999</a:t>
              </a:r>
              <a:endParaRPr lang="pt-BR" sz="600" dirty="0">
                <a:solidFill>
                  <a:schemeClr val="tx1"/>
                </a:solidFill>
              </a:endParaRPr>
            </a:p>
          </p:txBody>
        </p:sp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6432681-57FD-416D-B03B-93105E00D2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b="24417"/>
            <a:stretch/>
          </p:blipFill>
          <p:spPr>
            <a:xfrm>
              <a:off x="5652120" y="1563637"/>
              <a:ext cx="1995650" cy="2013751"/>
            </a:xfrm>
            <a:prstGeom prst="rect">
              <a:avLst/>
            </a:prstGeom>
          </p:spPr>
        </p:pic>
        <p:pic>
          <p:nvPicPr>
            <p:cNvPr id="8" name="Imagem 7">
              <a:extLst>
                <a:ext uri="{FF2B5EF4-FFF2-40B4-BE49-F238E27FC236}">
                  <a16:creationId xmlns:a16="http://schemas.microsoft.com/office/drawing/2014/main" id="{A742A132-CE47-45C0-BCCB-D32F085CE62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5375" y="1563638"/>
              <a:ext cx="4044001" cy="208823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496775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92942"/>
            <a:ext cx="6858000" cy="576064"/>
          </a:xfrm>
        </p:spPr>
        <p:txBody>
          <a:bodyPr/>
          <a:lstStyle/>
          <a:p>
            <a:r>
              <a:rPr lang="en-US" altLang="ko-KR" dirty="0"/>
              <a:t>MÉTODOS CONSTRUTIVOS </a:t>
            </a:r>
          </a:p>
          <a:p>
            <a:r>
              <a:rPr lang="en-US" altLang="ko-KR" dirty="0"/>
              <a:t>VALA RECOBERTA</a:t>
            </a:r>
            <a:endParaRPr lang="ko-KR" altLang="en-US" dirty="0"/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0F103A6F-89E4-487F-A6E2-F14CA49A71C4}"/>
              </a:ext>
            </a:extLst>
          </p:cNvPr>
          <p:cNvGrpSpPr/>
          <p:nvPr/>
        </p:nvGrpSpPr>
        <p:grpSpPr>
          <a:xfrm>
            <a:off x="755576" y="1203598"/>
            <a:ext cx="7114958" cy="3810908"/>
            <a:chOff x="1379746" y="1394961"/>
            <a:chExt cx="6039446" cy="3234844"/>
          </a:xfrm>
        </p:grpSpPr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DE07840A-8E3F-43E4-9E74-607F8748CD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3729" y="1419622"/>
              <a:ext cx="5197489" cy="2920238"/>
            </a:xfrm>
            <a:prstGeom prst="rect">
              <a:avLst/>
            </a:prstGeom>
          </p:spPr>
        </p:pic>
        <p:pic>
          <p:nvPicPr>
            <p:cNvPr id="10" name="Imagem 9">
              <a:extLst>
                <a:ext uri="{FF2B5EF4-FFF2-40B4-BE49-F238E27FC236}">
                  <a16:creationId xmlns:a16="http://schemas.microsoft.com/office/drawing/2014/main" id="{4E146944-D138-4897-9707-3F9D75BA1BE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9672" y="1394961"/>
              <a:ext cx="1206598" cy="3096344"/>
            </a:xfrm>
            <a:prstGeom prst="rect">
              <a:avLst/>
            </a:prstGeom>
          </p:spPr>
        </p:pic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E84E825E-62DB-4D64-97D9-6145321CD876}"/>
                </a:ext>
              </a:extLst>
            </p:cNvPr>
            <p:cNvSpPr txBox="1"/>
            <p:nvPr/>
          </p:nvSpPr>
          <p:spPr>
            <a:xfrm>
              <a:off x="1379746" y="4352806"/>
              <a:ext cx="1686450" cy="27699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600" dirty="0"/>
                <a:t>adaptado de</a:t>
              </a:r>
            </a:p>
            <a:p>
              <a:pPr algn="ctr"/>
              <a:r>
                <a:rPr lang="pt-BR" sz="600" dirty="0"/>
                <a:t>NATIONAL HAIGHWAY INSTITUTE, 2009</a:t>
              </a:r>
              <a:endParaRPr lang="pt-BR" sz="600" dirty="0">
                <a:solidFill>
                  <a:schemeClr val="tx1"/>
                </a:solidFill>
              </a:endParaRPr>
            </a:p>
          </p:txBody>
        </p: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6F02AE3A-AAA9-4AB8-A4D3-E9F5C25A6E9E}"/>
                </a:ext>
              </a:extLst>
            </p:cNvPr>
            <p:cNvSpPr txBox="1"/>
            <p:nvPr/>
          </p:nvSpPr>
          <p:spPr>
            <a:xfrm>
              <a:off x="5796137" y="4339860"/>
              <a:ext cx="1623055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600" dirty="0">
                  <a:solidFill>
                    <a:schemeClr val="tx1"/>
                  </a:solidFill>
                </a:rPr>
                <a:t>ROADTRAFFIC-TECHNOLOGY, 201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635309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195486"/>
            <a:ext cx="6858000" cy="576064"/>
          </a:xfrm>
        </p:spPr>
        <p:txBody>
          <a:bodyPr/>
          <a:lstStyle/>
          <a:p>
            <a:r>
              <a:rPr lang="en-US" altLang="ko-KR" dirty="0"/>
              <a:t>REVESTIMENTO</a:t>
            </a:r>
            <a:endParaRPr lang="ko-KR" altLang="en-US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3866F517-3598-4956-A0A3-75F4B1901CBC}"/>
              </a:ext>
            </a:extLst>
          </p:cNvPr>
          <p:cNvSpPr txBox="1"/>
          <p:nvPr/>
        </p:nvSpPr>
        <p:spPr>
          <a:xfrm>
            <a:off x="7740352" y="4731990"/>
            <a:ext cx="1296144" cy="27699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Adaptado de </a:t>
            </a:r>
          </a:p>
          <a:p>
            <a:pPr algn="ctr"/>
            <a:r>
              <a:rPr lang="pt-BR" sz="600" dirty="0">
                <a:solidFill>
                  <a:schemeClr val="tx1"/>
                </a:solidFill>
              </a:rPr>
              <a:t>SÃO PAULO (ESTADO), 2005</a:t>
            </a:r>
          </a:p>
        </p:txBody>
      </p:sp>
      <p:grpSp>
        <p:nvGrpSpPr>
          <p:cNvPr id="14" name="Agrupar 13">
            <a:extLst>
              <a:ext uri="{FF2B5EF4-FFF2-40B4-BE49-F238E27FC236}">
                <a16:creationId xmlns:a16="http://schemas.microsoft.com/office/drawing/2014/main" id="{5A32FE8B-AE55-4C8A-B931-D1CD9ECFE36C}"/>
              </a:ext>
            </a:extLst>
          </p:cNvPr>
          <p:cNvGrpSpPr/>
          <p:nvPr/>
        </p:nvGrpSpPr>
        <p:grpSpPr>
          <a:xfrm>
            <a:off x="1331640" y="1059582"/>
            <a:ext cx="6537832" cy="3538986"/>
            <a:chOff x="611560" y="1131590"/>
            <a:chExt cx="6537832" cy="3538986"/>
          </a:xfrm>
        </p:grpSpPr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1348D2A0-A351-4AF6-AE8D-6B897E8520B1}"/>
                </a:ext>
              </a:extLst>
            </p:cNvPr>
            <p:cNvSpPr/>
            <p:nvPr/>
          </p:nvSpPr>
          <p:spPr>
            <a:xfrm>
              <a:off x="4067944" y="1275606"/>
              <a:ext cx="1119133" cy="43204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F5B31FAB-D1C9-44EF-81C8-BAA072C34B61}"/>
                </a:ext>
              </a:extLst>
            </p:cNvPr>
            <p:cNvSpPr/>
            <p:nvPr/>
          </p:nvSpPr>
          <p:spPr>
            <a:xfrm>
              <a:off x="4644008" y="2067694"/>
              <a:ext cx="1080120" cy="43204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4" name="Agrupar 3">
              <a:extLst>
                <a:ext uri="{FF2B5EF4-FFF2-40B4-BE49-F238E27FC236}">
                  <a16:creationId xmlns:a16="http://schemas.microsoft.com/office/drawing/2014/main" id="{0454F118-0F6A-4D8D-8601-A2B8AA4F46F3}"/>
                </a:ext>
              </a:extLst>
            </p:cNvPr>
            <p:cNvGrpSpPr/>
            <p:nvPr/>
          </p:nvGrpSpPr>
          <p:grpSpPr>
            <a:xfrm>
              <a:off x="5220072" y="1131590"/>
              <a:ext cx="1392940" cy="646331"/>
              <a:chOff x="6167223" y="1563106"/>
              <a:chExt cx="1392940" cy="646331"/>
            </a:xfrm>
          </p:grpSpPr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61D52021-B116-4DDA-B3C1-208345CC6BD1}"/>
                  </a:ext>
                </a:extLst>
              </p:cNvPr>
              <p:cNvSpPr txBox="1"/>
              <p:nvPr/>
            </p:nvSpPr>
            <p:spPr>
              <a:xfrm>
                <a:off x="6192481" y="1563106"/>
                <a:ext cx="136768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/>
                  <a:t>Chumbador</a:t>
                </a:r>
              </a:p>
              <a:p>
                <a:r>
                  <a:rPr lang="pt-BR" sz="900" dirty="0"/>
                  <a:t>Tela + Conc. Projetado</a:t>
                </a:r>
                <a:br>
                  <a:rPr lang="pt-BR" sz="900" dirty="0"/>
                </a:br>
                <a:r>
                  <a:rPr lang="pt-BR" sz="900" dirty="0"/>
                  <a:t>Perfil metálico</a:t>
                </a:r>
              </a:p>
              <a:p>
                <a:r>
                  <a:rPr lang="pt-BR" sz="900" dirty="0"/>
                  <a:t>Tirante</a:t>
                </a:r>
                <a:endParaRPr lang="pt-BR" sz="1600" dirty="0"/>
              </a:p>
            </p:txBody>
          </p:sp>
          <p:sp>
            <p:nvSpPr>
              <p:cNvPr id="11" name="Chave esquerda 6">
                <a:extLst>
                  <a:ext uri="{FF2B5EF4-FFF2-40B4-BE49-F238E27FC236}">
                    <a16:creationId xmlns:a16="http://schemas.microsoft.com/office/drawing/2014/main" id="{BE80711B-A9CA-46AF-A04E-46D5FB24A8D8}"/>
                  </a:ext>
                </a:extLst>
              </p:cNvPr>
              <p:cNvSpPr/>
              <p:nvPr/>
            </p:nvSpPr>
            <p:spPr>
              <a:xfrm>
                <a:off x="6167223" y="1599873"/>
                <a:ext cx="112330" cy="554264"/>
              </a:xfrm>
              <a:prstGeom prst="leftBrac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grpSp>
          <p:nvGrpSpPr>
            <p:cNvPr id="6" name="Agrupar 5">
              <a:extLst>
                <a:ext uri="{FF2B5EF4-FFF2-40B4-BE49-F238E27FC236}">
                  <a16:creationId xmlns:a16="http://schemas.microsoft.com/office/drawing/2014/main" id="{4DB4E4A5-5051-4AF2-B2EF-FC93EDB1C6F8}"/>
                </a:ext>
              </a:extLst>
            </p:cNvPr>
            <p:cNvGrpSpPr/>
            <p:nvPr/>
          </p:nvGrpSpPr>
          <p:grpSpPr>
            <a:xfrm>
              <a:off x="5796136" y="2117454"/>
              <a:ext cx="1353256" cy="419022"/>
              <a:chOff x="6516216" y="2171640"/>
              <a:chExt cx="1353256" cy="419022"/>
            </a:xfrm>
          </p:grpSpPr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8CDB1D7D-A844-4D5C-9BCD-206096EC3F58}"/>
                  </a:ext>
                </a:extLst>
              </p:cNvPr>
              <p:cNvSpPr txBox="1"/>
              <p:nvPr/>
            </p:nvSpPr>
            <p:spPr>
              <a:xfrm>
                <a:off x="6516216" y="2196485"/>
                <a:ext cx="13532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900" dirty="0"/>
                  <a:t>Conc. Pré-moldado</a:t>
                </a:r>
              </a:p>
              <a:p>
                <a:r>
                  <a:rPr lang="pt-BR" sz="900" dirty="0"/>
                  <a:t>Conc. Projetado</a:t>
                </a:r>
                <a:endParaRPr lang="pt-BR" sz="1600" dirty="0"/>
              </a:p>
            </p:txBody>
          </p:sp>
          <p:sp>
            <p:nvSpPr>
              <p:cNvPr id="12" name="Chave esquerda 13">
                <a:extLst>
                  <a:ext uri="{FF2B5EF4-FFF2-40B4-BE49-F238E27FC236}">
                    <a16:creationId xmlns:a16="http://schemas.microsoft.com/office/drawing/2014/main" id="{5B67EFC7-444D-41A8-BC20-88F383D04F03}"/>
                  </a:ext>
                </a:extLst>
              </p:cNvPr>
              <p:cNvSpPr/>
              <p:nvPr/>
            </p:nvSpPr>
            <p:spPr>
              <a:xfrm>
                <a:off x="6516216" y="2171640"/>
                <a:ext cx="94474" cy="419022"/>
              </a:xfrm>
              <a:prstGeom prst="leftBrac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pic>
          <p:nvPicPr>
            <p:cNvPr id="3" name="Gráfico 2">
              <a:extLst>
                <a:ext uri="{FF2B5EF4-FFF2-40B4-BE49-F238E27FC236}">
                  <a16:creationId xmlns:a16="http://schemas.microsoft.com/office/drawing/2014/main" id="{210F59DB-E3FE-4FC1-98B3-BD5398ED050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11560" y="1347614"/>
              <a:ext cx="5124698" cy="33229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225817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3363907" y="1563638"/>
            <a:ext cx="2160240" cy="2088232"/>
          </a:xfrm>
          <a:prstGeom prst="rect">
            <a:avLst/>
          </a:prstGeom>
          <a:solidFill>
            <a:srgbClr val="649941"/>
          </a:solidFill>
          <a:ln w="1016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>
              <a:solidFill>
                <a:schemeClr val="accent3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35896" y="2371695"/>
            <a:ext cx="162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XEMPLOS</a:t>
            </a:r>
            <a:endParaRPr lang="ko-KR" alt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Espaço Reservado para Imagem 3">
            <a:extLst>
              <a:ext uri="{FF2B5EF4-FFF2-40B4-BE49-F238E27FC236}">
                <a16:creationId xmlns:a16="http://schemas.microsoft.com/office/drawing/2014/main" id="{BFE80AE7-4FD9-4DE4-9FD8-50BCD67ADC86}"/>
              </a:ext>
            </a:extLst>
          </p:cNvPr>
          <p:cNvPicPr>
            <a:picLocks noGrp="1" noChangeAspect="1"/>
          </p:cNvPicPr>
          <p:nvPr>
            <p:ph type="pic" idx="13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7" r="4907"/>
          <a:stretch>
            <a:fillRect/>
          </a:stretch>
        </p:blipFill>
        <p:spPr>
          <a:xfrm>
            <a:off x="1" y="0"/>
            <a:ext cx="4283967" cy="2643758"/>
          </a:xfrm>
        </p:spPr>
      </p:pic>
      <p:pic>
        <p:nvPicPr>
          <p:cNvPr id="8" name="Espaço Reservado para Imagem 7">
            <a:extLst>
              <a:ext uri="{FF2B5EF4-FFF2-40B4-BE49-F238E27FC236}">
                <a16:creationId xmlns:a16="http://schemas.microsoft.com/office/drawing/2014/main" id="{B561099E-A997-437C-9DCF-F5EFABC37C74}"/>
              </a:ext>
            </a:extLst>
          </p:cNvPr>
          <p:cNvPicPr>
            <a:picLocks noGrp="1" noChangeAspect="1"/>
          </p:cNvPicPr>
          <p:nvPr>
            <p:ph type="pic" idx="15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" r="962"/>
          <a:stretch/>
        </p:blipFill>
        <p:spPr>
          <a:xfrm>
            <a:off x="4499992" y="0"/>
            <a:ext cx="4644008" cy="2643758"/>
          </a:xfrm>
        </p:spPr>
      </p:pic>
      <p:pic>
        <p:nvPicPr>
          <p:cNvPr id="15" name="Espaço Reservado para Imagem 14">
            <a:extLst>
              <a:ext uri="{FF2B5EF4-FFF2-40B4-BE49-F238E27FC236}">
                <a16:creationId xmlns:a16="http://schemas.microsoft.com/office/drawing/2014/main" id="{20FC4C13-693F-4FB9-BCC4-B1CA7F7366B2}"/>
              </a:ext>
            </a:extLst>
          </p:cNvPr>
          <p:cNvPicPr>
            <a:picLocks noGrp="1" noChangeAspect="1"/>
          </p:cNvPicPr>
          <p:nvPr>
            <p:ph type="pic" idx="16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6" r="21471" b="28567"/>
          <a:stretch/>
        </p:blipFill>
        <p:spPr>
          <a:xfrm>
            <a:off x="4499992" y="2613874"/>
            <a:ext cx="4644008" cy="2529626"/>
          </a:xfrm>
        </p:spPr>
      </p:pic>
      <p:pic>
        <p:nvPicPr>
          <p:cNvPr id="11" name="Espaço Reservado para Imagem 10">
            <a:extLst>
              <a:ext uri="{FF2B5EF4-FFF2-40B4-BE49-F238E27FC236}">
                <a16:creationId xmlns:a16="http://schemas.microsoft.com/office/drawing/2014/main" id="{0A47BDA5-2706-4C7E-BC24-E2E6BCEFDF7D}"/>
              </a:ext>
            </a:extLst>
          </p:cNvPr>
          <p:cNvPicPr>
            <a:picLocks noGrp="1" noChangeAspect="1"/>
          </p:cNvPicPr>
          <p:nvPr>
            <p:ph type="pic" idx="17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1" b="611"/>
          <a:stretch>
            <a:fillRect/>
          </a:stretch>
        </p:blipFill>
        <p:spPr>
          <a:xfrm>
            <a:off x="0" y="2643759"/>
            <a:ext cx="4283968" cy="2499742"/>
          </a:xfrm>
        </p:spPr>
      </p:pic>
      <p:sp>
        <p:nvSpPr>
          <p:cNvPr id="12" name="CaixaDeTexto 11">
            <a:extLst>
              <a:ext uri="{FF2B5EF4-FFF2-40B4-BE49-F238E27FC236}">
                <a16:creationId xmlns:a16="http://schemas.microsoft.com/office/drawing/2014/main" id="{03EABE71-147F-49F3-9BA7-A1FCF727C8E9}"/>
              </a:ext>
            </a:extLst>
          </p:cNvPr>
          <p:cNvSpPr txBox="1"/>
          <p:nvPr/>
        </p:nvSpPr>
        <p:spPr>
          <a:xfrm>
            <a:off x="0" y="2479417"/>
            <a:ext cx="762000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ATTY</a:t>
            </a:r>
            <a:r>
              <a:rPr lang="pt-BR" sz="600" dirty="0">
                <a:solidFill>
                  <a:schemeClr val="tx1"/>
                </a:solidFill>
              </a:rPr>
              <a:t>, 2019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E30568B4-B468-47BF-8BDB-5B735C069898}"/>
              </a:ext>
            </a:extLst>
          </p:cNvPr>
          <p:cNvSpPr txBox="1"/>
          <p:nvPr/>
        </p:nvSpPr>
        <p:spPr>
          <a:xfrm>
            <a:off x="8160569" y="2387084"/>
            <a:ext cx="983431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CDOUGALL</a:t>
            </a:r>
            <a:r>
              <a:rPr lang="pt-BR" sz="600" dirty="0">
                <a:solidFill>
                  <a:schemeClr val="tx1"/>
                </a:solidFill>
              </a:rPr>
              <a:t>, 2014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728E469A-7194-4746-88B4-C69961E4AFA3}"/>
              </a:ext>
            </a:extLst>
          </p:cNvPr>
          <p:cNvSpPr txBox="1"/>
          <p:nvPr/>
        </p:nvSpPr>
        <p:spPr>
          <a:xfrm>
            <a:off x="0" y="4958834"/>
            <a:ext cx="762000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TA, 2011</a:t>
            </a:r>
            <a:endParaRPr lang="pt-BR" sz="600" dirty="0">
              <a:solidFill>
                <a:schemeClr val="tx1"/>
              </a:solidFill>
            </a:endParaRP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47E19856-9B5A-4EF3-AE1B-8C589420C353}"/>
              </a:ext>
            </a:extLst>
          </p:cNvPr>
          <p:cNvSpPr txBox="1"/>
          <p:nvPr/>
        </p:nvSpPr>
        <p:spPr>
          <a:xfrm>
            <a:off x="8172400" y="4958834"/>
            <a:ext cx="983431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EISTER INDIA</a:t>
            </a:r>
            <a:r>
              <a:rPr lang="pt-BR" sz="600" dirty="0">
                <a:solidFill>
                  <a:schemeClr val="tx1"/>
                </a:solidFill>
              </a:rPr>
              <a:t>, 2018</a:t>
            </a:r>
          </a:p>
        </p:txBody>
      </p:sp>
    </p:spTree>
    <p:extLst>
      <p:ext uri="{BB962C8B-B14F-4D97-AF65-F5344CB8AC3E}">
        <p14:creationId xmlns:p14="http://schemas.microsoft.com/office/powerpoint/2010/main" val="22914230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87624" y="267494"/>
            <a:ext cx="6858000" cy="576064"/>
          </a:xfrm>
        </p:spPr>
        <p:txBody>
          <a:bodyPr/>
          <a:lstStyle/>
          <a:p>
            <a:r>
              <a:rPr lang="en-US" altLang="ko-KR" dirty="0"/>
              <a:t>COMPLEXIDADE ESTRUTURAL</a:t>
            </a:r>
            <a:endParaRPr lang="ko-KR" altLang="en-US" dirty="0"/>
          </a:p>
        </p:txBody>
      </p:sp>
      <p:sp>
        <p:nvSpPr>
          <p:cNvPr id="17" name="TextBox 8">
            <a:extLst>
              <a:ext uri="{FF2B5EF4-FFF2-40B4-BE49-F238E27FC236}">
                <a16:creationId xmlns:a16="http://schemas.microsoft.com/office/drawing/2014/main" id="{9D76B50D-FEC1-4921-907B-67A03C9D5580}"/>
              </a:ext>
            </a:extLst>
          </p:cNvPr>
          <p:cNvSpPr txBox="1"/>
          <p:nvPr/>
        </p:nvSpPr>
        <p:spPr>
          <a:xfrm>
            <a:off x="1619672" y="1059582"/>
            <a:ext cx="6480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mportamento</a:t>
            </a:r>
            <a:r>
              <a:rPr lang="en-US" altLang="ko-KR" sz="20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dos </a:t>
            </a:r>
            <a:r>
              <a:rPr lang="en-US" altLang="ko-KR" sz="20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materiais</a:t>
            </a:r>
            <a:r>
              <a:rPr lang="en-US" altLang="ko-KR" sz="16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:</a:t>
            </a:r>
            <a:r>
              <a:rPr lang="en-US" altLang="ko-KR" sz="1600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propriedade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hidro-mecânica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e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reológica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do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maciço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e do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revestimento</a:t>
            </a:r>
            <a:r>
              <a:rPr lang="en-US" altLang="ko-KR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.</a:t>
            </a:r>
            <a:endParaRPr lang="ko-KR" altLang="en-US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1" name="TextBox 8">
            <a:extLst>
              <a:ext uri="{FF2B5EF4-FFF2-40B4-BE49-F238E27FC236}">
                <a16:creationId xmlns:a16="http://schemas.microsoft.com/office/drawing/2014/main" id="{92E00BBD-B1A1-44ED-916E-01F870360FD5}"/>
              </a:ext>
            </a:extLst>
          </p:cNvPr>
          <p:cNvSpPr txBox="1"/>
          <p:nvPr/>
        </p:nvSpPr>
        <p:spPr>
          <a:xfrm>
            <a:off x="1619672" y="1851670"/>
            <a:ext cx="58326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ndições</a:t>
            </a:r>
            <a:r>
              <a:rPr lang="en-US" altLang="ko-KR" sz="20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20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geológicas</a:t>
            </a:r>
            <a:r>
              <a:rPr lang="en-US" altLang="ko-KR" sz="16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: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tensõe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600" i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in situ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,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heterogeneidade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do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maciço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,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presença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de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água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,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fluxo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de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água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e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descontinuidades</a:t>
            </a:r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2" name="TextBox 8">
            <a:extLst>
              <a:ext uri="{FF2B5EF4-FFF2-40B4-BE49-F238E27FC236}">
                <a16:creationId xmlns:a16="http://schemas.microsoft.com/office/drawing/2014/main" id="{9385997E-4745-4936-ADB4-FD98968A423F}"/>
              </a:ext>
            </a:extLst>
          </p:cNvPr>
          <p:cNvSpPr txBox="1"/>
          <p:nvPr/>
        </p:nvSpPr>
        <p:spPr>
          <a:xfrm>
            <a:off x="1607605" y="2931790"/>
            <a:ext cx="554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roximidade</a:t>
            </a:r>
            <a:r>
              <a:rPr lang="en-US" altLang="ko-KR" sz="20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da </a:t>
            </a:r>
            <a:r>
              <a:rPr lang="en-US" altLang="ko-KR" sz="20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superfície</a:t>
            </a:r>
            <a:r>
              <a:rPr lang="en-US" altLang="ko-KR" sz="16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: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fundaçõe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de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edifício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,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galeria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,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túnei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próximo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e outros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sistema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subterrâneos</a:t>
            </a:r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3" name="TextBox 8">
            <a:extLst>
              <a:ext uri="{FF2B5EF4-FFF2-40B4-BE49-F238E27FC236}">
                <a16:creationId xmlns:a16="http://schemas.microsoft.com/office/drawing/2014/main" id="{4AD00491-04E2-4CC1-A67D-C22C5772382A}"/>
              </a:ext>
            </a:extLst>
          </p:cNvPr>
          <p:cNvSpPr txBox="1"/>
          <p:nvPr/>
        </p:nvSpPr>
        <p:spPr>
          <a:xfrm>
            <a:off x="1607605" y="3723878"/>
            <a:ext cx="554461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spectos</a:t>
            </a:r>
            <a:r>
              <a:rPr lang="en-US" altLang="ko-KR" sz="20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20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nstrutivos</a:t>
            </a:r>
            <a:r>
              <a:rPr lang="en-US" altLang="ko-KR" sz="16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:</a:t>
            </a:r>
            <a:r>
              <a:rPr lang="en-US" altLang="ko-KR" sz="16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forma da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seção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transversal,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velocidade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de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escavação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,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elemento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e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técnicas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de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pré-suporte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,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colocação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do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revestimento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e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distância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não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suportada</a:t>
            </a:r>
            <a:r>
              <a:rPr lang="en-US" altLang="ko-KR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.</a:t>
            </a:r>
            <a:endParaRPr lang="ko-KR" altLang="en-US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9510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39502"/>
            <a:ext cx="6858000" cy="576064"/>
          </a:xfrm>
        </p:spPr>
        <p:txBody>
          <a:bodyPr/>
          <a:lstStyle/>
          <a:p>
            <a:r>
              <a:rPr lang="en-US" altLang="ko-KR" dirty="0"/>
              <a:t>PREVISÃO DO COMPORTAMENTO</a:t>
            </a:r>
            <a:endParaRPr lang="ko-KR" altLang="en-US" dirty="0"/>
          </a:p>
        </p:txBody>
      </p:sp>
      <p:grpSp>
        <p:nvGrpSpPr>
          <p:cNvPr id="3" name="Agrupar 2">
            <a:extLst>
              <a:ext uri="{FF2B5EF4-FFF2-40B4-BE49-F238E27FC236}">
                <a16:creationId xmlns:a16="http://schemas.microsoft.com/office/drawing/2014/main" id="{D6649D4A-6000-4D30-AE45-2AB54AF1AEF3}"/>
              </a:ext>
            </a:extLst>
          </p:cNvPr>
          <p:cNvGrpSpPr/>
          <p:nvPr/>
        </p:nvGrpSpPr>
        <p:grpSpPr>
          <a:xfrm>
            <a:off x="467544" y="1563638"/>
            <a:ext cx="7646882" cy="2680624"/>
            <a:chOff x="1554212" y="1816946"/>
            <a:chExt cx="5910415" cy="2071904"/>
          </a:xfrm>
        </p:grpSpPr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5A5B73E7-36EE-46C6-9167-D9ADE1EA221D}"/>
                </a:ext>
              </a:extLst>
            </p:cNvPr>
            <p:cNvSpPr/>
            <p:nvPr/>
          </p:nvSpPr>
          <p:spPr>
            <a:xfrm>
              <a:off x="1554212" y="2482879"/>
              <a:ext cx="2622224" cy="75714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pt-BR" sz="1400" dirty="0">
                  <a:solidFill>
                    <a:schemeClr val="accent1"/>
                  </a:solidFill>
                </a:rPr>
                <a:t>MODELOS BASEADOS NA MECÂNICA DO CONTÍNUO</a:t>
              </a:r>
            </a:p>
          </p:txBody>
        </p:sp>
        <p:sp>
          <p:nvSpPr>
            <p:cNvPr id="38" name="Retângulo 37">
              <a:extLst>
                <a:ext uri="{FF2B5EF4-FFF2-40B4-BE49-F238E27FC236}">
                  <a16:creationId xmlns:a16="http://schemas.microsoft.com/office/drawing/2014/main" id="{BDFF2717-E4C6-4E28-81E3-D8D3225E5746}"/>
                </a:ext>
              </a:extLst>
            </p:cNvPr>
            <p:cNvSpPr/>
            <p:nvPr/>
          </p:nvSpPr>
          <p:spPr>
            <a:xfrm>
              <a:off x="4860032" y="1816946"/>
              <a:ext cx="2604593" cy="4888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pt-BR" sz="1400" dirty="0"/>
                <a:t>SOLUÇÕES ANALÍTICAS</a:t>
              </a:r>
            </a:p>
          </p:txBody>
        </p:sp>
        <p:sp>
          <p:nvSpPr>
            <p:cNvPr id="39" name="Retângulo 38">
              <a:extLst>
                <a:ext uri="{FF2B5EF4-FFF2-40B4-BE49-F238E27FC236}">
                  <a16:creationId xmlns:a16="http://schemas.microsoft.com/office/drawing/2014/main" id="{AEE9EBC0-36AB-4205-BE2E-9F343C7294F7}"/>
                </a:ext>
              </a:extLst>
            </p:cNvPr>
            <p:cNvSpPr/>
            <p:nvPr/>
          </p:nvSpPr>
          <p:spPr>
            <a:xfrm>
              <a:off x="4871967" y="3380616"/>
              <a:ext cx="2592659" cy="50823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pt-BR" sz="1400" dirty="0">
                  <a:solidFill>
                    <a:srgbClr val="FF0000"/>
                  </a:solidFill>
                </a:rPr>
                <a:t>SOLUÇÕES NUMÉRICAS</a:t>
              </a:r>
            </a:p>
          </p:txBody>
        </p:sp>
        <p:sp>
          <p:nvSpPr>
            <p:cNvPr id="40" name="Retângulo 39">
              <a:extLst>
                <a:ext uri="{FF2B5EF4-FFF2-40B4-BE49-F238E27FC236}">
                  <a16:creationId xmlns:a16="http://schemas.microsoft.com/office/drawing/2014/main" id="{8BF149A3-32D5-4444-9EA5-758F19E07459}"/>
                </a:ext>
              </a:extLst>
            </p:cNvPr>
            <p:cNvSpPr/>
            <p:nvPr/>
          </p:nvSpPr>
          <p:spPr>
            <a:xfrm>
              <a:off x="4871967" y="2607249"/>
              <a:ext cx="2592660" cy="4888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pt-BR" sz="1400" dirty="0"/>
                <a:t>MÉTODOS SIMPLIFICADOS</a:t>
              </a:r>
            </a:p>
            <a:p>
              <a:pPr algn="ctr"/>
              <a:r>
                <a:rPr lang="pt-BR" sz="1400" dirty="0"/>
                <a:t>CV-CF, NIM</a:t>
              </a:r>
            </a:p>
          </p:txBody>
        </p:sp>
        <p:cxnSp>
          <p:nvCxnSpPr>
            <p:cNvPr id="4" name="Conector: Angulado 3">
              <a:extLst>
                <a:ext uri="{FF2B5EF4-FFF2-40B4-BE49-F238E27FC236}">
                  <a16:creationId xmlns:a16="http://schemas.microsoft.com/office/drawing/2014/main" id="{5FAD32EB-A568-4156-840C-A6A11D5F8484}"/>
                </a:ext>
              </a:extLst>
            </p:cNvPr>
            <p:cNvCxnSpPr>
              <a:cxnSpLocks/>
              <a:stCxn id="2" idx="3"/>
              <a:endCxn id="38" idx="1"/>
            </p:cNvCxnSpPr>
            <p:nvPr/>
          </p:nvCxnSpPr>
          <p:spPr>
            <a:xfrm flipV="1">
              <a:off x="4176436" y="2061392"/>
              <a:ext cx="683596" cy="800061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Conector: Angulado 5">
              <a:extLst>
                <a:ext uri="{FF2B5EF4-FFF2-40B4-BE49-F238E27FC236}">
                  <a16:creationId xmlns:a16="http://schemas.microsoft.com/office/drawing/2014/main" id="{12FF635E-75F4-4A36-AAA7-B6FBB574CE91}"/>
                </a:ext>
              </a:extLst>
            </p:cNvPr>
            <p:cNvCxnSpPr>
              <a:cxnSpLocks/>
              <a:stCxn id="2" idx="3"/>
              <a:endCxn id="39" idx="1"/>
            </p:cNvCxnSpPr>
            <p:nvPr/>
          </p:nvCxnSpPr>
          <p:spPr>
            <a:xfrm>
              <a:off x="4176436" y="2861453"/>
              <a:ext cx="695531" cy="773279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Conector: Angulado 7">
              <a:extLst>
                <a:ext uri="{FF2B5EF4-FFF2-40B4-BE49-F238E27FC236}">
                  <a16:creationId xmlns:a16="http://schemas.microsoft.com/office/drawing/2014/main" id="{192751A7-45CF-4679-A1B9-0A8749A4FC71}"/>
                </a:ext>
              </a:extLst>
            </p:cNvPr>
            <p:cNvCxnSpPr>
              <a:cxnSpLocks/>
              <a:stCxn id="2" idx="3"/>
              <a:endCxn id="40" idx="1"/>
            </p:cNvCxnSpPr>
            <p:nvPr/>
          </p:nvCxnSpPr>
          <p:spPr>
            <a:xfrm flipV="1">
              <a:off x="4176436" y="2851695"/>
              <a:ext cx="695531" cy="9758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60945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92942"/>
            <a:ext cx="6858000" cy="576064"/>
          </a:xfrm>
        </p:spPr>
        <p:txBody>
          <a:bodyPr/>
          <a:lstStyle/>
          <a:p>
            <a:r>
              <a:rPr lang="en-US" altLang="ko-KR" dirty="0"/>
              <a:t>ASPECTOS CONSIDERADOS EM ESTUDOS NUMÉRICOS</a:t>
            </a:r>
            <a:endParaRPr lang="ko-KR" altLang="en-US" dirty="0"/>
          </a:p>
        </p:txBody>
      </p:sp>
      <p:sp>
        <p:nvSpPr>
          <p:cNvPr id="13" name="TextBox 4">
            <a:extLst>
              <a:ext uri="{FF2B5EF4-FFF2-40B4-BE49-F238E27FC236}">
                <a16:creationId xmlns:a16="http://schemas.microsoft.com/office/drawing/2014/main" id="{388FC41D-79EE-4E05-9E32-1E8CB58F3B5E}"/>
              </a:ext>
            </a:extLst>
          </p:cNvPr>
          <p:cNvSpPr txBox="1"/>
          <p:nvPr/>
        </p:nvSpPr>
        <p:spPr>
          <a:xfrm>
            <a:off x="1340328" y="1538755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A)</a:t>
            </a:r>
          </a:p>
        </p:txBody>
      </p:sp>
      <p:sp>
        <p:nvSpPr>
          <p:cNvPr id="17" name="TextBox 8">
            <a:extLst>
              <a:ext uri="{FF2B5EF4-FFF2-40B4-BE49-F238E27FC236}">
                <a16:creationId xmlns:a16="http://schemas.microsoft.com/office/drawing/2014/main" id="{9D76B50D-FEC1-4921-907B-67A03C9D5580}"/>
              </a:ext>
            </a:extLst>
          </p:cNvPr>
          <p:cNvSpPr txBox="1"/>
          <p:nvPr/>
        </p:nvSpPr>
        <p:spPr>
          <a:xfrm>
            <a:off x="2195735" y="1581643"/>
            <a:ext cx="5781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Simulação do processo construtivo</a:t>
            </a:r>
          </a:p>
        </p:txBody>
      </p:sp>
      <p:sp>
        <p:nvSpPr>
          <p:cNvPr id="21" name="TextBox 8">
            <a:extLst>
              <a:ext uri="{FF2B5EF4-FFF2-40B4-BE49-F238E27FC236}">
                <a16:creationId xmlns:a16="http://schemas.microsoft.com/office/drawing/2014/main" id="{92E00BBD-B1A1-44ED-916E-01F870360FD5}"/>
              </a:ext>
            </a:extLst>
          </p:cNvPr>
          <p:cNvSpPr txBox="1"/>
          <p:nvPr/>
        </p:nvSpPr>
        <p:spPr>
          <a:xfrm>
            <a:off x="2195736" y="206863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Domínio complexo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2" name="TextBox 8">
            <a:extLst>
              <a:ext uri="{FF2B5EF4-FFF2-40B4-BE49-F238E27FC236}">
                <a16:creationId xmlns:a16="http://schemas.microsoft.com/office/drawing/2014/main" id="{9385997E-4745-4936-ADB4-FD98968A423F}"/>
              </a:ext>
            </a:extLst>
          </p:cNvPr>
          <p:cNvSpPr txBox="1"/>
          <p:nvPr/>
        </p:nvSpPr>
        <p:spPr>
          <a:xfrm>
            <a:off x="2195737" y="2535410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Diferentes comportamentos dos materiais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3" name="TextBox 8">
            <a:extLst>
              <a:ext uri="{FF2B5EF4-FFF2-40B4-BE49-F238E27FC236}">
                <a16:creationId xmlns:a16="http://schemas.microsoft.com/office/drawing/2014/main" id="{4AD00491-04E2-4CC1-A67D-C22C5772382A}"/>
              </a:ext>
            </a:extLst>
          </p:cNvPr>
          <p:cNvSpPr txBox="1"/>
          <p:nvPr/>
        </p:nvSpPr>
        <p:spPr>
          <a:xfrm>
            <a:off x="2195735" y="3042323"/>
            <a:ext cx="5472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feitos na superfície (bacia de assentamento)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1" name="TextBox 8">
            <a:extLst>
              <a:ext uri="{FF2B5EF4-FFF2-40B4-BE49-F238E27FC236}">
                <a16:creationId xmlns:a16="http://schemas.microsoft.com/office/drawing/2014/main" id="{B73B02F7-3FC1-4773-BA15-34FBBC7F5D40}"/>
              </a:ext>
            </a:extLst>
          </p:cNvPr>
          <p:cNvSpPr txBox="1"/>
          <p:nvPr/>
        </p:nvSpPr>
        <p:spPr>
          <a:xfrm>
            <a:off x="2195736" y="4011910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roblemas dinâmicos</a:t>
            </a:r>
            <a:endParaRPr lang="pt-BR" altLang="ko-KR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ADBB90CC-F671-4880-AB6C-425B6928EAF1}"/>
              </a:ext>
            </a:extLst>
          </p:cNvPr>
          <p:cNvSpPr txBox="1"/>
          <p:nvPr/>
        </p:nvSpPr>
        <p:spPr>
          <a:xfrm>
            <a:off x="2216543" y="3544106"/>
            <a:ext cx="4875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Interação entre o maciço e revestimento</a:t>
            </a:r>
            <a:endParaRPr lang="pt-BR" altLang="ko-KR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1D8B0D70-B772-4FD7-9436-517955EA936C}"/>
              </a:ext>
            </a:extLst>
          </p:cNvPr>
          <p:cNvSpPr txBox="1"/>
          <p:nvPr/>
        </p:nvSpPr>
        <p:spPr>
          <a:xfrm>
            <a:off x="1340327" y="2045841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B)</a:t>
            </a:r>
          </a:p>
        </p:txBody>
      </p:sp>
      <p:sp>
        <p:nvSpPr>
          <p:cNvPr id="20" name="TextBox 4">
            <a:extLst>
              <a:ext uri="{FF2B5EF4-FFF2-40B4-BE49-F238E27FC236}">
                <a16:creationId xmlns:a16="http://schemas.microsoft.com/office/drawing/2014/main" id="{9AEBB62A-62D1-4D01-A8A4-F9F47F2600C7}"/>
              </a:ext>
            </a:extLst>
          </p:cNvPr>
          <p:cNvSpPr txBox="1"/>
          <p:nvPr/>
        </p:nvSpPr>
        <p:spPr>
          <a:xfrm>
            <a:off x="1340327" y="2499370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C)</a:t>
            </a:r>
          </a:p>
        </p:txBody>
      </p:sp>
      <p:sp>
        <p:nvSpPr>
          <p:cNvPr id="24" name="TextBox 4">
            <a:extLst>
              <a:ext uri="{FF2B5EF4-FFF2-40B4-BE49-F238E27FC236}">
                <a16:creationId xmlns:a16="http://schemas.microsoft.com/office/drawing/2014/main" id="{0555FAB0-51FC-4F1E-A738-BF19EF7E023C}"/>
              </a:ext>
            </a:extLst>
          </p:cNvPr>
          <p:cNvSpPr txBox="1"/>
          <p:nvPr/>
        </p:nvSpPr>
        <p:spPr>
          <a:xfrm>
            <a:off x="1340326" y="3001437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D)</a:t>
            </a:r>
          </a:p>
        </p:txBody>
      </p:sp>
      <p:sp>
        <p:nvSpPr>
          <p:cNvPr id="26" name="TextBox 4">
            <a:extLst>
              <a:ext uri="{FF2B5EF4-FFF2-40B4-BE49-F238E27FC236}">
                <a16:creationId xmlns:a16="http://schemas.microsoft.com/office/drawing/2014/main" id="{476F3716-686F-48D4-9A1B-E887BC9FC6B0}"/>
              </a:ext>
            </a:extLst>
          </p:cNvPr>
          <p:cNvSpPr txBox="1"/>
          <p:nvPr/>
        </p:nvSpPr>
        <p:spPr>
          <a:xfrm>
            <a:off x="1331640" y="3506292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E)</a:t>
            </a:r>
          </a:p>
        </p:txBody>
      </p:sp>
      <p:sp>
        <p:nvSpPr>
          <p:cNvPr id="28" name="TextBox 4">
            <a:extLst>
              <a:ext uri="{FF2B5EF4-FFF2-40B4-BE49-F238E27FC236}">
                <a16:creationId xmlns:a16="http://schemas.microsoft.com/office/drawing/2014/main" id="{F9357BBA-2CD9-40C0-AC82-6AA4555993C7}"/>
              </a:ext>
            </a:extLst>
          </p:cNvPr>
          <p:cNvSpPr txBox="1"/>
          <p:nvPr/>
        </p:nvSpPr>
        <p:spPr>
          <a:xfrm>
            <a:off x="1342172" y="3951287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F)</a:t>
            </a:r>
          </a:p>
        </p:txBody>
      </p:sp>
    </p:spTree>
    <p:extLst>
      <p:ext uri="{BB962C8B-B14F-4D97-AF65-F5344CB8AC3E}">
        <p14:creationId xmlns:p14="http://schemas.microsoft.com/office/powerpoint/2010/main" val="35703667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231821"/>
            <a:ext cx="6858000" cy="576064"/>
          </a:xfrm>
        </p:spPr>
        <p:txBody>
          <a:bodyPr/>
          <a:lstStyle/>
          <a:p>
            <a:r>
              <a:rPr lang="en-US" altLang="ko-KR" dirty="0"/>
              <a:t>APRESENTAÇÃO</a:t>
            </a:r>
            <a:endParaRPr lang="ko-KR" altLang="en-US" dirty="0"/>
          </a:p>
        </p:txBody>
      </p:sp>
      <p:sp>
        <p:nvSpPr>
          <p:cNvPr id="31" name="TextBox 8">
            <a:extLst>
              <a:ext uri="{FF2B5EF4-FFF2-40B4-BE49-F238E27FC236}">
                <a16:creationId xmlns:a16="http://schemas.microsoft.com/office/drawing/2014/main" id="{5C7D2567-D7D1-49DC-ABF3-565F229EF86F}"/>
              </a:ext>
            </a:extLst>
          </p:cNvPr>
          <p:cNvSpPr txBox="1"/>
          <p:nvPr/>
        </p:nvSpPr>
        <p:spPr>
          <a:xfrm>
            <a:off x="611560" y="1131590"/>
            <a:ext cx="7992888" cy="2805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pt-BR" altLang="ko-KR" sz="2000" b="1" dirty="0">
                <a:solidFill>
                  <a:srgbClr val="649941"/>
                </a:solidFill>
                <a:cs typeface="Arial" pitchFamily="34" charset="0"/>
              </a:rPr>
              <a:t>Objetivos e delimitações da tese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pt-BR" altLang="ko-KR" sz="2000" b="1" dirty="0">
                <a:solidFill>
                  <a:srgbClr val="649941"/>
                </a:solidFill>
                <a:cs typeface="Arial" pitchFamily="34" charset="0"/>
              </a:rPr>
              <a:t>Aspectos sobre túneis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pt-BR" altLang="ko-KR" sz="2000" b="1" dirty="0">
                <a:solidFill>
                  <a:srgbClr val="649941"/>
                </a:solidFill>
                <a:cs typeface="Arial" pitchFamily="34" charset="0"/>
              </a:rPr>
              <a:t>Aspectos sobre comportamento mecânico de túneis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pt-BR" altLang="ko-KR" sz="2000" b="1" dirty="0">
                <a:solidFill>
                  <a:srgbClr val="649941"/>
                </a:solidFill>
                <a:cs typeface="Arial" pitchFamily="34" charset="0"/>
              </a:rPr>
              <a:t>Domínio, solução e modelo constitutivo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pt-BR" altLang="ko-KR" sz="2000" b="1" dirty="0">
                <a:solidFill>
                  <a:srgbClr val="649941"/>
                </a:solidFill>
                <a:cs typeface="Arial" pitchFamily="34" charset="0"/>
              </a:rPr>
              <a:t>Validações, Verificações e Análises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pt-BR" altLang="ko-KR" sz="2000" b="1" dirty="0">
                <a:solidFill>
                  <a:srgbClr val="649941"/>
                </a:solidFill>
                <a:cs typeface="Arial" pitchFamily="34" charset="0"/>
              </a:rPr>
              <a:t>Conclusões</a:t>
            </a:r>
          </a:p>
        </p:txBody>
      </p:sp>
    </p:spTree>
    <p:extLst>
      <p:ext uri="{BB962C8B-B14F-4D97-AF65-F5344CB8AC3E}">
        <p14:creationId xmlns:p14="http://schemas.microsoft.com/office/powerpoint/2010/main" val="23578651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92942"/>
            <a:ext cx="6858000" cy="576064"/>
          </a:xfrm>
        </p:spPr>
        <p:txBody>
          <a:bodyPr/>
          <a:lstStyle/>
          <a:p>
            <a:r>
              <a:rPr lang="en-US" altLang="ko-KR" dirty="0"/>
              <a:t>ASPECTOS CONSIDERADOS EM ESTUDOS NUMÉRICOS</a:t>
            </a:r>
            <a:endParaRPr lang="ko-KR" altLang="en-US" dirty="0"/>
          </a:p>
        </p:txBody>
      </p:sp>
      <p:sp>
        <p:nvSpPr>
          <p:cNvPr id="13" name="TextBox 4">
            <a:extLst>
              <a:ext uri="{FF2B5EF4-FFF2-40B4-BE49-F238E27FC236}">
                <a16:creationId xmlns:a16="http://schemas.microsoft.com/office/drawing/2014/main" id="{388FC41D-79EE-4E05-9E32-1E8CB58F3B5E}"/>
              </a:ext>
            </a:extLst>
          </p:cNvPr>
          <p:cNvSpPr txBox="1"/>
          <p:nvPr/>
        </p:nvSpPr>
        <p:spPr>
          <a:xfrm>
            <a:off x="1340328" y="1538755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A)</a:t>
            </a:r>
          </a:p>
        </p:txBody>
      </p:sp>
      <p:sp>
        <p:nvSpPr>
          <p:cNvPr id="17" name="TextBox 8">
            <a:extLst>
              <a:ext uri="{FF2B5EF4-FFF2-40B4-BE49-F238E27FC236}">
                <a16:creationId xmlns:a16="http://schemas.microsoft.com/office/drawing/2014/main" id="{9D76B50D-FEC1-4921-907B-67A03C9D5580}"/>
              </a:ext>
            </a:extLst>
          </p:cNvPr>
          <p:cNvSpPr txBox="1"/>
          <p:nvPr/>
        </p:nvSpPr>
        <p:spPr>
          <a:xfrm>
            <a:off x="2195735" y="1581643"/>
            <a:ext cx="5781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Simulação do processo construtivo</a:t>
            </a:r>
          </a:p>
        </p:txBody>
      </p:sp>
      <p:sp>
        <p:nvSpPr>
          <p:cNvPr id="21" name="TextBox 8">
            <a:extLst>
              <a:ext uri="{FF2B5EF4-FFF2-40B4-BE49-F238E27FC236}">
                <a16:creationId xmlns:a16="http://schemas.microsoft.com/office/drawing/2014/main" id="{92E00BBD-B1A1-44ED-916E-01F870360FD5}"/>
              </a:ext>
            </a:extLst>
          </p:cNvPr>
          <p:cNvSpPr txBox="1"/>
          <p:nvPr/>
        </p:nvSpPr>
        <p:spPr>
          <a:xfrm>
            <a:off x="2195736" y="206863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Domínio complexo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2" name="TextBox 8">
            <a:extLst>
              <a:ext uri="{FF2B5EF4-FFF2-40B4-BE49-F238E27FC236}">
                <a16:creationId xmlns:a16="http://schemas.microsoft.com/office/drawing/2014/main" id="{9385997E-4745-4936-ADB4-FD98968A423F}"/>
              </a:ext>
            </a:extLst>
          </p:cNvPr>
          <p:cNvSpPr txBox="1"/>
          <p:nvPr/>
        </p:nvSpPr>
        <p:spPr>
          <a:xfrm>
            <a:off x="2195737" y="2535410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Diferentes comportamentos dos materiais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3" name="TextBox 8">
            <a:extLst>
              <a:ext uri="{FF2B5EF4-FFF2-40B4-BE49-F238E27FC236}">
                <a16:creationId xmlns:a16="http://schemas.microsoft.com/office/drawing/2014/main" id="{4AD00491-04E2-4CC1-A67D-C22C5772382A}"/>
              </a:ext>
            </a:extLst>
          </p:cNvPr>
          <p:cNvSpPr txBox="1"/>
          <p:nvPr/>
        </p:nvSpPr>
        <p:spPr>
          <a:xfrm>
            <a:off x="2195735" y="3042323"/>
            <a:ext cx="5472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feitos na superfície (bacia de assentamento)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1" name="TextBox 8">
            <a:extLst>
              <a:ext uri="{FF2B5EF4-FFF2-40B4-BE49-F238E27FC236}">
                <a16:creationId xmlns:a16="http://schemas.microsoft.com/office/drawing/2014/main" id="{B73B02F7-3FC1-4773-BA15-34FBBC7F5D40}"/>
              </a:ext>
            </a:extLst>
          </p:cNvPr>
          <p:cNvSpPr txBox="1"/>
          <p:nvPr/>
        </p:nvSpPr>
        <p:spPr>
          <a:xfrm>
            <a:off x="2195736" y="4011910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roblemas dinâmicos</a:t>
            </a:r>
            <a:endParaRPr lang="pt-BR" altLang="ko-KR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ADBB90CC-F671-4880-AB6C-425B6928EAF1}"/>
              </a:ext>
            </a:extLst>
          </p:cNvPr>
          <p:cNvSpPr txBox="1"/>
          <p:nvPr/>
        </p:nvSpPr>
        <p:spPr>
          <a:xfrm>
            <a:off x="2216543" y="3544106"/>
            <a:ext cx="4875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Interação entre o maciço e revestimento</a:t>
            </a:r>
            <a:endParaRPr lang="pt-BR" altLang="ko-KR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1D8B0D70-B772-4FD7-9436-517955EA936C}"/>
              </a:ext>
            </a:extLst>
          </p:cNvPr>
          <p:cNvSpPr txBox="1"/>
          <p:nvPr/>
        </p:nvSpPr>
        <p:spPr>
          <a:xfrm>
            <a:off x="1340327" y="2045841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B)</a:t>
            </a:r>
          </a:p>
        </p:txBody>
      </p:sp>
      <p:sp>
        <p:nvSpPr>
          <p:cNvPr id="20" name="TextBox 4">
            <a:extLst>
              <a:ext uri="{FF2B5EF4-FFF2-40B4-BE49-F238E27FC236}">
                <a16:creationId xmlns:a16="http://schemas.microsoft.com/office/drawing/2014/main" id="{9AEBB62A-62D1-4D01-A8A4-F9F47F2600C7}"/>
              </a:ext>
            </a:extLst>
          </p:cNvPr>
          <p:cNvSpPr txBox="1"/>
          <p:nvPr/>
        </p:nvSpPr>
        <p:spPr>
          <a:xfrm>
            <a:off x="1340327" y="2499370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C)</a:t>
            </a:r>
          </a:p>
        </p:txBody>
      </p:sp>
      <p:sp>
        <p:nvSpPr>
          <p:cNvPr id="24" name="TextBox 4">
            <a:extLst>
              <a:ext uri="{FF2B5EF4-FFF2-40B4-BE49-F238E27FC236}">
                <a16:creationId xmlns:a16="http://schemas.microsoft.com/office/drawing/2014/main" id="{0555FAB0-51FC-4F1E-A738-BF19EF7E023C}"/>
              </a:ext>
            </a:extLst>
          </p:cNvPr>
          <p:cNvSpPr txBox="1"/>
          <p:nvPr/>
        </p:nvSpPr>
        <p:spPr>
          <a:xfrm>
            <a:off x="1340326" y="3001437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D)</a:t>
            </a:r>
          </a:p>
        </p:txBody>
      </p:sp>
      <p:sp>
        <p:nvSpPr>
          <p:cNvPr id="26" name="TextBox 4">
            <a:extLst>
              <a:ext uri="{FF2B5EF4-FFF2-40B4-BE49-F238E27FC236}">
                <a16:creationId xmlns:a16="http://schemas.microsoft.com/office/drawing/2014/main" id="{476F3716-686F-48D4-9A1B-E887BC9FC6B0}"/>
              </a:ext>
            </a:extLst>
          </p:cNvPr>
          <p:cNvSpPr txBox="1"/>
          <p:nvPr/>
        </p:nvSpPr>
        <p:spPr>
          <a:xfrm>
            <a:off x="1331640" y="3506292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E)</a:t>
            </a:r>
          </a:p>
        </p:txBody>
      </p:sp>
      <p:sp>
        <p:nvSpPr>
          <p:cNvPr id="28" name="TextBox 4">
            <a:extLst>
              <a:ext uri="{FF2B5EF4-FFF2-40B4-BE49-F238E27FC236}">
                <a16:creationId xmlns:a16="http://schemas.microsoft.com/office/drawing/2014/main" id="{F9357BBA-2CD9-40C0-AC82-6AA4555993C7}"/>
              </a:ext>
            </a:extLst>
          </p:cNvPr>
          <p:cNvSpPr txBox="1"/>
          <p:nvPr/>
        </p:nvSpPr>
        <p:spPr>
          <a:xfrm>
            <a:off x="1342172" y="3951287"/>
            <a:ext cx="133887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pt-BR" altLang="ko-KR" sz="2000" b="1">
                <a:solidFill>
                  <a:schemeClr val="accent1"/>
                </a:solidFill>
                <a:cs typeface="Arial" pitchFamily="34" charset="0"/>
              </a:rPr>
              <a:t>F)</a:t>
            </a:r>
          </a:p>
        </p:txBody>
      </p:sp>
      <p:sp>
        <p:nvSpPr>
          <p:cNvPr id="15" name="Seta: para Baixo 14">
            <a:extLst>
              <a:ext uri="{FF2B5EF4-FFF2-40B4-BE49-F238E27FC236}">
                <a16:creationId xmlns:a16="http://schemas.microsoft.com/office/drawing/2014/main" id="{40DF8EB2-2BF6-436C-BBC1-A1B9F609FC79}"/>
              </a:ext>
            </a:extLst>
          </p:cNvPr>
          <p:cNvSpPr/>
          <p:nvPr/>
        </p:nvSpPr>
        <p:spPr>
          <a:xfrm rot="17532025">
            <a:off x="1436441" y="1447007"/>
            <a:ext cx="261315" cy="3931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: para Baixo 15">
            <a:extLst>
              <a:ext uri="{FF2B5EF4-FFF2-40B4-BE49-F238E27FC236}">
                <a16:creationId xmlns:a16="http://schemas.microsoft.com/office/drawing/2014/main" id="{73C376FC-7353-4B93-8DA0-DDDA599E92FA}"/>
              </a:ext>
            </a:extLst>
          </p:cNvPr>
          <p:cNvSpPr/>
          <p:nvPr/>
        </p:nvSpPr>
        <p:spPr>
          <a:xfrm rot="17532025">
            <a:off x="1436443" y="1924894"/>
            <a:ext cx="261315" cy="3931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Seta: para Baixo 24">
            <a:extLst>
              <a:ext uri="{FF2B5EF4-FFF2-40B4-BE49-F238E27FC236}">
                <a16:creationId xmlns:a16="http://schemas.microsoft.com/office/drawing/2014/main" id="{D0455BEA-6F55-4FE9-8575-D3BEAC951705}"/>
              </a:ext>
            </a:extLst>
          </p:cNvPr>
          <p:cNvSpPr/>
          <p:nvPr/>
        </p:nvSpPr>
        <p:spPr>
          <a:xfrm rot="17532025">
            <a:off x="1439314" y="2408977"/>
            <a:ext cx="261315" cy="393163"/>
          </a:xfrm>
          <a:prstGeom prst="down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Seta: para Baixo 28">
            <a:extLst>
              <a:ext uri="{FF2B5EF4-FFF2-40B4-BE49-F238E27FC236}">
                <a16:creationId xmlns:a16="http://schemas.microsoft.com/office/drawing/2014/main" id="{D189D4C7-357C-42B1-AAF9-BCEF3410ACC0}"/>
              </a:ext>
            </a:extLst>
          </p:cNvPr>
          <p:cNvSpPr/>
          <p:nvPr/>
        </p:nvSpPr>
        <p:spPr>
          <a:xfrm rot="17532025">
            <a:off x="1432361" y="3434514"/>
            <a:ext cx="261315" cy="3931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787731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667720" y="1923678"/>
            <a:ext cx="4333281" cy="1224136"/>
          </a:xfrm>
        </p:spPr>
        <p:txBody>
          <a:bodyPr/>
          <a:lstStyle/>
          <a:p>
            <a:pPr algn="ctr"/>
            <a:r>
              <a:rPr lang="en-US" altLang="ko-KR" dirty="0"/>
              <a:t>ASPECTOS SOBRE COMPORTAMENTO MECÂNICO</a:t>
            </a:r>
            <a:endParaRPr lang="ko-KR" altLang="en-US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A0066CC7-35AC-4152-A0C8-16444C411E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214" t="11558" r="13255" b="-1350"/>
          <a:stretch/>
        </p:blipFill>
        <p:spPr>
          <a:xfrm rot="16200000">
            <a:off x="1737226" y="1475719"/>
            <a:ext cx="1668922" cy="219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2897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87624" y="28600"/>
            <a:ext cx="6858000" cy="576064"/>
          </a:xfrm>
        </p:spPr>
        <p:txBody>
          <a:bodyPr/>
          <a:lstStyle/>
          <a:p>
            <a:r>
              <a:rPr lang="en-US" altLang="ko-KR" dirty="0"/>
              <a:t>INFLUÊNCIA DA ESCAVAÇÃO</a:t>
            </a:r>
            <a:endParaRPr lang="ko-KR" altLang="en-US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B0EED51E-A537-4BE4-9B60-5270DFB98018}"/>
              </a:ext>
            </a:extLst>
          </p:cNvPr>
          <p:cNvSpPr txBox="1"/>
          <p:nvPr/>
        </p:nvSpPr>
        <p:spPr>
          <a:xfrm>
            <a:off x="16743" y="4803998"/>
            <a:ext cx="1512168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adaptado de FRANÇA, 2006</a:t>
            </a:r>
          </a:p>
        </p:txBody>
      </p:sp>
      <p:pic>
        <p:nvPicPr>
          <p:cNvPr id="3" name="Gráfico 2">
            <a:extLst>
              <a:ext uri="{FF2B5EF4-FFF2-40B4-BE49-F238E27FC236}">
                <a16:creationId xmlns:a16="http://schemas.microsoft.com/office/drawing/2014/main" id="{4F27A1D3-E417-4CF2-BA3E-AB09F614800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56138" b="56836"/>
          <a:stretch/>
        </p:blipFill>
        <p:spPr>
          <a:xfrm>
            <a:off x="899592" y="699542"/>
            <a:ext cx="2304256" cy="1988021"/>
          </a:xfrm>
          <a:prstGeom prst="rect">
            <a:avLst/>
          </a:prstGeom>
        </p:spPr>
      </p:pic>
      <p:pic>
        <p:nvPicPr>
          <p:cNvPr id="5" name="Gráfico 4">
            <a:extLst>
              <a:ext uri="{FF2B5EF4-FFF2-40B4-BE49-F238E27FC236}">
                <a16:creationId xmlns:a16="http://schemas.microsoft.com/office/drawing/2014/main" id="{3A758F72-3524-41C2-84CA-EAF4335AAEC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5625" b="34920"/>
          <a:stretch/>
        </p:blipFill>
        <p:spPr>
          <a:xfrm>
            <a:off x="3419872" y="1059582"/>
            <a:ext cx="3132584" cy="3287072"/>
          </a:xfrm>
          <a:prstGeom prst="rect">
            <a:avLst/>
          </a:prstGeom>
        </p:spPr>
      </p:pic>
      <p:pic>
        <p:nvPicPr>
          <p:cNvPr id="6" name="Gráfico 5">
            <a:extLst>
              <a:ext uri="{FF2B5EF4-FFF2-40B4-BE49-F238E27FC236}">
                <a16:creationId xmlns:a16="http://schemas.microsoft.com/office/drawing/2014/main" id="{49C8E687-CC80-4EFD-86BF-71FADD32D0B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t="59880" r="56138"/>
          <a:stretch/>
        </p:blipFill>
        <p:spPr>
          <a:xfrm>
            <a:off x="899592" y="2787774"/>
            <a:ext cx="2304256" cy="1847850"/>
          </a:xfrm>
          <a:prstGeom prst="rect">
            <a:avLst/>
          </a:prstGeom>
        </p:spPr>
      </p:pic>
      <p:pic>
        <p:nvPicPr>
          <p:cNvPr id="7" name="Gráfico 6">
            <a:extLst>
              <a:ext uri="{FF2B5EF4-FFF2-40B4-BE49-F238E27FC236}">
                <a16:creationId xmlns:a16="http://schemas.microsoft.com/office/drawing/2014/main" id="{09E90738-A4E8-4F1E-BFB1-479700472EA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52340" t="64513" r="8836"/>
          <a:stretch/>
        </p:blipFill>
        <p:spPr>
          <a:xfrm>
            <a:off x="6700960" y="1779662"/>
            <a:ext cx="2227016" cy="178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0821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Agrupar 2">
            <a:extLst>
              <a:ext uri="{FF2B5EF4-FFF2-40B4-BE49-F238E27FC236}">
                <a16:creationId xmlns:a16="http://schemas.microsoft.com/office/drawing/2014/main" id="{66868E4F-84DE-49B5-95D4-675A22422CED}"/>
              </a:ext>
            </a:extLst>
          </p:cNvPr>
          <p:cNvGrpSpPr/>
          <p:nvPr/>
        </p:nvGrpSpPr>
        <p:grpSpPr>
          <a:xfrm>
            <a:off x="333212" y="204839"/>
            <a:ext cx="8127220" cy="4733822"/>
            <a:chOff x="1348872" y="1347614"/>
            <a:chExt cx="6072681" cy="3537124"/>
          </a:xfrm>
        </p:grpSpPr>
        <p:pic>
          <p:nvPicPr>
            <p:cNvPr id="5" name="Gráfico 176141">
              <a:extLst>
                <a:ext uri="{FF2B5EF4-FFF2-40B4-BE49-F238E27FC236}">
                  <a16:creationId xmlns:a16="http://schemas.microsoft.com/office/drawing/2014/main" id="{CB1B4C24-3BF0-47DC-B5E2-38FBB8ECCF04}"/>
                </a:ext>
              </a:extLst>
            </p:cNvPr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763688" y="1347614"/>
              <a:ext cx="5400600" cy="2932534"/>
            </a:xfrm>
            <a:prstGeom prst="rect">
              <a:avLst/>
            </a:prstGeom>
          </p:spPr>
        </p:pic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B0EED51E-A537-4BE4-9B60-5270DFB98018}"/>
                </a:ext>
              </a:extLst>
            </p:cNvPr>
            <p:cNvSpPr txBox="1"/>
            <p:nvPr/>
          </p:nvSpPr>
          <p:spPr>
            <a:xfrm>
              <a:off x="5909385" y="4192267"/>
              <a:ext cx="1512168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600" dirty="0">
                  <a:solidFill>
                    <a:schemeClr val="tx1"/>
                  </a:solidFill>
                </a:rPr>
                <a:t>adaptado de FRANÇA, 2006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6" name="Objeto 5">
                  <a:extLst>
                    <a:ext uri="{FF2B5EF4-FFF2-40B4-BE49-F238E27FC236}">
                      <a16:creationId xmlns:a16="http://schemas.microsoft.com/office/drawing/2014/main" id="{0317EB02-E1E1-432F-B4CC-BF2E547C04F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71791125"/>
                    </p:ext>
                  </p:extLst>
                </p:nvPr>
              </p:nvGraphicFramePr>
              <p:xfrm>
                <a:off x="1909763" y="4398963"/>
                <a:ext cx="1143000" cy="4857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1015920" imgH="431640" progId="Equation.DSMT4">
                        <p:embed/>
                      </p:oleObj>
                    </mc:Choice>
                    <mc:Fallback>
                      <p:oleObj name="Equation" r:id="rId4" imgW="1015920" imgH="431640" progId="Equation.DSMT4">
                        <p:embed/>
                        <p:pic>
                          <p:nvPicPr>
                            <p:cNvPr id="6" name="Objeto 5">
                              <a:extLst>
                                <a:ext uri="{FF2B5EF4-FFF2-40B4-BE49-F238E27FC236}">
                                  <a16:creationId xmlns:a16="http://schemas.microsoft.com/office/drawing/2014/main" id="{0317EB02-E1E1-432F-B4CC-BF2E547C04F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09763" y="4398963"/>
                              <a:ext cx="1143000" cy="485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6" name="Objeto 5">
                  <a:extLst>
                    <a:ext uri="{FF2B5EF4-FFF2-40B4-BE49-F238E27FC236}">
                      <a16:creationId xmlns:a16="http://schemas.microsoft.com/office/drawing/2014/main" id="{0317EB02-E1E1-432F-B4CC-BF2E547C04F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71791125"/>
                    </p:ext>
                  </p:extLst>
                </p:nvPr>
              </p:nvGraphicFramePr>
              <p:xfrm>
                <a:off x="1909763" y="4398963"/>
                <a:ext cx="1143000" cy="4857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1015920" imgH="431640" progId="Equation.DSMT4">
                        <p:embed/>
                      </p:oleObj>
                    </mc:Choice>
                    <mc:Fallback>
                      <p:oleObj name="Equation" r:id="rId4" imgW="1015920" imgH="431640" progId="Equation.DSMT4">
                        <p:embed/>
                        <p:pic>
                          <p:nvPicPr>
                            <p:cNvPr id="6" name="Objeto 5">
                              <a:extLst>
                                <a:ext uri="{FF2B5EF4-FFF2-40B4-BE49-F238E27FC236}">
                                  <a16:creationId xmlns:a16="http://schemas.microsoft.com/office/drawing/2014/main" id="{0317EB02-E1E1-432F-B4CC-BF2E547C04F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09763" y="4398963"/>
                              <a:ext cx="1143000" cy="4857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" name="Elipse 1">
              <a:extLst>
                <a:ext uri="{FF2B5EF4-FFF2-40B4-BE49-F238E27FC236}">
                  <a16:creationId xmlns:a16="http://schemas.microsoft.com/office/drawing/2014/main" id="{4EC84302-C02D-46E1-9E40-8A5D91568C44}"/>
                </a:ext>
              </a:extLst>
            </p:cNvPr>
            <p:cNvSpPr/>
            <p:nvPr/>
          </p:nvSpPr>
          <p:spPr>
            <a:xfrm>
              <a:off x="2214115" y="3557062"/>
              <a:ext cx="119979" cy="697686"/>
            </a:xfrm>
            <a:prstGeom prst="ellipse">
              <a:avLst/>
            </a:prstGeom>
            <a:noFill/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4" name="Conector de Seta Reta 3">
              <a:extLst>
                <a:ext uri="{FF2B5EF4-FFF2-40B4-BE49-F238E27FC236}">
                  <a16:creationId xmlns:a16="http://schemas.microsoft.com/office/drawing/2014/main" id="{9B5102C0-79EE-43A9-A07E-E20AF11BC1F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274103" y="2634960"/>
              <a:ext cx="4110" cy="12658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Conector de Seta Reta 10">
              <a:extLst>
                <a:ext uri="{FF2B5EF4-FFF2-40B4-BE49-F238E27FC236}">
                  <a16:creationId xmlns:a16="http://schemas.microsoft.com/office/drawing/2014/main" id="{B2828FF8-762B-4C2D-9265-F5DDCEA694F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4104" y="3895746"/>
              <a:ext cx="287396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Retângulo 9">
                  <a:extLst>
                    <a:ext uri="{FF2B5EF4-FFF2-40B4-BE49-F238E27FC236}">
                      <a16:creationId xmlns:a16="http://schemas.microsoft.com/office/drawing/2014/main" id="{611EC2D4-FCFF-4766-819B-82C73FA491F1}"/>
                    </a:ext>
                  </a:extLst>
                </p:cNvPr>
                <p:cNvSpPr/>
                <p:nvPr/>
              </p:nvSpPr>
              <p:spPr>
                <a:xfrm>
                  <a:off x="2214115" y="2423078"/>
                  <a:ext cx="36285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i="1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>
            <p:sp>
              <p:nvSpPr>
                <p:cNvPr id="10" name="Retângulo 9">
                  <a:extLst>
                    <a:ext uri="{FF2B5EF4-FFF2-40B4-BE49-F238E27FC236}">
                      <a16:creationId xmlns:a16="http://schemas.microsoft.com/office/drawing/2014/main" id="{611EC2D4-FCFF-4766-819B-82C73FA491F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4115" y="2423078"/>
                  <a:ext cx="36285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Retângulo 13">
                  <a:extLst>
                    <a:ext uri="{FF2B5EF4-FFF2-40B4-BE49-F238E27FC236}">
                      <a16:creationId xmlns:a16="http://schemas.microsoft.com/office/drawing/2014/main" id="{D3DD9FC1-CDFC-4474-AC15-9204810364AD}"/>
                    </a:ext>
                  </a:extLst>
                </p:cNvPr>
                <p:cNvSpPr/>
                <p:nvPr/>
              </p:nvSpPr>
              <p:spPr>
                <a:xfrm>
                  <a:off x="5030469" y="3579862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>
            <p:sp>
              <p:nvSpPr>
                <p:cNvPr id="14" name="Retângulo 13">
                  <a:extLst>
                    <a:ext uri="{FF2B5EF4-FFF2-40B4-BE49-F238E27FC236}">
                      <a16:creationId xmlns:a16="http://schemas.microsoft.com/office/drawing/2014/main" id="{D3DD9FC1-CDFC-4474-AC15-9204810364A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0469" y="3579862"/>
                  <a:ext cx="379206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Conector de Seta Reta 16">
              <a:extLst>
                <a:ext uri="{FF2B5EF4-FFF2-40B4-BE49-F238E27FC236}">
                  <a16:creationId xmlns:a16="http://schemas.microsoft.com/office/drawing/2014/main" id="{1699B2C5-66A6-4CF9-85FA-E48FFE1DD4C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47664" y="3890667"/>
              <a:ext cx="730756" cy="5184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Retângulo 18">
                  <a:extLst>
                    <a:ext uri="{FF2B5EF4-FFF2-40B4-BE49-F238E27FC236}">
                      <a16:creationId xmlns:a16="http://schemas.microsoft.com/office/drawing/2014/main" id="{041F140B-555F-4711-B4C1-C1F29C023451}"/>
                    </a:ext>
                  </a:extLst>
                </p:cNvPr>
                <p:cNvSpPr/>
                <p:nvPr/>
              </p:nvSpPr>
              <p:spPr>
                <a:xfrm>
                  <a:off x="1348872" y="4067965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>
            <p:sp>
              <p:nvSpPr>
                <p:cNvPr id="19" name="Retângulo 18">
                  <a:extLst>
                    <a:ext uri="{FF2B5EF4-FFF2-40B4-BE49-F238E27FC236}">
                      <a16:creationId xmlns:a16="http://schemas.microsoft.com/office/drawing/2014/main" id="{041F140B-555F-4711-B4C1-C1F29C0234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8872" y="4067965"/>
                  <a:ext cx="379206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9" name="Objeto 28">
                  <a:extLst>
                    <a:ext uri="{FF2B5EF4-FFF2-40B4-BE49-F238E27FC236}">
                      <a16:creationId xmlns:a16="http://schemas.microsoft.com/office/drawing/2014/main" id="{E4B39692-146A-4A7B-8963-F80B36DFA11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2799559"/>
                    </p:ext>
                  </p:extLst>
                </p:nvPr>
              </p:nvGraphicFramePr>
              <p:xfrm>
                <a:off x="2074131" y="1892637"/>
                <a:ext cx="814743" cy="2920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72840" imgH="241200" progId="Equation.DSMT4">
                        <p:embed/>
                      </p:oleObj>
                    </mc:Choice>
                    <mc:Fallback>
                      <p:oleObj name="Equation" r:id="rId9" imgW="672840" imgH="241200" progId="Equation.DSMT4">
                        <p:embed/>
                        <p:pic>
                          <p:nvPicPr>
                            <p:cNvPr id="29" name="Objeto 28">
                              <a:extLst>
                                <a:ext uri="{FF2B5EF4-FFF2-40B4-BE49-F238E27FC236}">
                                  <a16:creationId xmlns:a16="http://schemas.microsoft.com/office/drawing/2014/main" id="{E4B39692-146A-4A7B-8963-F80B36DFA11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74131" y="1892637"/>
                              <a:ext cx="814743" cy="29207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9" name="Objeto 28">
                  <a:extLst>
                    <a:ext uri="{FF2B5EF4-FFF2-40B4-BE49-F238E27FC236}">
                      <a16:creationId xmlns:a16="http://schemas.microsoft.com/office/drawing/2014/main" id="{E4B39692-146A-4A7B-8963-F80B36DFA11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2799559"/>
                    </p:ext>
                  </p:extLst>
                </p:nvPr>
              </p:nvGraphicFramePr>
              <p:xfrm>
                <a:off x="2074131" y="1892637"/>
                <a:ext cx="814743" cy="2920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72840" imgH="241200" progId="Equation.DSMT4">
                        <p:embed/>
                      </p:oleObj>
                    </mc:Choice>
                    <mc:Fallback>
                      <p:oleObj name="Equation" r:id="rId9" imgW="672840" imgH="241200" progId="Equation.DSMT4">
                        <p:embed/>
                        <p:pic>
                          <p:nvPicPr>
                            <p:cNvPr id="29" name="Objeto 28">
                              <a:extLst>
                                <a:ext uri="{FF2B5EF4-FFF2-40B4-BE49-F238E27FC236}">
                                  <a16:creationId xmlns:a16="http://schemas.microsoft.com/office/drawing/2014/main" id="{E4B39692-146A-4A7B-8963-F80B36DFA11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74131" y="1892637"/>
                              <a:ext cx="814743" cy="29207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1" name="Objeto 30">
                  <a:extLst>
                    <a:ext uri="{FF2B5EF4-FFF2-40B4-BE49-F238E27FC236}">
                      <a16:creationId xmlns:a16="http://schemas.microsoft.com/office/drawing/2014/main" id="{07B39E67-7228-499A-9C84-7B8D1FDE4DB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5130220"/>
                    </p:ext>
                  </p:extLst>
                </p:nvPr>
              </p:nvGraphicFramePr>
              <p:xfrm>
                <a:off x="4210844" y="1915645"/>
                <a:ext cx="722312" cy="246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596880" imgH="203040" progId="Equation.DSMT4">
                        <p:embed/>
                      </p:oleObj>
                    </mc:Choice>
                    <mc:Fallback>
                      <p:oleObj name="Equation" r:id="rId11" imgW="596880" imgH="203040" progId="Equation.DSMT4">
                        <p:embed/>
                        <p:pic>
                          <p:nvPicPr>
                            <p:cNvPr id="31" name="Objeto 30">
                              <a:extLst>
                                <a:ext uri="{FF2B5EF4-FFF2-40B4-BE49-F238E27FC236}">
                                  <a16:creationId xmlns:a16="http://schemas.microsoft.com/office/drawing/2014/main" id="{07B39E67-7228-499A-9C84-7B8D1FDE4DB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10844" y="1915645"/>
                              <a:ext cx="722312" cy="2460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1" name="Objeto 30">
                  <a:extLst>
                    <a:ext uri="{FF2B5EF4-FFF2-40B4-BE49-F238E27FC236}">
                      <a16:creationId xmlns:a16="http://schemas.microsoft.com/office/drawing/2014/main" id="{07B39E67-7228-499A-9C84-7B8D1FDE4DB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5130220"/>
                    </p:ext>
                  </p:extLst>
                </p:nvPr>
              </p:nvGraphicFramePr>
              <p:xfrm>
                <a:off x="4210844" y="1915645"/>
                <a:ext cx="722312" cy="246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596880" imgH="203040" progId="Equation.DSMT4">
                        <p:embed/>
                      </p:oleObj>
                    </mc:Choice>
                    <mc:Fallback>
                      <p:oleObj name="Equation" r:id="rId11" imgW="596880" imgH="203040" progId="Equation.DSMT4">
                        <p:embed/>
                        <p:pic>
                          <p:nvPicPr>
                            <p:cNvPr id="31" name="Objeto 30">
                              <a:extLst>
                                <a:ext uri="{FF2B5EF4-FFF2-40B4-BE49-F238E27FC236}">
                                  <a16:creationId xmlns:a16="http://schemas.microsoft.com/office/drawing/2014/main" id="{07B39E67-7228-499A-9C84-7B8D1FDE4DB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10844" y="1915645"/>
                              <a:ext cx="722312" cy="2460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2" name="Objeto 31">
                  <a:extLst>
                    <a:ext uri="{FF2B5EF4-FFF2-40B4-BE49-F238E27FC236}">
                      <a16:creationId xmlns:a16="http://schemas.microsoft.com/office/drawing/2014/main" id="{69B718AA-6106-43A4-98F4-38471D21525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22150961"/>
                    </p:ext>
                  </p:extLst>
                </p:nvPr>
              </p:nvGraphicFramePr>
              <p:xfrm>
                <a:off x="6444209" y="1915645"/>
                <a:ext cx="460375" cy="246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380880" imgH="203040" progId="Equation.DSMT4">
                        <p:embed/>
                      </p:oleObj>
                    </mc:Choice>
                    <mc:Fallback>
                      <p:oleObj name="Equation" r:id="rId13" imgW="380880" imgH="203040" progId="Equation.DSMT4">
                        <p:embed/>
                        <p:pic>
                          <p:nvPicPr>
                            <p:cNvPr id="32" name="Objeto 31">
                              <a:extLst>
                                <a:ext uri="{FF2B5EF4-FFF2-40B4-BE49-F238E27FC236}">
                                  <a16:creationId xmlns:a16="http://schemas.microsoft.com/office/drawing/2014/main" id="{69B718AA-6106-43A4-98F4-38471D21525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44209" y="1915645"/>
                              <a:ext cx="460375" cy="2460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2" name="Objeto 31">
                  <a:extLst>
                    <a:ext uri="{FF2B5EF4-FFF2-40B4-BE49-F238E27FC236}">
                      <a16:creationId xmlns:a16="http://schemas.microsoft.com/office/drawing/2014/main" id="{69B718AA-6106-43A4-98F4-38471D21525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22150961"/>
                    </p:ext>
                  </p:extLst>
                </p:nvPr>
              </p:nvGraphicFramePr>
              <p:xfrm>
                <a:off x="6444209" y="1915645"/>
                <a:ext cx="460375" cy="246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380880" imgH="203040" progId="Equation.DSMT4">
                        <p:embed/>
                      </p:oleObj>
                    </mc:Choice>
                    <mc:Fallback>
                      <p:oleObj name="Equation" r:id="rId13" imgW="380880" imgH="203040" progId="Equation.DSMT4">
                        <p:embed/>
                        <p:pic>
                          <p:nvPicPr>
                            <p:cNvPr id="32" name="Objeto 31">
                              <a:extLst>
                                <a:ext uri="{FF2B5EF4-FFF2-40B4-BE49-F238E27FC236}">
                                  <a16:creationId xmlns:a16="http://schemas.microsoft.com/office/drawing/2014/main" id="{69B718AA-6106-43A4-98F4-38471D21525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44209" y="1915645"/>
                              <a:ext cx="460375" cy="2460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9950674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796136" y="2139702"/>
            <a:ext cx="3473624" cy="576064"/>
          </a:xfrm>
        </p:spPr>
        <p:txBody>
          <a:bodyPr/>
          <a:lstStyle/>
          <a:p>
            <a:r>
              <a:rPr lang="en-US" altLang="ko-KR" dirty="0"/>
              <a:t>PERFIL DE CONVERGÊNCIAS</a:t>
            </a:r>
            <a:endParaRPr lang="ko-KR" altLang="en-US" dirty="0"/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5229EA4A-1A0B-4AF0-8439-3D3F8CDED0FD}"/>
              </a:ext>
            </a:extLst>
          </p:cNvPr>
          <p:cNvGrpSpPr/>
          <p:nvPr/>
        </p:nvGrpSpPr>
        <p:grpSpPr>
          <a:xfrm>
            <a:off x="0" y="195486"/>
            <a:ext cx="6524770" cy="4609744"/>
            <a:chOff x="1756602" y="1022367"/>
            <a:chExt cx="5407686" cy="3820524"/>
          </a:xfrm>
        </p:grpSpPr>
        <p:pic>
          <p:nvPicPr>
            <p:cNvPr id="3" name="Imagem 2">
              <a:extLst>
                <a:ext uri="{FF2B5EF4-FFF2-40B4-BE49-F238E27FC236}">
                  <a16:creationId xmlns:a16="http://schemas.microsoft.com/office/drawing/2014/main" id="{9E12E614-78E5-4296-A7EA-DAA85BFEA3E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51720" y="1275607"/>
              <a:ext cx="4680520" cy="3314909"/>
            </a:xfrm>
            <a:prstGeom prst="rect">
              <a:avLst/>
            </a:prstGeom>
          </p:spPr>
        </p:pic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58C68346-B7CF-4F70-9720-040790A0FF68}"/>
                </a:ext>
              </a:extLst>
            </p:cNvPr>
            <p:cNvSpPr txBox="1"/>
            <p:nvPr/>
          </p:nvSpPr>
          <p:spPr>
            <a:xfrm>
              <a:off x="5108636" y="4658225"/>
              <a:ext cx="2055652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600" dirty="0">
                  <a:solidFill>
                    <a:schemeClr val="tx1"/>
                  </a:solidFill>
                </a:rPr>
                <a:t>adaptado de VLACHOPOULOS &amp; DIEDERICHS, 2009</a:t>
              </a:r>
            </a:p>
          </p:txBody>
        </p:sp>
        <p:sp>
          <p:nvSpPr>
            <p:cNvPr id="4" name="Retângulo 3">
              <a:extLst>
                <a:ext uri="{FF2B5EF4-FFF2-40B4-BE49-F238E27FC236}">
                  <a16:creationId xmlns:a16="http://schemas.microsoft.com/office/drawing/2014/main" id="{1727E3F6-C4EC-43BE-9F74-14B0AFF428E2}"/>
                </a:ext>
              </a:extLst>
            </p:cNvPr>
            <p:cNvSpPr/>
            <p:nvPr/>
          </p:nvSpPr>
          <p:spPr>
            <a:xfrm>
              <a:off x="2267744" y="2526412"/>
              <a:ext cx="122413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FE8E2C76-1A83-4D6D-92C5-F17BC04DD6A0}"/>
                </a:ext>
              </a:extLst>
            </p:cNvPr>
            <p:cNvSpPr/>
            <p:nvPr/>
          </p:nvSpPr>
          <p:spPr>
            <a:xfrm>
              <a:off x="2267744" y="2717601"/>
              <a:ext cx="122413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9" name="Retângulo 8">
              <a:extLst>
                <a:ext uri="{FF2B5EF4-FFF2-40B4-BE49-F238E27FC236}">
                  <a16:creationId xmlns:a16="http://schemas.microsoft.com/office/drawing/2014/main" id="{017A8025-1168-4454-BECB-ADDDAAD26CEF}"/>
                </a:ext>
              </a:extLst>
            </p:cNvPr>
            <p:cNvSpPr/>
            <p:nvPr/>
          </p:nvSpPr>
          <p:spPr>
            <a:xfrm rot="5400000">
              <a:off x="3565635" y="3687874"/>
              <a:ext cx="122413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B2CF0734-5913-4B65-BA5A-09840786F7D8}"/>
                </a:ext>
              </a:extLst>
            </p:cNvPr>
            <p:cNvSpPr/>
            <p:nvPr/>
          </p:nvSpPr>
          <p:spPr>
            <a:xfrm rot="5400000">
              <a:off x="3377772" y="3687874"/>
              <a:ext cx="122413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1" name="Retângulo 10">
              <a:extLst>
                <a:ext uri="{FF2B5EF4-FFF2-40B4-BE49-F238E27FC236}">
                  <a16:creationId xmlns:a16="http://schemas.microsoft.com/office/drawing/2014/main" id="{24CDD97B-0969-4959-8A09-F9BB8DA4582E}"/>
                </a:ext>
              </a:extLst>
            </p:cNvPr>
            <p:cNvSpPr/>
            <p:nvPr/>
          </p:nvSpPr>
          <p:spPr>
            <a:xfrm rot="5400000">
              <a:off x="3473878" y="3921900"/>
              <a:ext cx="468052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2" name="Retângulo 11">
              <a:extLst>
                <a:ext uri="{FF2B5EF4-FFF2-40B4-BE49-F238E27FC236}">
                  <a16:creationId xmlns:a16="http://schemas.microsoft.com/office/drawing/2014/main" id="{EB4B55A2-4AA7-4EFC-8530-0C66C8AB4346}"/>
                </a:ext>
              </a:extLst>
            </p:cNvPr>
            <p:cNvSpPr/>
            <p:nvPr/>
          </p:nvSpPr>
          <p:spPr>
            <a:xfrm>
              <a:off x="4590288" y="3888068"/>
              <a:ext cx="413760" cy="2922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EAE76D12-8C2B-4190-850A-85D2DAD77FA2}"/>
                </a:ext>
              </a:extLst>
            </p:cNvPr>
            <p:cNvSpPr txBox="1"/>
            <p:nvPr/>
          </p:nvSpPr>
          <p:spPr>
            <a:xfrm rot="16200000">
              <a:off x="3446454" y="3840020"/>
              <a:ext cx="5229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400" dirty="0"/>
                <a:t>face</a:t>
              </a:r>
            </a:p>
          </p:txBody>
        </p:sp>
        <p:sp>
          <p:nvSpPr>
            <p:cNvPr id="13" name="CaixaDeTexto 12">
              <a:extLst>
                <a:ext uri="{FF2B5EF4-FFF2-40B4-BE49-F238E27FC236}">
                  <a16:creationId xmlns:a16="http://schemas.microsoft.com/office/drawing/2014/main" id="{2851892B-1A9E-4271-9DF9-478A1E2FC414}"/>
                </a:ext>
              </a:extLst>
            </p:cNvPr>
            <p:cNvSpPr txBox="1"/>
            <p:nvPr/>
          </p:nvSpPr>
          <p:spPr>
            <a:xfrm>
              <a:off x="4010971" y="4084374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pt-BR" sz="1100" dirty="0"/>
                <a:t>0</a:t>
              </a:r>
              <a:endParaRPr lang="pt-BR" dirty="0"/>
            </a:p>
          </p:txBody>
        </p:sp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id="{37DFDD51-FAFF-4F4C-BCBF-5FE245838701}"/>
                </a:ext>
              </a:extLst>
            </p:cNvPr>
            <p:cNvSpPr txBox="1"/>
            <p:nvPr/>
          </p:nvSpPr>
          <p:spPr>
            <a:xfrm>
              <a:off x="2216033" y="2348269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pt-BR" sz="1100" dirty="0"/>
                <a:t>0</a:t>
              </a:r>
              <a:endParaRPr lang="pt-BR" dirty="0"/>
            </a:p>
          </p:txBody>
        </p:sp>
        <p:sp>
          <p:nvSpPr>
            <p:cNvPr id="17" name="Retângulo 16">
              <a:extLst>
                <a:ext uri="{FF2B5EF4-FFF2-40B4-BE49-F238E27FC236}">
                  <a16:creationId xmlns:a16="http://schemas.microsoft.com/office/drawing/2014/main" id="{D6AEE0DA-C3AA-4CD4-9B77-3361282FE28F}"/>
                </a:ext>
              </a:extLst>
            </p:cNvPr>
            <p:cNvSpPr/>
            <p:nvPr/>
          </p:nvSpPr>
          <p:spPr>
            <a:xfrm>
              <a:off x="4956236" y="1567461"/>
              <a:ext cx="122413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8" name="Retângulo 17">
              <a:extLst>
                <a:ext uri="{FF2B5EF4-FFF2-40B4-BE49-F238E27FC236}">
                  <a16:creationId xmlns:a16="http://schemas.microsoft.com/office/drawing/2014/main" id="{95B9B9B4-12E2-4DF1-9B52-D86C0AF41CEC}"/>
                </a:ext>
              </a:extLst>
            </p:cNvPr>
            <p:cNvSpPr/>
            <p:nvPr/>
          </p:nvSpPr>
          <p:spPr>
            <a:xfrm>
              <a:off x="4753450" y="1708175"/>
              <a:ext cx="122413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9" name="Retângulo 18">
              <a:extLst>
                <a:ext uri="{FF2B5EF4-FFF2-40B4-BE49-F238E27FC236}">
                  <a16:creationId xmlns:a16="http://schemas.microsoft.com/office/drawing/2014/main" id="{E89CED68-7AEA-4AA6-9FF6-C94F6DECF850}"/>
                </a:ext>
              </a:extLst>
            </p:cNvPr>
            <p:cNvSpPr/>
            <p:nvPr/>
          </p:nvSpPr>
          <p:spPr>
            <a:xfrm>
              <a:off x="5108636" y="1727481"/>
              <a:ext cx="122413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0" name="Retângulo 19">
              <a:extLst>
                <a:ext uri="{FF2B5EF4-FFF2-40B4-BE49-F238E27FC236}">
                  <a16:creationId xmlns:a16="http://schemas.microsoft.com/office/drawing/2014/main" id="{E08AF201-819D-4E48-8620-59893DEA42B7}"/>
                </a:ext>
              </a:extLst>
            </p:cNvPr>
            <p:cNvSpPr/>
            <p:nvPr/>
          </p:nvSpPr>
          <p:spPr>
            <a:xfrm>
              <a:off x="4572001" y="1879881"/>
              <a:ext cx="1235889" cy="1452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35897B35-0915-42EA-B788-74E76ECFFFFD}"/>
                </a:ext>
              </a:extLst>
            </p:cNvPr>
            <p:cNvSpPr txBox="1"/>
            <p:nvPr/>
          </p:nvSpPr>
          <p:spPr>
            <a:xfrm>
              <a:off x="6592552" y="407069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451C9027-A446-49FA-8E9F-332A69462DCA}"/>
                </a:ext>
              </a:extLst>
            </p:cNvPr>
            <p:cNvSpPr txBox="1"/>
            <p:nvPr/>
          </p:nvSpPr>
          <p:spPr>
            <a:xfrm>
              <a:off x="1756602" y="102236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5ECF0C1F-0A2C-4150-958E-63CD8BADA536}"/>
                </a:ext>
              </a:extLst>
            </p:cNvPr>
            <p:cNvSpPr txBox="1"/>
            <p:nvPr/>
          </p:nvSpPr>
          <p:spPr>
            <a:xfrm>
              <a:off x="4329320" y="3820806"/>
              <a:ext cx="7793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400" dirty="0"/>
                <a:t>Avanç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50229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87624" y="51470"/>
            <a:ext cx="6858000" cy="576064"/>
          </a:xfrm>
        </p:spPr>
        <p:txBody>
          <a:bodyPr/>
          <a:lstStyle/>
          <a:p>
            <a:r>
              <a:rPr lang="en-US" altLang="ko-KR" dirty="0"/>
              <a:t>INFLUÊNCIA DA FORMA DA SEÇÃO</a:t>
            </a:r>
            <a:endParaRPr lang="ko-KR" altLang="en-US" dirty="0"/>
          </a:p>
        </p:txBody>
      </p:sp>
      <p:grpSp>
        <p:nvGrpSpPr>
          <p:cNvPr id="3" name="Agrupar 2">
            <a:extLst>
              <a:ext uri="{FF2B5EF4-FFF2-40B4-BE49-F238E27FC236}">
                <a16:creationId xmlns:a16="http://schemas.microsoft.com/office/drawing/2014/main" id="{79A17C86-EF30-4896-BDE5-6CAEBC547706}"/>
              </a:ext>
            </a:extLst>
          </p:cNvPr>
          <p:cNvGrpSpPr/>
          <p:nvPr/>
        </p:nvGrpSpPr>
        <p:grpSpPr>
          <a:xfrm>
            <a:off x="477849" y="771550"/>
            <a:ext cx="8123480" cy="4111284"/>
            <a:chOff x="1387699" y="1260798"/>
            <a:chExt cx="6280645" cy="3178627"/>
          </a:xfrm>
        </p:grpSpPr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3538256B-6A1F-40F4-850E-2FE0E7091A6B}"/>
                </a:ext>
              </a:extLst>
            </p:cNvPr>
            <p:cNvSpPr txBox="1"/>
            <p:nvPr/>
          </p:nvSpPr>
          <p:spPr>
            <a:xfrm>
              <a:off x="5724128" y="4254759"/>
              <a:ext cx="1944216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600" dirty="0">
                  <a:solidFill>
                    <a:schemeClr val="tx1"/>
                  </a:solidFill>
                </a:rPr>
                <a:t>HOEK &amp; BROWN, 1980</a:t>
              </a:r>
            </a:p>
          </p:txBody>
        </p:sp>
        <p:sp>
          <p:nvSpPr>
            <p:cNvPr id="2" name="CaixaDeTexto 1">
              <a:extLst>
                <a:ext uri="{FF2B5EF4-FFF2-40B4-BE49-F238E27FC236}">
                  <a16:creationId xmlns:a16="http://schemas.microsoft.com/office/drawing/2014/main" id="{8D40A0B0-A32F-42A0-9466-A9C550E400F3}"/>
                </a:ext>
              </a:extLst>
            </p:cNvPr>
            <p:cNvSpPr txBox="1"/>
            <p:nvPr/>
          </p:nvSpPr>
          <p:spPr>
            <a:xfrm>
              <a:off x="1387699" y="3869055"/>
              <a:ext cx="1250759" cy="404526"/>
            </a:xfrm>
            <a:prstGeom prst="rect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pt-BR" sz="1400" dirty="0"/>
                <a:t>Trajetória das</a:t>
              </a:r>
            </a:p>
            <a:p>
              <a:pPr algn="ctr"/>
              <a:r>
                <a:rPr lang="pt-BR" sz="1400" dirty="0"/>
                <a:t>tensões principais</a:t>
              </a:r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2B7DEE28-3B30-40D3-BB11-3E11224BB4E5}"/>
                </a:ext>
              </a:extLst>
            </p:cNvPr>
            <p:cNvSpPr txBox="1"/>
            <p:nvPr/>
          </p:nvSpPr>
          <p:spPr>
            <a:xfrm>
              <a:off x="3419872" y="1260798"/>
              <a:ext cx="1296144" cy="571096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1400" dirty="0" err="1"/>
                <a:t>Isotensões</a:t>
              </a:r>
              <a:r>
                <a:rPr lang="pt-BR" sz="1400" dirty="0"/>
                <a:t>: maior e menor tensão</a:t>
              </a:r>
            </a:p>
            <a:p>
              <a:pPr algn="ctr"/>
              <a:r>
                <a:rPr lang="pt-BR" sz="1400" dirty="0"/>
                <a:t>principal</a:t>
              </a:r>
            </a:p>
          </p:txBody>
        </p:sp>
        <p:cxnSp>
          <p:nvCxnSpPr>
            <p:cNvPr id="4" name="Conector de Seta Reta 3">
              <a:extLst>
                <a:ext uri="{FF2B5EF4-FFF2-40B4-BE49-F238E27FC236}">
                  <a16:creationId xmlns:a16="http://schemas.microsoft.com/office/drawing/2014/main" id="{A21D722B-D2E8-4E19-841B-791929C539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07904" y="1837879"/>
              <a:ext cx="360040" cy="419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Conector de Seta Reta 9">
              <a:extLst>
                <a:ext uri="{FF2B5EF4-FFF2-40B4-BE49-F238E27FC236}">
                  <a16:creationId xmlns:a16="http://schemas.microsoft.com/office/drawing/2014/main" id="{397E5E09-A4EB-4434-82BB-C6FC46689F73}"/>
                </a:ext>
              </a:extLst>
            </p:cNvPr>
            <p:cNvCxnSpPr>
              <a:stCxn id="2" idx="0"/>
            </p:cNvCxnSpPr>
            <p:nvPr/>
          </p:nvCxnSpPr>
          <p:spPr>
            <a:xfrm flipV="1">
              <a:off x="2013078" y="3147816"/>
              <a:ext cx="326675" cy="7212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" name="Gráfico 7">
              <a:extLst>
                <a:ext uri="{FF2B5EF4-FFF2-40B4-BE49-F238E27FC236}">
                  <a16:creationId xmlns:a16="http://schemas.microsoft.com/office/drawing/2014/main" id="{F9DAB4C8-AD57-4633-9DF4-67E32EA51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123728" y="1347614"/>
              <a:ext cx="5112568" cy="29284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30039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51470"/>
            <a:ext cx="6858000" cy="576064"/>
          </a:xfrm>
        </p:spPr>
        <p:txBody>
          <a:bodyPr/>
          <a:lstStyle/>
          <a:p>
            <a:r>
              <a:rPr lang="en-US" altLang="ko-KR" dirty="0"/>
              <a:t>INFLUÊNCIA DAS TENSÕES IN SITU</a:t>
            </a:r>
            <a:endParaRPr lang="ko-KR" altLang="en-US" dirty="0"/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51897B7E-08ED-4048-BE0F-55DE89D48B8F}"/>
              </a:ext>
            </a:extLst>
          </p:cNvPr>
          <p:cNvGrpSpPr/>
          <p:nvPr/>
        </p:nvGrpSpPr>
        <p:grpSpPr>
          <a:xfrm>
            <a:off x="410607" y="707520"/>
            <a:ext cx="8072365" cy="4024470"/>
            <a:chOff x="1391316" y="1203599"/>
            <a:chExt cx="6205020" cy="3093506"/>
          </a:xfrm>
        </p:grpSpPr>
        <p:pic>
          <p:nvPicPr>
            <p:cNvPr id="3" name="Gráfico 2">
              <a:extLst>
                <a:ext uri="{FF2B5EF4-FFF2-40B4-BE49-F238E27FC236}">
                  <a16:creationId xmlns:a16="http://schemas.microsoft.com/office/drawing/2014/main" id="{1364C677-64AB-4186-B555-950B86A2C8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195736" y="1375578"/>
              <a:ext cx="4896544" cy="2852356"/>
            </a:xfrm>
            <a:prstGeom prst="rect">
              <a:avLst/>
            </a:prstGeom>
          </p:spPr>
        </p:pic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48479571-9E03-4742-972A-963FEE6FA3BA}"/>
                </a:ext>
              </a:extLst>
            </p:cNvPr>
            <p:cNvSpPr txBox="1"/>
            <p:nvPr/>
          </p:nvSpPr>
          <p:spPr>
            <a:xfrm>
              <a:off x="5652120" y="4112439"/>
              <a:ext cx="1944216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600" dirty="0">
                  <a:solidFill>
                    <a:schemeClr val="tx1"/>
                  </a:solidFill>
                </a:rPr>
                <a:t>HOEK &amp; BROWN, 1980</a:t>
              </a:r>
            </a:p>
          </p:txBody>
        </p:sp>
        <p:sp>
          <p:nvSpPr>
            <p:cNvPr id="5" name="CaixaDeTexto 4">
              <a:extLst>
                <a:ext uri="{FF2B5EF4-FFF2-40B4-BE49-F238E27FC236}">
                  <a16:creationId xmlns:a16="http://schemas.microsoft.com/office/drawing/2014/main" id="{2ACDA362-74B4-468F-BDC1-C49BEAE84600}"/>
                </a:ext>
              </a:extLst>
            </p:cNvPr>
            <p:cNvSpPr txBox="1"/>
            <p:nvPr/>
          </p:nvSpPr>
          <p:spPr>
            <a:xfrm>
              <a:off x="1391316" y="3869055"/>
              <a:ext cx="1243524" cy="402186"/>
            </a:xfrm>
            <a:prstGeom prst="rect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pt-BR" sz="1400" dirty="0"/>
                <a:t>Trajetória das</a:t>
              </a:r>
            </a:p>
            <a:p>
              <a:pPr algn="ctr"/>
              <a:r>
                <a:rPr lang="pt-BR" sz="1400" dirty="0"/>
                <a:t>tensões principais</a:t>
              </a:r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B14C67FC-755A-4B69-9745-7BD1C791DDDB}"/>
                </a:ext>
              </a:extLst>
            </p:cNvPr>
            <p:cNvSpPr txBox="1"/>
            <p:nvPr/>
          </p:nvSpPr>
          <p:spPr>
            <a:xfrm>
              <a:off x="3563888" y="1203599"/>
              <a:ext cx="1296144" cy="567792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1400" dirty="0" err="1"/>
                <a:t>Isotensões</a:t>
              </a:r>
              <a:r>
                <a:rPr lang="pt-BR" sz="1400" dirty="0"/>
                <a:t>: maior e menor tensão</a:t>
              </a:r>
            </a:p>
            <a:p>
              <a:pPr algn="ctr"/>
              <a:r>
                <a:rPr lang="pt-BR" sz="1400" dirty="0"/>
                <a:t>principal</a:t>
              </a:r>
            </a:p>
          </p:txBody>
        </p:sp>
        <p:cxnSp>
          <p:nvCxnSpPr>
            <p:cNvPr id="8" name="Conector de Seta Reta 7">
              <a:extLst>
                <a:ext uri="{FF2B5EF4-FFF2-40B4-BE49-F238E27FC236}">
                  <a16:creationId xmlns:a16="http://schemas.microsoft.com/office/drawing/2014/main" id="{981EB8AC-604E-4FD7-A0B1-62E802F5E3A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79912" y="1779662"/>
              <a:ext cx="360040" cy="2880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Conector de Seta Reta 8">
              <a:extLst>
                <a:ext uri="{FF2B5EF4-FFF2-40B4-BE49-F238E27FC236}">
                  <a16:creationId xmlns:a16="http://schemas.microsoft.com/office/drawing/2014/main" id="{A6A9BA0C-7073-4171-B1BD-F0E9EBE4686A}"/>
                </a:ext>
              </a:extLst>
            </p:cNvPr>
            <p:cNvCxnSpPr>
              <a:stCxn id="5" idx="0"/>
            </p:cNvCxnSpPr>
            <p:nvPr/>
          </p:nvCxnSpPr>
          <p:spPr>
            <a:xfrm flipV="1">
              <a:off x="2013078" y="3147816"/>
              <a:ext cx="326674" cy="7212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848851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21822"/>
            <a:ext cx="6858000" cy="576064"/>
          </a:xfrm>
        </p:spPr>
        <p:txBody>
          <a:bodyPr/>
          <a:lstStyle/>
          <a:p>
            <a:r>
              <a:rPr lang="en-US" altLang="ko-KR" dirty="0"/>
              <a:t>COMPORTAMENTO INSTANTÂNEO MACIÇO</a:t>
            </a:r>
            <a:endParaRPr lang="ko-KR" altLang="en-US" dirty="0"/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B768947E-D978-422A-984B-5796389AECAB}"/>
              </a:ext>
            </a:extLst>
          </p:cNvPr>
          <p:cNvGrpSpPr/>
          <p:nvPr/>
        </p:nvGrpSpPr>
        <p:grpSpPr>
          <a:xfrm>
            <a:off x="827584" y="1563638"/>
            <a:ext cx="7598850" cy="3187083"/>
            <a:chOff x="1794762" y="1888380"/>
            <a:chExt cx="5977513" cy="2507068"/>
          </a:xfrm>
        </p:grpSpPr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93A454D0-204E-48D6-B5A0-99BD60440225}"/>
                </a:ext>
              </a:extLst>
            </p:cNvPr>
            <p:cNvSpPr txBox="1"/>
            <p:nvPr/>
          </p:nvSpPr>
          <p:spPr>
            <a:xfrm>
              <a:off x="6476131" y="4210782"/>
              <a:ext cx="1296144" cy="1846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sz="600" dirty="0">
                  <a:solidFill>
                    <a:schemeClr val="tx1"/>
                  </a:solidFill>
                </a:rPr>
                <a:t>adaptado de ROUSSET, 1988</a:t>
              </a:r>
            </a:p>
          </p:txBody>
        </p:sp>
        <p:sp>
          <p:nvSpPr>
            <p:cNvPr id="5" name="TextBox 8">
              <a:extLst>
                <a:ext uri="{FF2B5EF4-FFF2-40B4-BE49-F238E27FC236}">
                  <a16:creationId xmlns:a16="http://schemas.microsoft.com/office/drawing/2014/main" id="{B0A2AC3E-B961-4AA1-93A1-1D6CE4360063}"/>
                </a:ext>
              </a:extLst>
            </p:cNvPr>
            <p:cNvSpPr txBox="1"/>
            <p:nvPr/>
          </p:nvSpPr>
          <p:spPr>
            <a:xfrm>
              <a:off x="4861430" y="1888380"/>
              <a:ext cx="2650221" cy="31474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 dirty="0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MACIÇOS RÍGIDOS</a:t>
              </a:r>
            </a:p>
          </p:txBody>
        </p:sp>
        <p:sp>
          <p:nvSpPr>
            <p:cNvPr id="7" name="TextBox 8">
              <a:extLst>
                <a:ext uri="{FF2B5EF4-FFF2-40B4-BE49-F238E27FC236}">
                  <a16:creationId xmlns:a16="http://schemas.microsoft.com/office/drawing/2014/main" id="{53C04A00-67F5-4856-B67E-7CAC9BFD8D04}"/>
                </a:ext>
              </a:extLst>
            </p:cNvPr>
            <p:cNvSpPr txBox="1"/>
            <p:nvPr/>
          </p:nvSpPr>
          <p:spPr>
            <a:xfrm>
              <a:off x="4861429" y="3507854"/>
              <a:ext cx="2662900" cy="31474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 dirty="0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MACIÇOS DÚCTEIS</a:t>
              </a:r>
            </a:p>
          </p:txBody>
        </p: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786AD6C0-D342-402D-8EE9-FF4585A67309}"/>
                </a:ext>
              </a:extLst>
            </p:cNvPr>
            <p:cNvSpPr txBox="1"/>
            <p:nvPr/>
          </p:nvSpPr>
          <p:spPr>
            <a:xfrm>
              <a:off x="1794762" y="2693628"/>
              <a:ext cx="2169635" cy="29052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pt-BR" dirty="0"/>
                <a:t>ELASTOPLASTICIDADE</a:t>
              </a:r>
            </a:p>
          </p:txBody>
        </p:sp>
        <p:cxnSp>
          <p:nvCxnSpPr>
            <p:cNvPr id="4" name="Conector: Angulado 3">
              <a:extLst>
                <a:ext uri="{FF2B5EF4-FFF2-40B4-BE49-F238E27FC236}">
                  <a16:creationId xmlns:a16="http://schemas.microsoft.com/office/drawing/2014/main" id="{7E57CAC4-4DD2-49E1-B2A7-25AF25FDD637}"/>
                </a:ext>
              </a:extLst>
            </p:cNvPr>
            <p:cNvCxnSpPr>
              <a:stCxn id="8" idx="3"/>
              <a:endCxn id="5" idx="1"/>
            </p:cNvCxnSpPr>
            <p:nvPr/>
          </p:nvCxnSpPr>
          <p:spPr>
            <a:xfrm flipV="1">
              <a:off x="3964397" y="2045750"/>
              <a:ext cx="897033" cy="793143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Conector: Angulado 9">
              <a:extLst>
                <a:ext uri="{FF2B5EF4-FFF2-40B4-BE49-F238E27FC236}">
                  <a16:creationId xmlns:a16="http://schemas.microsoft.com/office/drawing/2014/main" id="{5B8DA123-9CEF-4987-927C-93AAA001D2C0}"/>
                </a:ext>
              </a:extLst>
            </p:cNvPr>
            <p:cNvCxnSpPr>
              <a:cxnSpLocks/>
              <a:stCxn id="8" idx="3"/>
              <a:endCxn id="7" idx="1"/>
            </p:cNvCxnSpPr>
            <p:nvPr/>
          </p:nvCxnSpPr>
          <p:spPr>
            <a:xfrm>
              <a:off x="3964397" y="2838893"/>
              <a:ext cx="897032" cy="826332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949055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9E0A1BB4-DDF0-45B5-816C-294E32D84D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83701"/>
            <a:ext cx="7378304" cy="4776098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93A454D0-204E-48D6-B5A0-99BD60440225}"/>
              </a:ext>
            </a:extLst>
          </p:cNvPr>
          <p:cNvSpPr txBox="1"/>
          <p:nvPr/>
        </p:nvSpPr>
        <p:spPr>
          <a:xfrm>
            <a:off x="6876256" y="4731990"/>
            <a:ext cx="1296144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adaptado de ROUSSET, 1988</a:t>
            </a:r>
          </a:p>
        </p:txBody>
      </p:sp>
    </p:spTree>
    <p:extLst>
      <p:ext uri="{BB962C8B-B14F-4D97-AF65-F5344CB8AC3E}">
        <p14:creationId xmlns:p14="http://schemas.microsoft.com/office/powerpoint/2010/main" val="11336095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82EA61F2-6C2A-4207-8283-F086BD8687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95486"/>
            <a:ext cx="7383658" cy="4752528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84FDEAF1-6E5F-49EF-8C27-1BAC8727B7E8}"/>
              </a:ext>
            </a:extLst>
          </p:cNvPr>
          <p:cNvSpPr txBox="1"/>
          <p:nvPr/>
        </p:nvSpPr>
        <p:spPr>
          <a:xfrm>
            <a:off x="6876256" y="4731990"/>
            <a:ext cx="1296144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adaptado de ROUSSET, 1988</a:t>
            </a:r>
          </a:p>
        </p:txBody>
      </p:sp>
    </p:spTree>
    <p:extLst>
      <p:ext uri="{BB962C8B-B14F-4D97-AF65-F5344CB8AC3E}">
        <p14:creationId xmlns:p14="http://schemas.microsoft.com/office/powerpoint/2010/main" val="38281996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667720" y="1923678"/>
            <a:ext cx="4333281" cy="1224136"/>
          </a:xfrm>
        </p:spPr>
        <p:txBody>
          <a:bodyPr/>
          <a:lstStyle/>
          <a:p>
            <a:pPr algn="ctr"/>
            <a:r>
              <a:rPr lang="en-US" altLang="ko-KR" dirty="0"/>
              <a:t>OBJETIVOS E DELIMITAÇÕES</a:t>
            </a:r>
            <a:endParaRPr lang="ko-KR" altLang="en-US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A0066CC7-35AC-4152-A0C8-16444C411E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214" t="11558" r="13255" b="-1350"/>
          <a:stretch/>
        </p:blipFill>
        <p:spPr>
          <a:xfrm rot="16200000">
            <a:off x="1737226" y="1475719"/>
            <a:ext cx="1668922" cy="219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7575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Agrupar 1">
            <a:extLst>
              <a:ext uri="{FF2B5EF4-FFF2-40B4-BE49-F238E27FC236}">
                <a16:creationId xmlns:a16="http://schemas.microsoft.com/office/drawing/2014/main" id="{58BE862C-D4FF-4F2F-972D-3EFC427FC04D}"/>
              </a:ext>
            </a:extLst>
          </p:cNvPr>
          <p:cNvGrpSpPr/>
          <p:nvPr/>
        </p:nvGrpSpPr>
        <p:grpSpPr>
          <a:xfrm>
            <a:off x="611560" y="506655"/>
            <a:ext cx="8129878" cy="4130190"/>
            <a:chOff x="1763688" y="1635646"/>
            <a:chExt cx="5760720" cy="2926595"/>
          </a:xfrm>
        </p:grpSpPr>
        <p:pic>
          <p:nvPicPr>
            <p:cNvPr id="5" name="Gráfico 53">
              <a:extLst>
                <a:ext uri="{FF2B5EF4-FFF2-40B4-BE49-F238E27FC236}">
                  <a16:creationId xmlns:a16="http://schemas.microsoft.com/office/drawing/2014/main" id="{1D805649-2230-4707-9B84-0B2FA64AA523}"/>
                </a:ext>
              </a:extLst>
            </p:cNvPr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763688" y="1635646"/>
              <a:ext cx="5760720" cy="2561590"/>
            </a:xfrm>
            <a:prstGeom prst="rect">
              <a:avLst/>
            </a:prstGeom>
          </p:spPr>
        </p:pic>
        <p:sp>
          <p:nvSpPr>
            <p:cNvPr id="4" name="TextBox 8">
              <a:extLst>
                <a:ext uri="{FF2B5EF4-FFF2-40B4-BE49-F238E27FC236}">
                  <a16:creationId xmlns:a16="http://schemas.microsoft.com/office/drawing/2014/main" id="{9D76B50D-FEC1-4921-907B-67A03C9D5580}"/>
                </a:ext>
              </a:extLst>
            </p:cNvPr>
            <p:cNvSpPr txBox="1"/>
            <p:nvPr/>
          </p:nvSpPr>
          <p:spPr>
            <a:xfrm>
              <a:off x="2296281" y="4254264"/>
              <a:ext cx="12961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lasticidade</a:t>
              </a:r>
              <a:endPara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8">
              <a:extLst>
                <a:ext uri="{FF2B5EF4-FFF2-40B4-BE49-F238E27FC236}">
                  <a16:creationId xmlns:a16="http://schemas.microsoft.com/office/drawing/2014/main" id="{9D76B50D-FEC1-4921-907B-67A03C9D5580}"/>
                </a:ext>
              </a:extLst>
            </p:cNvPr>
            <p:cNvSpPr txBox="1"/>
            <p:nvPr/>
          </p:nvSpPr>
          <p:spPr>
            <a:xfrm>
              <a:off x="5551577" y="4254464"/>
              <a:ext cx="12961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lasticidade</a:t>
              </a:r>
              <a:endPara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80777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áfico 5">
            <a:extLst>
              <a:ext uri="{FF2B5EF4-FFF2-40B4-BE49-F238E27FC236}">
                <a16:creationId xmlns:a16="http://schemas.microsoft.com/office/drawing/2014/main" id="{09A66046-BAD7-4CA9-88BF-A190FBEEC8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03648" y="843558"/>
            <a:ext cx="6516092" cy="3993734"/>
          </a:xfrm>
          <a:prstGeom prst="rect">
            <a:avLst/>
          </a:prstGeom>
        </p:spPr>
      </p:pic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5173" y="195486"/>
            <a:ext cx="7749480" cy="576064"/>
          </a:xfrm>
        </p:spPr>
        <p:txBody>
          <a:bodyPr/>
          <a:lstStyle/>
          <a:p>
            <a:r>
              <a:rPr lang="en-US" altLang="ko-KR" dirty="0"/>
              <a:t>COMPORTAMENTO DIFERIDO DO MACIÇO</a:t>
            </a:r>
            <a:endParaRPr lang="ko-KR" altLang="en-US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A1163FA-A738-41AB-85BC-729BD72DF700}"/>
              </a:ext>
            </a:extLst>
          </p:cNvPr>
          <p:cNvSpPr txBox="1"/>
          <p:nvPr/>
        </p:nvSpPr>
        <p:spPr>
          <a:xfrm>
            <a:off x="6876256" y="4502872"/>
            <a:ext cx="792088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COSTA, 1984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A5777FB-4E7A-40CC-9769-1C77C38CF63D}"/>
              </a:ext>
            </a:extLst>
          </p:cNvPr>
          <p:cNvSpPr txBox="1"/>
          <p:nvPr/>
        </p:nvSpPr>
        <p:spPr>
          <a:xfrm>
            <a:off x="746504" y="2356306"/>
            <a:ext cx="1638846" cy="523220"/>
          </a:xfrm>
          <a:prstGeom prst="rect">
            <a:avLst/>
          </a:prstGeom>
          <a:ln w="63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xa de deformação</a:t>
            </a:r>
          </a:p>
          <a:p>
            <a:pPr algn="ctr"/>
            <a:r>
              <a:rPr 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scente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BF3DA937-DAD4-470E-9BBE-7175C7139503}"/>
              </a:ext>
            </a:extLst>
          </p:cNvPr>
          <p:cNvSpPr txBox="1"/>
          <p:nvPr/>
        </p:nvSpPr>
        <p:spPr>
          <a:xfrm>
            <a:off x="2978752" y="2140863"/>
            <a:ext cx="1638846" cy="523220"/>
          </a:xfrm>
          <a:prstGeom prst="rect">
            <a:avLst/>
          </a:prstGeom>
          <a:ln w="63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xa de deformação</a:t>
            </a:r>
          </a:p>
          <a:p>
            <a:pPr algn="ctr"/>
            <a:r>
              <a:rPr 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ante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995F30C-31DD-4713-9F9B-25658D1F530F}"/>
              </a:ext>
            </a:extLst>
          </p:cNvPr>
          <p:cNvSpPr txBox="1"/>
          <p:nvPr/>
        </p:nvSpPr>
        <p:spPr>
          <a:xfrm>
            <a:off x="7155216" y="1707654"/>
            <a:ext cx="1638846" cy="523220"/>
          </a:xfrm>
          <a:prstGeom prst="rect">
            <a:avLst/>
          </a:prstGeom>
          <a:ln w="63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xa de deformação</a:t>
            </a:r>
          </a:p>
          <a:p>
            <a:pPr algn="ctr"/>
            <a:r>
              <a:rPr 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scente</a:t>
            </a:r>
          </a:p>
        </p:txBody>
      </p: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ABF2F89F-CE46-4189-BB63-25521BDB0FB9}"/>
              </a:ext>
            </a:extLst>
          </p:cNvPr>
          <p:cNvCxnSpPr>
            <a:cxnSpLocks/>
            <a:stCxn id="3" idx="2"/>
          </p:cNvCxnSpPr>
          <p:nvPr/>
        </p:nvCxnSpPr>
        <p:spPr>
          <a:xfrm>
            <a:off x="1565927" y="2879526"/>
            <a:ext cx="845833" cy="4843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62D4A19D-8BE7-4E31-B55C-0D0A899FEB36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3798175" y="2664083"/>
            <a:ext cx="341777" cy="347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200BF150-7447-4398-AE43-B42B09CADF58}"/>
              </a:ext>
            </a:extLst>
          </p:cNvPr>
          <p:cNvCxnSpPr>
            <a:cxnSpLocks/>
          </p:cNvCxnSpPr>
          <p:nvPr/>
        </p:nvCxnSpPr>
        <p:spPr>
          <a:xfrm flipH="1">
            <a:off x="6372200" y="1995686"/>
            <a:ext cx="792088" cy="144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5962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71BAE19B-6ACD-45D6-95C3-E2DE70276C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71233"/>
            <a:ext cx="7416824" cy="4801034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D8D4D72B-0068-4303-ABB7-0EC107B1862E}"/>
              </a:ext>
            </a:extLst>
          </p:cNvPr>
          <p:cNvSpPr txBox="1"/>
          <p:nvPr/>
        </p:nvSpPr>
        <p:spPr>
          <a:xfrm>
            <a:off x="6948264" y="4731990"/>
            <a:ext cx="1296144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adaptado de ROUSSET, 1988</a:t>
            </a:r>
          </a:p>
        </p:txBody>
      </p:sp>
    </p:spTree>
    <p:extLst>
      <p:ext uri="{BB962C8B-B14F-4D97-AF65-F5344CB8AC3E}">
        <p14:creationId xmlns:p14="http://schemas.microsoft.com/office/powerpoint/2010/main" val="7926704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ixaDeTexto 9">
            <a:extLst>
              <a:ext uri="{FF2B5EF4-FFF2-40B4-BE49-F238E27FC236}">
                <a16:creationId xmlns:a16="http://schemas.microsoft.com/office/drawing/2014/main" id="{925CE357-40AE-4595-8ABD-5F4D745831DE}"/>
              </a:ext>
            </a:extLst>
          </p:cNvPr>
          <p:cNvSpPr txBox="1"/>
          <p:nvPr/>
        </p:nvSpPr>
        <p:spPr>
          <a:xfrm>
            <a:off x="7164288" y="4227934"/>
            <a:ext cx="1512168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GUAYACÁN-CARRILLO et al. 2015</a:t>
            </a:r>
          </a:p>
        </p:txBody>
      </p:sp>
      <p:pic>
        <p:nvPicPr>
          <p:cNvPr id="7" name="Gráfico 6">
            <a:extLst>
              <a:ext uri="{FF2B5EF4-FFF2-40B4-BE49-F238E27FC236}">
                <a16:creationId xmlns:a16="http://schemas.microsoft.com/office/drawing/2014/main" id="{2F06C174-6A60-48AF-AAD9-BAD4678DDB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5410" y="1019327"/>
            <a:ext cx="7797030" cy="3137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5672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3823345" y="3849077"/>
            <a:ext cx="1521111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b="1" dirty="0">
                <a:solidFill>
                  <a:schemeClr val="bg1"/>
                </a:solidFill>
                <a:cs typeface="Arial" pitchFamily="34" charset="0"/>
              </a:rPr>
              <a:t>EXEMPLOS</a:t>
            </a:r>
          </a:p>
        </p:txBody>
      </p:sp>
      <p:pic>
        <p:nvPicPr>
          <p:cNvPr id="20" name="Espaço Reservado para Imagem 19">
            <a:extLst>
              <a:ext uri="{FF2B5EF4-FFF2-40B4-BE49-F238E27FC236}">
                <a16:creationId xmlns:a16="http://schemas.microsoft.com/office/drawing/2014/main" id="{42BC31E2-6A9E-4BCA-BEF2-B7018CEFE6FA}"/>
              </a:ext>
            </a:extLst>
          </p:cNvPr>
          <p:cNvPicPr>
            <a:picLocks noGrp="1" noChangeAspect="1"/>
          </p:cNvPicPr>
          <p:nvPr>
            <p:ph type="pic" idx="17"/>
          </p:nvPr>
        </p:nvPicPr>
        <p:blipFill rotWithShape="1">
          <a:blip r:embed="rId3"/>
          <a:srcRect t="-575" b="580"/>
          <a:stretch/>
        </p:blipFill>
        <p:spPr>
          <a:xfrm>
            <a:off x="0" y="2715766"/>
            <a:ext cx="3707904" cy="2427735"/>
          </a:xfrm>
          <a:prstGeom prst="rect">
            <a:avLst/>
          </a:prstGeom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871A47D7-FC19-4A1E-B96D-E0544D34C978}"/>
              </a:ext>
            </a:extLst>
          </p:cNvPr>
          <p:cNvPicPr>
            <a:picLocks noGrp="1" noChangeAspect="1" noChangeArrowheads="1"/>
          </p:cNvPicPr>
          <p:nvPr>
            <p:ph type="pic" idx="1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" r="2343"/>
          <a:stretch>
            <a:fillRect/>
          </a:stretch>
        </p:blipFill>
        <p:spPr bwMode="auto">
          <a:xfrm>
            <a:off x="0" y="0"/>
            <a:ext cx="4379913" cy="2787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Espaço Reservado para Imagem 16">
            <a:extLst>
              <a:ext uri="{FF2B5EF4-FFF2-40B4-BE49-F238E27FC236}">
                <a16:creationId xmlns:a16="http://schemas.microsoft.com/office/drawing/2014/main" id="{5DA4CF7C-8EA3-4017-A969-4F8DD0317F60}"/>
              </a:ext>
            </a:extLst>
          </p:cNvPr>
          <p:cNvPicPr>
            <a:picLocks noGrp="1" noChangeAspect="1"/>
          </p:cNvPicPr>
          <p:nvPr>
            <p:ph type="pic" idx="14"/>
          </p:nvPr>
        </p:nvPicPr>
        <p:blipFill>
          <a:blip r:embed="rId5"/>
          <a:srcRect l="10477" r="10477"/>
          <a:stretch>
            <a:fillRect/>
          </a:stretch>
        </p:blipFill>
        <p:spPr>
          <a:xfrm>
            <a:off x="5436096" y="2787774"/>
            <a:ext cx="3707904" cy="2355726"/>
          </a:xfrm>
          <a:prstGeom prst="rect">
            <a:avLst/>
          </a:prstGeom>
        </p:spPr>
      </p:pic>
      <p:sp>
        <p:nvSpPr>
          <p:cNvPr id="15" name="CaixaDeTexto 14">
            <a:extLst>
              <a:ext uri="{FF2B5EF4-FFF2-40B4-BE49-F238E27FC236}">
                <a16:creationId xmlns:a16="http://schemas.microsoft.com/office/drawing/2014/main" id="{D3EB6DBF-CB8C-4DC8-9369-5ED9047984C5}"/>
              </a:ext>
            </a:extLst>
          </p:cNvPr>
          <p:cNvSpPr txBox="1"/>
          <p:nvPr/>
        </p:nvSpPr>
        <p:spPr>
          <a:xfrm>
            <a:off x="12626" y="2603108"/>
            <a:ext cx="936452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ARLA et al.</a:t>
            </a:r>
            <a:r>
              <a:rPr lang="pt-BR" sz="600" dirty="0">
                <a:solidFill>
                  <a:schemeClr val="tx1"/>
                </a:solidFill>
              </a:rPr>
              <a:t>, 2010</a:t>
            </a:r>
          </a:p>
        </p:txBody>
      </p:sp>
      <p:pic>
        <p:nvPicPr>
          <p:cNvPr id="2" name="Espaço Reservado para Imagem 1">
            <a:extLst>
              <a:ext uri="{FF2B5EF4-FFF2-40B4-BE49-F238E27FC236}">
                <a16:creationId xmlns:a16="http://schemas.microsoft.com/office/drawing/2014/main" id="{F8EB65CA-E696-44D3-BF5E-67562CC76972}"/>
              </a:ext>
            </a:extLst>
          </p:cNvPr>
          <p:cNvPicPr>
            <a:picLocks noGrp="1" noChangeAspect="1"/>
          </p:cNvPicPr>
          <p:nvPr>
            <p:ph type="pic" idx="18"/>
          </p:nvPr>
        </p:nvPicPr>
        <p:blipFill>
          <a:blip r:embed="rId6"/>
          <a:srcRect l="1394" r="1394"/>
          <a:stretch>
            <a:fillRect/>
          </a:stretch>
        </p:blipFill>
        <p:spPr>
          <a:xfrm>
            <a:off x="4379913" y="0"/>
            <a:ext cx="4764087" cy="2787774"/>
          </a:xfrm>
          <a:prstGeom prst="rect">
            <a:avLst/>
          </a:prstGeom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D949B4AD-A584-4ECA-B260-3E5EEBF98508}"/>
              </a:ext>
            </a:extLst>
          </p:cNvPr>
          <p:cNvSpPr txBox="1"/>
          <p:nvPr/>
        </p:nvSpPr>
        <p:spPr>
          <a:xfrm>
            <a:off x="4395490" y="2589659"/>
            <a:ext cx="936452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ANG et al.</a:t>
            </a:r>
            <a:r>
              <a:rPr lang="pt-BR" sz="600" dirty="0">
                <a:solidFill>
                  <a:schemeClr val="tx1"/>
                </a:solidFill>
              </a:rPr>
              <a:t>, 2017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14EAE075-C21F-4134-A97E-ECDBF72CBC5E}"/>
              </a:ext>
            </a:extLst>
          </p:cNvPr>
          <p:cNvSpPr txBox="1"/>
          <p:nvPr/>
        </p:nvSpPr>
        <p:spPr>
          <a:xfrm>
            <a:off x="2555776" y="4958834"/>
            <a:ext cx="1134126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OEK &amp; MARINOS.</a:t>
            </a:r>
            <a:r>
              <a:rPr lang="pt-BR" sz="600" dirty="0">
                <a:solidFill>
                  <a:schemeClr val="tx1"/>
                </a:solidFill>
              </a:rPr>
              <a:t>, 2000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7F23E3AF-439D-4586-8232-EDCD77C030BF}"/>
              </a:ext>
            </a:extLst>
          </p:cNvPr>
          <p:cNvSpPr txBox="1"/>
          <p:nvPr/>
        </p:nvSpPr>
        <p:spPr>
          <a:xfrm>
            <a:off x="8009874" y="4958834"/>
            <a:ext cx="1134126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ln w="0"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OEK &amp; MARINOS.</a:t>
            </a:r>
            <a:r>
              <a:rPr lang="pt-BR" sz="600" dirty="0">
                <a:solidFill>
                  <a:schemeClr val="tx1"/>
                </a:solidFill>
              </a:rPr>
              <a:t>, 2009</a:t>
            </a:r>
          </a:p>
        </p:txBody>
      </p:sp>
    </p:spTree>
    <p:extLst>
      <p:ext uri="{BB962C8B-B14F-4D97-AF65-F5344CB8AC3E}">
        <p14:creationId xmlns:p14="http://schemas.microsoft.com/office/powerpoint/2010/main" val="23610044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195486"/>
            <a:ext cx="6858000" cy="576064"/>
          </a:xfrm>
        </p:spPr>
        <p:txBody>
          <a:bodyPr/>
          <a:lstStyle/>
          <a:p>
            <a:r>
              <a:rPr lang="en-US" altLang="ko-KR" dirty="0"/>
              <a:t>INFLUÊNCIA DO REVESTIMENTO</a:t>
            </a:r>
            <a:endParaRPr lang="ko-KR" altLang="en-US" dirty="0"/>
          </a:p>
        </p:txBody>
      </p:sp>
      <p:pic>
        <p:nvPicPr>
          <p:cNvPr id="5" name="Gráfico 62">
            <a:extLst>
              <a:ext uri="{FF2B5EF4-FFF2-40B4-BE49-F238E27FC236}">
                <a16:creationId xmlns:a16="http://schemas.microsoft.com/office/drawing/2014/main" id="{595A9DBA-6813-4E04-B46E-247323EA604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80813" y="843558"/>
            <a:ext cx="7798200" cy="2631892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A59AF786-7013-4609-88C6-B110CFC71467}"/>
              </a:ext>
            </a:extLst>
          </p:cNvPr>
          <p:cNvSpPr txBox="1"/>
          <p:nvPr/>
        </p:nvSpPr>
        <p:spPr>
          <a:xfrm>
            <a:off x="6012160" y="3363838"/>
            <a:ext cx="1944216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EISENSTEIN et al, 1984 apud COUTO, 2011</a:t>
            </a: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CBA2F25A-98A6-4354-85FA-28DD8D8D89F6}"/>
              </a:ext>
            </a:extLst>
          </p:cNvPr>
          <p:cNvSpPr txBox="1"/>
          <p:nvPr/>
        </p:nvSpPr>
        <p:spPr>
          <a:xfrm>
            <a:off x="899592" y="3723878"/>
            <a:ext cx="4352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sz="16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) impede a deformação livre do maciço</a:t>
            </a:r>
          </a:p>
        </p:txBody>
      </p:sp>
      <p:sp>
        <p:nvSpPr>
          <p:cNvPr id="8" name="TextBox 8">
            <a:extLst>
              <a:ext uri="{FF2B5EF4-FFF2-40B4-BE49-F238E27FC236}">
                <a16:creationId xmlns:a16="http://schemas.microsoft.com/office/drawing/2014/main" id="{2FCE11EC-C9F9-4791-A818-97C0562076F6}"/>
              </a:ext>
            </a:extLst>
          </p:cNvPr>
          <p:cNvSpPr txBox="1"/>
          <p:nvPr/>
        </p:nvSpPr>
        <p:spPr>
          <a:xfrm>
            <a:off x="899592" y="4227934"/>
            <a:ext cx="71778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sz="1600" b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b) a redistribuição das tensões e deslocamentos se dará conforme o comportamento conjunto dos dois materiais</a:t>
            </a:r>
          </a:p>
        </p:txBody>
      </p:sp>
    </p:spTree>
    <p:extLst>
      <p:ext uri="{BB962C8B-B14F-4D97-AF65-F5344CB8AC3E}">
        <p14:creationId xmlns:p14="http://schemas.microsoft.com/office/powerpoint/2010/main" val="16884471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667720" y="1923678"/>
            <a:ext cx="4333281" cy="1224136"/>
          </a:xfrm>
        </p:spPr>
        <p:txBody>
          <a:bodyPr/>
          <a:lstStyle/>
          <a:p>
            <a:pPr algn="ctr"/>
            <a:r>
              <a:rPr lang="en-US" altLang="ko-KR" dirty="0"/>
              <a:t>DOMÍNIO, SOLUÇÃ e MODELO CONSTITUTIVO</a:t>
            </a:r>
            <a:endParaRPr lang="ko-KR" altLang="en-US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A0066CC7-35AC-4152-A0C8-16444C411E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214" t="11558" r="13255" b="-1350"/>
          <a:stretch/>
        </p:blipFill>
        <p:spPr>
          <a:xfrm rot="16200000">
            <a:off x="1737226" y="1475719"/>
            <a:ext cx="1668922" cy="219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3853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67775"/>
            <a:ext cx="6858000" cy="576064"/>
          </a:xfrm>
        </p:spPr>
        <p:txBody>
          <a:bodyPr/>
          <a:lstStyle/>
          <a:p>
            <a:r>
              <a:rPr lang="en-US" altLang="ko-KR" dirty="0"/>
              <a:t>DOMÍNIO EM ESTUDO</a:t>
            </a:r>
            <a:endParaRPr lang="ko-KR" altLang="en-US" dirty="0"/>
          </a:p>
        </p:txBody>
      </p:sp>
      <p:pic>
        <p:nvPicPr>
          <p:cNvPr id="16" name="Gráfico 15">
            <a:extLst>
              <a:ext uri="{FF2B5EF4-FFF2-40B4-BE49-F238E27FC236}">
                <a16:creationId xmlns:a16="http://schemas.microsoft.com/office/drawing/2014/main" id="{A5CE4F0D-12E5-428B-BC59-50CCC0D1EDB3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95536" y="1635646"/>
            <a:ext cx="8466448" cy="2724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1976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67775"/>
            <a:ext cx="6858000" cy="576064"/>
          </a:xfrm>
        </p:spPr>
        <p:txBody>
          <a:bodyPr/>
          <a:lstStyle/>
          <a:p>
            <a:r>
              <a:rPr lang="en-US" altLang="ko-KR" dirty="0"/>
              <a:t>DISCRETIZAÇÃO ESPACIAL: EPD, AXI</a:t>
            </a:r>
            <a:endParaRPr lang="ko-KR" altLang="en-US" dirty="0"/>
          </a:p>
        </p:txBody>
      </p:sp>
      <p:sp>
        <p:nvSpPr>
          <p:cNvPr id="5" name="TextBox 8">
            <a:extLst>
              <a:ext uri="{FF2B5EF4-FFF2-40B4-BE49-F238E27FC236}">
                <a16:creationId xmlns:a16="http://schemas.microsoft.com/office/drawing/2014/main" id="{1E92B4EA-950A-49F1-9DA2-54B0464B791B}"/>
              </a:ext>
            </a:extLst>
          </p:cNvPr>
          <p:cNvSpPr txBox="1"/>
          <p:nvPr/>
        </p:nvSpPr>
        <p:spPr>
          <a:xfrm>
            <a:off x="1907704" y="3723878"/>
            <a:ext cx="56286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LANE182 - </a:t>
            </a:r>
            <a:r>
              <a:rPr lang="en-US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Quadrilátero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</a:p>
          <a:p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Linear (4 </a:t>
            </a:r>
            <a:r>
              <a:rPr lang="en-US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nós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)</a:t>
            </a:r>
          </a:p>
          <a:p>
            <a:r>
              <a:rPr lang="en-US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Isoparamétrico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</a:p>
          <a:p>
            <a:r>
              <a:rPr lang="en-US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Integração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com 4 </a:t>
            </a:r>
            <a:r>
              <a:rPr lang="en-US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ontos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de Gauss</a:t>
            </a:r>
          </a:p>
        </p:txBody>
      </p:sp>
      <p:pic>
        <p:nvPicPr>
          <p:cNvPr id="3" name="Gráfico 2">
            <a:extLst>
              <a:ext uri="{FF2B5EF4-FFF2-40B4-BE49-F238E27FC236}">
                <a16:creationId xmlns:a16="http://schemas.microsoft.com/office/drawing/2014/main" id="{29316025-8964-4777-90BD-2858D452A85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t="7692" b="29611"/>
          <a:stretch/>
        </p:blipFill>
        <p:spPr>
          <a:xfrm>
            <a:off x="899592" y="1203598"/>
            <a:ext cx="7173556" cy="2387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2687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67775"/>
            <a:ext cx="6858000" cy="576064"/>
          </a:xfrm>
        </p:spPr>
        <p:txBody>
          <a:bodyPr/>
          <a:lstStyle/>
          <a:p>
            <a:r>
              <a:rPr lang="en-US" altLang="ko-KR" dirty="0"/>
              <a:t>DISCRETIZAÇÃO ESPACIAL: 3D</a:t>
            </a:r>
            <a:endParaRPr lang="ko-KR" altLang="en-US" dirty="0"/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E9BDF14D-E856-43A5-8CEF-DC736101EB73}"/>
              </a:ext>
            </a:extLst>
          </p:cNvPr>
          <p:cNvSpPr txBox="1"/>
          <p:nvPr/>
        </p:nvSpPr>
        <p:spPr>
          <a:xfrm>
            <a:off x="2051720" y="3651870"/>
            <a:ext cx="54726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SOLID185 - </a:t>
            </a:r>
            <a:r>
              <a:rPr lang="en-US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Heaxedro</a:t>
            </a:r>
            <a:endParaRPr lang="en-US" altLang="ko-KR" b="1" dirty="0">
              <a:solidFill>
                <a:schemeClr val="accent3">
                  <a:lumMod val="75000"/>
                </a:schemeClr>
              </a:solidFill>
              <a:cs typeface="Arial" pitchFamily="34" charset="0"/>
            </a:endParaRPr>
          </a:p>
          <a:p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Linear (8 </a:t>
            </a:r>
            <a:r>
              <a:rPr lang="en-US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nós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)</a:t>
            </a:r>
          </a:p>
          <a:p>
            <a:r>
              <a:rPr lang="en-US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Isoparamétrico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</a:p>
          <a:p>
            <a:r>
              <a:rPr lang="en-US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Integração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com 8 </a:t>
            </a:r>
            <a:r>
              <a:rPr lang="en-US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ontos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de Gauss</a:t>
            </a:r>
          </a:p>
        </p:txBody>
      </p:sp>
      <p:pic>
        <p:nvPicPr>
          <p:cNvPr id="3" name="Gráfico 2">
            <a:extLst>
              <a:ext uri="{FF2B5EF4-FFF2-40B4-BE49-F238E27FC236}">
                <a16:creationId xmlns:a16="http://schemas.microsoft.com/office/drawing/2014/main" id="{096970BE-044A-414F-8C2D-41F2623A4AD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t="4165" b="41536"/>
          <a:stretch/>
        </p:blipFill>
        <p:spPr>
          <a:xfrm>
            <a:off x="971600" y="1059582"/>
            <a:ext cx="6623654" cy="2567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086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8">
            <a:extLst>
              <a:ext uri="{FF2B5EF4-FFF2-40B4-BE49-F238E27FC236}">
                <a16:creationId xmlns:a16="http://schemas.microsoft.com/office/drawing/2014/main" id="{9D76B50D-FEC1-4921-907B-67A03C9D5580}"/>
              </a:ext>
            </a:extLst>
          </p:cNvPr>
          <p:cNvSpPr txBox="1"/>
          <p:nvPr/>
        </p:nvSpPr>
        <p:spPr>
          <a:xfrm>
            <a:off x="467544" y="1707654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altLang="ko-KR" sz="2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Desenvolver</a:t>
            </a:r>
            <a:r>
              <a:rPr lang="pt-BR" altLang="ko-KR" sz="2400" b="1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pt-BR" altLang="ko-KR" sz="2400" dirty="0">
                <a:solidFill>
                  <a:srgbClr val="649941"/>
                </a:solidFill>
                <a:cs typeface="Arial" pitchFamily="34" charset="0"/>
              </a:rPr>
              <a:t>um modelo </a:t>
            </a:r>
            <a:r>
              <a:rPr lang="pt-BR" altLang="ko-KR" sz="2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nstitutivo </a:t>
            </a:r>
            <a:r>
              <a:rPr lang="pt-BR" altLang="ko-KR" sz="2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lástoplástico-viscoplástico</a:t>
            </a:r>
            <a:r>
              <a:rPr lang="pt-BR" altLang="ko-KR" sz="2400" dirty="0">
                <a:solidFill>
                  <a:srgbClr val="649941"/>
                </a:solidFill>
                <a:cs typeface="Arial" pitchFamily="34" charset="0"/>
              </a:rPr>
              <a:t> capaz de lidar com as deformações instantâneas e diferidas induzidas pelo processo de escavação em </a:t>
            </a:r>
            <a:r>
              <a:rPr lang="pt-BR" altLang="ko-KR" sz="2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túneis profundos</a:t>
            </a:r>
            <a:r>
              <a:rPr lang="pt-BR" altLang="ko-KR" sz="2400" dirty="0">
                <a:solidFill>
                  <a:srgbClr val="649941"/>
                </a:solidFill>
                <a:cs typeface="Arial" pitchFamily="34" charset="0"/>
              </a:rPr>
              <a:t>.</a:t>
            </a:r>
          </a:p>
        </p:txBody>
      </p:sp>
      <p:sp>
        <p:nvSpPr>
          <p:cNvPr id="4" name="Text Placeholder 1">
            <a:extLst>
              <a:ext uri="{FF2B5EF4-FFF2-40B4-BE49-F238E27FC236}">
                <a16:creationId xmlns:a16="http://schemas.microsoft.com/office/drawing/2014/main" id="{95217D66-165D-4C03-AD29-11B37D7188BA}"/>
              </a:ext>
            </a:extLst>
          </p:cNvPr>
          <p:cNvSpPr txBox="1">
            <a:spLocks/>
          </p:cNvSpPr>
          <p:nvPr/>
        </p:nvSpPr>
        <p:spPr>
          <a:xfrm>
            <a:off x="1143000" y="231821"/>
            <a:ext cx="6858000" cy="576064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OBJETIVO PRINCIPA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303141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67775"/>
            <a:ext cx="6858000" cy="576064"/>
          </a:xfrm>
        </p:spPr>
        <p:txBody>
          <a:bodyPr/>
          <a:lstStyle/>
          <a:p>
            <a:r>
              <a:rPr lang="en-US" altLang="ko-KR" dirty="0"/>
              <a:t>PRÉ-PROCESSAMENTO</a:t>
            </a:r>
            <a:endParaRPr lang="ko-KR" altLang="en-US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E0EBB8F-0482-42F8-BA18-25C504F88CCA}"/>
              </a:ext>
            </a:extLst>
          </p:cNvPr>
          <p:cNvSpPr/>
          <p:nvPr/>
        </p:nvSpPr>
        <p:spPr>
          <a:xfrm>
            <a:off x="2195736" y="1018054"/>
            <a:ext cx="4848612" cy="2669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id="{79CF6D52-9479-4B63-947B-7F62A98EC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203598"/>
            <a:ext cx="2880320" cy="348592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6E3D127A-5BCD-4D87-98AB-63A214523056}"/>
              </a:ext>
            </a:extLst>
          </p:cNvPr>
          <p:cNvSpPr txBox="1">
            <a:spLocks/>
          </p:cNvSpPr>
          <p:nvPr/>
        </p:nvSpPr>
        <p:spPr>
          <a:xfrm>
            <a:off x="1286111" y="2466302"/>
            <a:ext cx="432048" cy="576064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3200" dirty="0"/>
              <a:t>APDL</a:t>
            </a:r>
            <a:endParaRPr lang="ko-KR" altLang="en-US" sz="3200" dirty="0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2C5E3173-321C-44A1-AB35-A1E69F5367DF}"/>
              </a:ext>
            </a:extLst>
          </p:cNvPr>
          <p:cNvSpPr/>
          <p:nvPr/>
        </p:nvSpPr>
        <p:spPr>
          <a:xfrm>
            <a:off x="1566714" y="1823095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NSYS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D0C2ABEB-9B32-4B38-B4A7-5CC506A93C10}"/>
              </a:ext>
            </a:extLst>
          </p:cNvPr>
          <p:cNvSpPr/>
          <p:nvPr/>
        </p:nvSpPr>
        <p:spPr>
          <a:xfrm>
            <a:off x="1521434" y="2327151"/>
            <a:ext cx="2032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RAMETRIC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DA892C88-3EB1-499D-812F-5A68009D5D02}"/>
              </a:ext>
            </a:extLst>
          </p:cNvPr>
          <p:cNvSpPr/>
          <p:nvPr/>
        </p:nvSpPr>
        <p:spPr>
          <a:xfrm>
            <a:off x="1553078" y="2807471"/>
            <a:ext cx="11416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SING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9B5B8C58-8123-4C08-9164-7F2774362EEE}"/>
              </a:ext>
            </a:extLst>
          </p:cNvPr>
          <p:cNvSpPr/>
          <p:nvPr/>
        </p:nvSpPr>
        <p:spPr>
          <a:xfrm>
            <a:off x="1547664" y="3291830"/>
            <a:ext cx="17588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NGUAGE</a:t>
            </a:r>
          </a:p>
        </p:txBody>
      </p:sp>
    </p:spTree>
    <p:extLst>
      <p:ext uri="{BB962C8B-B14F-4D97-AF65-F5344CB8AC3E}">
        <p14:creationId xmlns:p14="http://schemas.microsoft.com/office/powerpoint/2010/main" val="7983134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233423" y="253547"/>
            <a:ext cx="6767577" cy="576064"/>
          </a:xfrm>
        </p:spPr>
        <p:txBody>
          <a:bodyPr/>
          <a:lstStyle/>
          <a:p>
            <a:r>
              <a:rPr lang="en-US" altLang="ko-KR" dirty="0"/>
              <a:t>DISCRETIZAÇÃO ESPACIAL: EPD</a:t>
            </a:r>
            <a:endParaRPr lang="ko-KR" altLang="en-US" dirty="0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16744E3-773D-410A-967B-99567671FF61}"/>
              </a:ext>
            </a:extLst>
          </p:cNvPr>
          <p:cNvSpPr/>
          <p:nvPr/>
        </p:nvSpPr>
        <p:spPr>
          <a:xfrm>
            <a:off x="5076056" y="3162853"/>
            <a:ext cx="252028" cy="34441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Gráfico 2">
            <a:extLst>
              <a:ext uri="{FF2B5EF4-FFF2-40B4-BE49-F238E27FC236}">
                <a16:creationId xmlns:a16="http://schemas.microsoft.com/office/drawing/2014/main" id="{794F702A-7752-4982-8F43-62F75E1D189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" r="36259"/>
          <a:stretch/>
        </p:blipFill>
        <p:spPr>
          <a:xfrm>
            <a:off x="251519" y="771550"/>
            <a:ext cx="4406205" cy="4239516"/>
          </a:xfrm>
          <a:prstGeom prst="rect">
            <a:avLst/>
          </a:prstGeom>
        </p:spPr>
      </p:pic>
      <p:pic>
        <p:nvPicPr>
          <p:cNvPr id="5" name="Gráfico 4">
            <a:extLst>
              <a:ext uri="{FF2B5EF4-FFF2-40B4-BE49-F238E27FC236}">
                <a16:creationId xmlns:a16="http://schemas.microsoft.com/office/drawing/2014/main" id="{8609AF88-FB18-4560-8B71-C279699D2B7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61707" b="40840"/>
          <a:stretch/>
        </p:blipFill>
        <p:spPr>
          <a:xfrm>
            <a:off x="5292080" y="960305"/>
            <a:ext cx="3401542" cy="3222890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0B9D5A3C-C392-4FAC-AC99-92D39A806CE4}"/>
              </a:ext>
            </a:extLst>
          </p:cNvPr>
          <p:cNvSpPr/>
          <p:nvPr/>
        </p:nvSpPr>
        <p:spPr>
          <a:xfrm>
            <a:off x="4499992" y="1851670"/>
            <a:ext cx="288032" cy="57606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43073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75329" y="176918"/>
            <a:ext cx="7081047" cy="576064"/>
          </a:xfrm>
        </p:spPr>
        <p:txBody>
          <a:bodyPr/>
          <a:lstStyle/>
          <a:p>
            <a:r>
              <a:rPr lang="en-US" altLang="ko-KR" dirty="0"/>
              <a:t>DISCRETIZAÇÃO ESPACIAL: AXI</a:t>
            </a:r>
            <a:endParaRPr lang="ko-KR" altLang="en-US" dirty="0"/>
          </a:p>
        </p:txBody>
      </p:sp>
      <p:pic>
        <p:nvPicPr>
          <p:cNvPr id="5" name="Gráfico 4">
            <a:extLst>
              <a:ext uri="{FF2B5EF4-FFF2-40B4-BE49-F238E27FC236}">
                <a16:creationId xmlns:a16="http://schemas.microsoft.com/office/drawing/2014/main" id="{E8F39897-3654-47C3-AD0E-4A5BA919E0A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45233"/>
          <a:stretch/>
        </p:blipFill>
        <p:spPr>
          <a:xfrm>
            <a:off x="231161" y="843558"/>
            <a:ext cx="4148752" cy="4035608"/>
          </a:xfrm>
          <a:prstGeom prst="rect">
            <a:avLst/>
          </a:prstGeom>
        </p:spPr>
      </p:pic>
      <p:pic>
        <p:nvPicPr>
          <p:cNvPr id="7" name="Gráfico 6">
            <a:extLst>
              <a:ext uri="{FF2B5EF4-FFF2-40B4-BE49-F238E27FC236}">
                <a16:creationId xmlns:a16="http://schemas.microsoft.com/office/drawing/2014/main" id="{D06257D6-4F1A-408A-9133-49C919702A9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6939" t="53684" r="17026"/>
          <a:stretch/>
        </p:blipFill>
        <p:spPr>
          <a:xfrm>
            <a:off x="4860032" y="771550"/>
            <a:ext cx="3707214" cy="401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9351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28490" y="196939"/>
            <a:ext cx="6858000" cy="576064"/>
          </a:xfrm>
        </p:spPr>
        <p:txBody>
          <a:bodyPr/>
          <a:lstStyle/>
          <a:p>
            <a:r>
              <a:rPr lang="en-US" altLang="ko-KR" dirty="0"/>
              <a:t>DISCRETIZAÇÃO ESPACIAL: 3D</a:t>
            </a:r>
            <a:endParaRPr lang="ko-KR" altLang="en-US" dirty="0"/>
          </a:p>
        </p:txBody>
      </p:sp>
      <p:pic>
        <p:nvPicPr>
          <p:cNvPr id="3" name="Gráfico 2">
            <a:extLst>
              <a:ext uri="{FF2B5EF4-FFF2-40B4-BE49-F238E27FC236}">
                <a16:creationId xmlns:a16="http://schemas.microsoft.com/office/drawing/2014/main" id="{994BD3BF-89F8-473D-AAC7-C60C290C16B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35312"/>
          <a:stretch/>
        </p:blipFill>
        <p:spPr>
          <a:xfrm>
            <a:off x="251520" y="915566"/>
            <a:ext cx="4006988" cy="4073206"/>
          </a:xfrm>
          <a:prstGeom prst="rect">
            <a:avLst/>
          </a:prstGeom>
        </p:spPr>
      </p:pic>
      <p:pic>
        <p:nvPicPr>
          <p:cNvPr id="7" name="Gráfico 6">
            <a:extLst>
              <a:ext uri="{FF2B5EF4-FFF2-40B4-BE49-F238E27FC236}">
                <a16:creationId xmlns:a16="http://schemas.microsoft.com/office/drawing/2014/main" id="{585D8FDF-C6B7-4A3A-AC94-ECCFFF5DCC3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5432" t="64301" r="12310"/>
          <a:stretch/>
        </p:blipFill>
        <p:spPr>
          <a:xfrm>
            <a:off x="4572000" y="1419622"/>
            <a:ext cx="4206378" cy="2868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2582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92942"/>
            <a:ext cx="6858000" cy="576064"/>
          </a:xfrm>
        </p:spPr>
        <p:txBody>
          <a:bodyPr/>
          <a:lstStyle/>
          <a:p>
            <a:r>
              <a:rPr lang="en-US" altLang="ko-KR" dirty="0"/>
              <a:t>PROCESSO DE ATIVAÇÃO E DESATIVAÇÃO DE ELEMENTOS</a:t>
            </a:r>
            <a:endParaRPr lang="ko-KR" altLang="en-US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626D281-0860-46E3-8AFE-26D40870648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" t="7016" r="-424" b="35063"/>
          <a:stretch/>
        </p:blipFill>
        <p:spPr>
          <a:xfrm>
            <a:off x="827584" y="1563638"/>
            <a:ext cx="7234976" cy="2357190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1CFF14A-E1FF-404C-9AA6-7FB63857D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64393"/>
              </p:ext>
            </p:extLst>
          </p:nvPr>
        </p:nvGraphicFramePr>
        <p:xfrm>
          <a:off x="3960441" y="4011910"/>
          <a:ext cx="838944" cy="76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419040" progId="Equation.DSMT4">
                  <p:embed/>
                </p:oleObj>
              </mc:Choice>
              <mc:Fallback>
                <p:oleObj name="Equation" r:id="rId4" imgW="457200" imgH="419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51CFF14A-E1FF-404C-9AA6-7FB63857D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41" y="4011910"/>
                        <a:ext cx="838944" cy="7690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09518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388BA970-E557-49E6-B920-228876B1D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2418463"/>
            <a:ext cx="78516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20448D1D-E79A-4BD2-9B3C-5932168D2EC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868144" y="339502"/>
            <a:ext cx="2880320" cy="2016224"/>
          </a:xfrm>
        </p:spPr>
        <p:txBody>
          <a:bodyPr/>
          <a:lstStyle/>
          <a:p>
            <a:r>
              <a:rPr lang="en-US" altLang="ko-KR" dirty="0"/>
              <a:t>SOLUÇÃO DO SISTEMA EM CADA SUBPASSO</a:t>
            </a:r>
            <a:endParaRPr lang="ko-KR" altLang="en-US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5FCBF92-DA9D-4335-8B1C-834C448844D3}"/>
              </a:ext>
            </a:extLst>
          </p:cNvPr>
          <p:cNvSpPr txBox="1"/>
          <p:nvPr/>
        </p:nvSpPr>
        <p:spPr>
          <a:xfrm>
            <a:off x="6516216" y="4803998"/>
            <a:ext cx="1430942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adaptado de CHEN &amp; HAN, 1988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04FA41D-4D19-4577-8463-D30E00875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31F1CBE-4342-49B2-8E87-98ED397B9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43726"/>
              </p:ext>
            </p:extLst>
          </p:nvPr>
        </p:nvGraphicFramePr>
        <p:xfrm>
          <a:off x="6300192" y="3147814"/>
          <a:ext cx="2258608" cy="55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330120" progId="Equation.DSMT4">
                  <p:embed/>
                </p:oleObj>
              </mc:Choice>
              <mc:Fallback>
                <p:oleObj name="Equation" r:id="rId2" imgW="1269720" imgH="33012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E31F1CBE-4342-49B2-8E87-98ED397B9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147814"/>
                        <a:ext cx="2258608" cy="551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áfico 8">
            <a:extLst>
              <a:ext uri="{FF2B5EF4-FFF2-40B4-BE49-F238E27FC236}">
                <a16:creationId xmlns:a16="http://schemas.microsoft.com/office/drawing/2014/main" id="{720027AA-8D4C-4B56-B067-6074551278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7504" y="259050"/>
            <a:ext cx="5766600" cy="462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7261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51520" y="267494"/>
            <a:ext cx="8712968" cy="576064"/>
          </a:xfrm>
        </p:spPr>
        <p:txBody>
          <a:bodyPr/>
          <a:lstStyle/>
          <a:p>
            <a:r>
              <a:rPr lang="en-US" altLang="ko-KR" dirty="0"/>
              <a:t>MODELO REOLÓGICO COMPORTAMENTO ACOPLADO</a:t>
            </a:r>
            <a:endParaRPr lang="ko-KR" altLang="en-US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09BD16D-5738-4EA2-8416-9C4CD9244584}"/>
              </a:ext>
            </a:extLst>
          </p:cNvPr>
          <p:cNvSpPr txBox="1"/>
          <p:nvPr/>
        </p:nvSpPr>
        <p:spPr>
          <a:xfrm>
            <a:off x="7812360" y="4803998"/>
            <a:ext cx="1296144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adaptado de ROUSSET, 1988</a:t>
            </a:r>
          </a:p>
        </p:txBody>
      </p:sp>
      <p:pic>
        <p:nvPicPr>
          <p:cNvPr id="7" name="Gráfico 6">
            <a:extLst>
              <a:ext uri="{FF2B5EF4-FFF2-40B4-BE49-F238E27FC236}">
                <a16:creationId xmlns:a16="http://schemas.microsoft.com/office/drawing/2014/main" id="{CED34E68-2B79-4856-85FD-9DF5661574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87624" y="1059582"/>
            <a:ext cx="6869658" cy="3861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7388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56196" y="123478"/>
            <a:ext cx="6858000" cy="576064"/>
          </a:xfrm>
        </p:spPr>
        <p:txBody>
          <a:bodyPr/>
          <a:lstStyle/>
          <a:p>
            <a:r>
              <a:rPr lang="en-US" altLang="ko-KR" dirty="0"/>
              <a:t>SUPERFÍCIES DE ESCOAMENTO</a:t>
            </a:r>
            <a:endParaRPr lang="ko-KR" altLang="en-US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09BD16D-5738-4EA2-8416-9C4CD9244584}"/>
              </a:ext>
            </a:extLst>
          </p:cNvPr>
          <p:cNvSpPr txBox="1"/>
          <p:nvPr/>
        </p:nvSpPr>
        <p:spPr>
          <a:xfrm>
            <a:off x="1907704" y="4731990"/>
            <a:ext cx="1440160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ZIENKIEWICZ &amp; CORMEAU, 1974</a:t>
            </a:r>
          </a:p>
        </p:txBody>
      </p:sp>
      <p:pic>
        <p:nvPicPr>
          <p:cNvPr id="3" name="Gráfico 2">
            <a:extLst>
              <a:ext uri="{FF2B5EF4-FFF2-40B4-BE49-F238E27FC236}">
                <a16:creationId xmlns:a16="http://schemas.microsoft.com/office/drawing/2014/main" id="{BABF676C-C8E3-4720-8D8E-A05D5BE571C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9695"/>
          <a:stretch/>
        </p:blipFill>
        <p:spPr>
          <a:xfrm>
            <a:off x="323528" y="771550"/>
            <a:ext cx="3272656" cy="2491270"/>
          </a:xfrm>
          <a:prstGeom prst="rect">
            <a:avLst/>
          </a:prstGeom>
        </p:spPr>
      </p:pic>
      <p:pic>
        <p:nvPicPr>
          <p:cNvPr id="9" name="Gráfico 8">
            <a:extLst>
              <a:ext uri="{FF2B5EF4-FFF2-40B4-BE49-F238E27FC236}">
                <a16:creationId xmlns:a16="http://schemas.microsoft.com/office/drawing/2014/main" id="{13996165-BF52-4DE1-80D4-518D0ED6CD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067944" y="1491630"/>
            <a:ext cx="4830398" cy="2724604"/>
          </a:xfrm>
          <a:prstGeom prst="rect">
            <a:avLst/>
          </a:prstGeom>
        </p:spPr>
      </p:pic>
      <p:pic>
        <p:nvPicPr>
          <p:cNvPr id="11" name="Gráfico 10">
            <a:extLst>
              <a:ext uri="{FF2B5EF4-FFF2-40B4-BE49-F238E27FC236}">
                <a16:creationId xmlns:a16="http://schemas.microsoft.com/office/drawing/2014/main" id="{9BAEBB81-678D-4382-AB3E-86D6EDC740F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8450"/>
          <a:stretch/>
        </p:blipFill>
        <p:spPr>
          <a:xfrm>
            <a:off x="1331640" y="2859782"/>
            <a:ext cx="2561282" cy="1902672"/>
          </a:xfrm>
          <a:prstGeom prst="rect">
            <a:avLst/>
          </a:pr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B2332608-8D72-40F2-B54F-B0A7119B4DD8}"/>
              </a:ext>
            </a:extLst>
          </p:cNvPr>
          <p:cNvSpPr/>
          <p:nvPr/>
        </p:nvSpPr>
        <p:spPr>
          <a:xfrm>
            <a:off x="3851920" y="1779662"/>
            <a:ext cx="144016" cy="2160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7D93D4F3-DD0F-4887-8857-05289D131227}"/>
              </a:ext>
            </a:extLst>
          </p:cNvPr>
          <p:cNvSpPr/>
          <p:nvPr/>
        </p:nvSpPr>
        <p:spPr>
          <a:xfrm>
            <a:off x="1331640" y="2931790"/>
            <a:ext cx="144016" cy="2160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6D13AD1A-C0E2-4C6E-BFB5-59D1D11253AC}"/>
              </a:ext>
            </a:extLst>
          </p:cNvPr>
          <p:cNvSpPr/>
          <p:nvPr/>
        </p:nvSpPr>
        <p:spPr>
          <a:xfrm>
            <a:off x="1331640" y="4011910"/>
            <a:ext cx="144016" cy="2160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64627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56196" y="123478"/>
            <a:ext cx="6858000" cy="576064"/>
          </a:xfrm>
        </p:spPr>
        <p:txBody>
          <a:bodyPr/>
          <a:lstStyle/>
          <a:p>
            <a:r>
              <a:rPr lang="en-US" altLang="ko-KR" dirty="0"/>
              <a:t>ENDURECIMENTO/AMOLECIMENTO</a:t>
            </a:r>
            <a:endParaRPr lang="ko-KR" altLang="en-US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09BD16D-5738-4EA2-8416-9C4CD9244584}"/>
              </a:ext>
            </a:extLst>
          </p:cNvPr>
          <p:cNvSpPr txBox="1"/>
          <p:nvPr/>
        </p:nvSpPr>
        <p:spPr>
          <a:xfrm>
            <a:off x="7020272" y="3651870"/>
            <a:ext cx="1872208" cy="1846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600" dirty="0">
                <a:solidFill>
                  <a:schemeClr val="tx1"/>
                </a:solidFill>
              </a:rPr>
              <a:t>Adaptado de POTTS e ZDRAVKOVIC, 1999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B2332608-8D72-40F2-B54F-B0A7119B4DD8}"/>
              </a:ext>
            </a:extLst>
          </p:cNvPr>
          <p:cNvSpPr/>
          <p:nvPr/>
        </p:nvSpPr>
        <p:spPr>
          <a:xfrm>
            <a:off x="3851920" y="1779662"/>
            <a:ext cx="144016" cy="2160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7D93D4F3-DD0F-4887-8857-05289D131227}"/>
              </a:ext>
            </a:extLst>
          </p:cNvPr>
          <p:cNvSpPr/>
          <p:nvPr/>
        </p:nvSpPr>
        <p:spPr>
          <a:xfrm>
            <a:off x="1331640" y="2931790"/>
            <a:ext cx="144016" cy="2160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6D13AD1A-C0E2-4C6E-BFB5-59D1D11253AC}"/>
              </a:ext>
            </a:extLst>
          </p:cNvPr>
          <p:cNvSpPr/>
          <p:nvPr/>
        </p:nvSpPr>
        <p:spPr>
          <a:xfrm>
            <a:off x="1331640" y="4011910"/>
            <a:ext cx="144016" cy="2160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Gráfico 3">
            <a:extLst>
              <a:ext uri="{FF2B5EF4-FFF2-40B4-BE49-F238E27FC236}">
                <a16:creationId xmlns:a16="http://schemas.microsoft.com/office/drawing/2014/main" id="{73957884-9055-44EB-BA92-6A0671C332D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51405"/>
          <a:stretch/>
        </p:blipFill>
        <p:spPr>
          <a:xfrm>
            <a:off x="539552" y="1270964"/>
            <a:ext cx="4180482" cy="2601572"/>
          </a:xfrm>
          <a:prstGeom prst="rect">
            <a:avLst/>
          </a:prstGeom>
        </p:spPr>
      </p:pic>
      <p:pic>
        <p:nvPicPr>
          <p:cNvPr id="12" name="Gráfico 11">
            <a:extLst>
              <a:ext uri="{FF2B5EF4-FFF2-40B4-BE49-F238E27FC236}">
                <a16:creationId xmlns:a16="http://schemas.microsoft.com/office/drawing/2014/main" id="{2C1FE92C-94CD-4BBE-A721-D79B423E079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8088"/>
          <a:stretch/>
        </p:blipFill>
        <p:spPr>
          <a:xfrm>
            <a:off x="4572000" y="1379611"/>
            <a:ext cx="4092854" cy="2384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44921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56196" y="123478"/>
            <a:ext cx="6858000" cy="576064"/>
          </a:xfrm>
        </p:spPr>
        <p:txBody>
          <a:bodyPr/>
          <a:lstStyle/>
          <a:p>
            <a:r>
              <a:rPr lang="en-US" altLang="ko-KR" dirty="0"/>
              <a:t>DOMÍNIOS E SUPERFÍCIES</a:t>
            </a:r>
            <a:endParaRPr lang="ko-KR" altLang="en-US" dirty="0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B2332608-8D72-40F2-B54F-B0A7119B4DD8}"/>
              </a:ext>
            </a:extLst>
          </p:cNvPr>
          <p:cNvSpPr/>
          <p:nvPr/>
        </p:nvSpPr>
        <p:spPr>
          <a:xfrm>
            <a:off x="3851920" y="1779662"/>
            <a:ext cx="144016" cy="2160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7D93D4F3-DD0F-4887-8857-05289D131227}"/>
              </a:ext>
            </a:extLst>
          </p:cNvPr>
          <p:cNvSpPr/>
          <p:nvPr/>
        </p:nvSpPr>
        <p:spPr>
          <a:xfrm>
            <a:off x="1331640" y="2931790"/>
            <a:ext cx="144016" cy="2160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6D13AD1A-C0E2-4C6E-BFB5-59D1D11253AC}"/>
              </a:ext>
            </a:extLst>
          </p:cNvPr>
          <p:cNvSpPr/>
          <p:nvPr/>
        </p:nvSpPr>
        <p:spPr>
          <a:xfrm>
            <a:off x="1331640" y="4011910"/>
            <a:ext cx="144016" cy="2160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Gráfico 6">
            <a:extLst>
              <a:ext uri="{FF2B5EF4-FFF2-40B4-BE49-F238E27FC236}">
                <a16:creationId xmlns:a16="http://schemas.microsoft.com/office/drawing/2014/main" id="{3641C7D4-3E12-43AF-B35C-5064A58329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835696" y="771550"/>
            <a:ext cx="6227414" cy="4214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101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4">
            <a:extLst>
              <a:ext uri="{FF2B5EF4-FFF2-40B4-BE49-F238E27FC236}">
                <a16:creationId xmlns:a16="http://schemas.microsoft.com/office/drawing/2014/main" id="{388FC41D-79EE-4E05-9E32-1E8CB58F3B5E}"/>
              </a:ext>
            </a:extLst>
          </p:cNvPr>
          <p:cNvSpPr txBox="1"/>
          <p:nvPr/>
        </p:nvSpPr>
        <p:spPr>
          <a:xfrm>
            <a:off x="762970" y="1003309"/>
            <a:ext cx="83378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2400" b="1" dirty="0">
                <a:solidFill>
                  <a:schemeClr val="accent1"/>
                </a:solidFill>
                <a:cs typeface="Arial" pitchFamily="34" charset="0"/>
              </a:rPr>
              <a:t>01</a:t>
            </a:r>
            <a:endParaRPr lang="ko-KR" altLang="en-US" sz="2400" b="1" dirty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14" name="TextBox 5">
            <a:extLst>
              <a:ext uri="{FF2B5EF4-FFF2-40B4-BE49-F238E27FC236}">
                <a16:creationId xmlns:a16="http://schemas.microsoft.com/office/drawing/2014/main" id="{91C78F2C-6B1C-49B1-9FC7-1870C7B9CEDB}"/>
              </a:ext>
            </a:extLst>
          </p:cNvPr>
          <p:cNvSpPr txBox="1"/>
          <p:nvPr/>
        </p:nvSpPr>
        <p:spPr>
          <a:xfrm>
            <a:off x="762970" y="1657043"/>
            <a:ext cx="83378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2400" b="1" dirty="0">
                <a:solidFill>
                  <a:schemeClr val="accent3"/>
                </a:solidFill>
                <a:cs typeface="Arial" pitchFamily="34" charset="0"/>
              </a:rPr>
              <a:t>02</a:t>
            </a:r>
            <a:endParaRPr lang="ko-KR" altLang="en-US" sz="2400" b="1" dirty="0">
              <a:solidFill>
                <a:schemeClr val="accent3"/>
              </a:solidFill>
              <a:cs typeface="Arial" pitchFamily="34" charset="0"/>
            </a:endParaRP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id="{4EED71B6-0A1D-4D6D-80EC-639BC790CCF2}"/>
              </a:ext>
            </a:extLst>
          </p:cNvPr>
          <p:cNvSpPr txBox="1"/>
          <p:nvPr/>
        </p:nvSpPr>
        <p:spPr>
          <a:xfrm>
            <a:off x="755577" y="2393762"/>
            <a:ext cx="83378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2400" b="1" dirty="0">
                <a:solidFill>
                  <a:schemeClr val="accent1"/>
                </a:solidFill>
                <a:cs typeface="Arial" pitchFamily="34" charset="0"/>
              </a:rPr>
              <a:t>03</a:t>
            </a:r>
            <a:endParaRPr lang="ko-KR" altLang="en-US" sz="2400" b="1" dirty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16" name="TextBox 7">
            <a:extLst>
              <a:ext uri="{FF2B5EF4-FFF2-40B4-BE49-F238E27FC236}">
                <a16:creationId xmlns:a16="http://schemas.microsoft.com/office/drawing/2014/main" id="{7BEFA6CF-5062-461C-9E68-2AFBFC769282}"/>
              </a:ext>
            </a:extLst>
          </p:cNvPr>
          <p:cNvSpPr txBox="1"/>
          <p:nvPr/>
        </p:nvSpPr>
        <p:spPr>
          <a:xfrm>
            <a:off x="783105" y="3171575"/>
            <a:ext cx="83378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2400" b="1" dirty="0">
                <a:solidFill>
                  <a:schemeClr val="accent3"/>
                </a:solidFill>
                <a:cs typeface="Arial" pitchFamily="34" charset="0"/>
              </a:rPr>
              <a:t>04</a:t>
            </a:r>
            <a:endParaRPr lang="ko-KR" altLang="en-US" sz="2400" b="1" dirty="0">
              <a:solidFill>
                <a:schemeClr val="accent3"/>
              </a:solidFill>
              <a:cs typeface="Arial" pitchFamily="34" charset="0"/>
            </a:endParaRPr>
          </a:p>
        </p:txBody>
      </p:sp>
      <p:sp>
        <p:nvSpPr>
          <p:cNvPr id="17" name="TextBox 8">
            <a:extLst>
              <a:ext uri="{FF2B5EF4-FFF2-40B4-BE49-F238E27FC236}">
                <a16:creationId xmlns:a16="http://schemas.microsoft.com/office/drawing/2014/main" id="{9D76B50D-FEC1-4921-907B-67A03C9D5580}"/>
              </a:ext>
            </a:extLst>
          </p:cNvPr>
          <p:cNvSpPr txBox="1"/>
          <p:nvPr/>
        </p:nvSpPr>
        <p:spPr>
          <a:xfrm>
            <a:off x="1455912" y="1061017"/>
            <a:ext cx="7076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Generalizar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o </a:t>
            </a:r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modelo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nstitutivo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para </a:t>
            </a:r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nalises</a:t>
            </a:r>
            <a:r>
              <a:rPr lang="en-US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3D, EPD e AXI</a:t>
            </a:r>
            <a:endParaRPr lang="ko-KR" altLang="en-US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1" name="TextBox 8">
            <a:extLst>
              <a:ext uri="{FF2B5EF4-FFF2-40B4-BE49-F238E27FC236}">
                <a16:creationId xmlns:a16="http://schemas.microsoft.com/office/drawing/2014/main" id="{92E00BBD-B1A1-44ED-916E-01F870360FD5}"/>
              </a:ext>
            </a:extLst>
          </p:cNvPr>
          <p:cNvSpPr txBox="1"/>
          <p:nvPr/>
        </p:nvSpPr>
        <p:spPr>
          <a:xfrm>
            <a:off x="1475656" y="3200658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Implementar o modelo constitutivo no software ANSYS utilizando a </a:t>
            </a:r>
            <a:r>
              <a:rPr lang="pt-BR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subrotina</a:t>
            </a:r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pt-BR" altLang="ko-KR" b="1" i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Usermat</a:t>
            </a:r>
            <a:r>
              <a:rPr lang="pt-BR" altLang="ko-KR" b="1" i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endParaRPr lang="pt-BR" altLang="ko-KR" i="1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2" name="TextBox 8">
            <a:extLst>
              <a:ext uri="{FF2B5EF4-FFF2-40B4-BE49-F238E27FC236}">
                <a16:creationId xmlns:a16="http://schemas.microsoft.com/office/drawing/2014/main" id="{9385997E-4745-4936-ADB4-FD98968A423F}"/>
              </a:ext>
            </a:extLst>
          </p:cNvPr>
          <p:cNvSpPr txBox="1"/>
          <p:nvPr/>
        </p:nvSpPr>
        <p:spPr>
          <a:xfrm>
            <a:off x="1475656" y="1635646"/>
            <a:ext cx="6840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Reproduzir o comportamento elástico, </a:t>
            </a:r>
            <a:r>
              <a:rPr lang="pt-BR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lastoplástico</a:t>
            </a:r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, </a:t>
            </a:r>
            <a:r>
              <a:rPr lang="pt-BR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viscoplástico</a:t>
            </a:r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e </a:t>
            </a:r>
            <a:r>
              <a:rPr lang="pt-BR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lastoplástico-viscoplástico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3" name="TextBox 8">
            <a:extLst>
              <a:ext uri="{FF2B5EF4-FFF2-40B4-BE49-F238E27FC236}">
                <a16:creationId xmlns:a16="http://schemas.microsoft.com/office/drawing/2014/main" id="{4AD00491-04E2-4CC1-A67D-C22C5772382A}"/>
              </a:ext>
            </a:extLst>
          </p:cNvPr>
          <p:cNvSpPr txBox="1"/>
          <p:nvPr/>
        </p:nvSpPr>
        <p:spPr>
          <a:xfrm>
            <a:off x="1475656" y="2480578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ossibilidade de implementação de diversas leis de comportamento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280770A0-2E22-4A34-8D10-D69278297F30}"/>
              </a:ext>
            </a:extLst>
          </p:cNvPr>
          <p:cNvSpPr txBox="1"/>
          <p:nvPr/>
        </p:nvSpPr>
        <p:spPr>
          <a:xfrm>
            <a:off x="782713" y="3918262"/>
            <a:ext cx="83378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2400" b="1" dirty="0">
                <a:solidFill>
                  <a:schemeClr val="accent3"/>
                </a:solidFill>
                <a:cs typeface="Arial" pitchFamily="34" charset="0"/>
              </a:rPr>
              <a:t>05</a:t>
            </a:r>
            <a:endParaRPr lang="ko-KR" altLang="en-US" sz="2400" b="1" dirty="0">
              <a:solidFill>
                <a:schemeClr val="accent3"/>
              </a:solidFill>
              <a:cs typeface="Arial" pitchFamily="34" charset="0"/>
            </a:endParaRPr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6C7CF87E-FE5F-49A7-AD3F-E84AB3A112A6}"/>
              </a:ext>
            </a:extLst>
          </p:cNvPr>
          <p:cNvSpPr txBox="1"/>
          <p:nvPr/>
        </p:nvSpPr>
        <p:spPr>
          <a:xfrm>
            <a:off x="1475656" y="3939902"/>
            <a:ext cx="684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Verificar o modelo constitutivo com soluções analíticas e numéricas (GEOMEC91) na problemática de túneis profundos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0" name="Text Placeholder 1">
            <a:extLst>
              <a:ext uri="{FF2B5EF4-FFF2-40B4-BE49-F238E27FC236}">
                <a16:creationId xmlns:a16="http://schemas.microsoft.com/office/drawing/2014/main" id="{E218BB3D-E224-427F-8589-0884A940BB55}"/>
              </a:ext>
            </a:extLst>
          </p:cNvPr>
          <p:cNvSpPr txBox="1">
            <a:spLocks/>
          </p:cNvSpPr>
          <p:nvPr/>
        </p:nvSpPr>
        <p:spPr>
          <a:xfrm>
            <a:off x="1143000" y="231821"/>
            <a:ext cx="6858000" cy="576064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OBJETIVOS SECUNDÁRIO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7480011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92942"/>
            <a:ext cx="6858000" cy="576064"/>
          </a:xfrm>
        </p:spPr>
        <p:txBody>
          <a:bodyPr/>
          <a:lstStyle/>
          <a:p>
            <a:r>
              <a:rPr lang="en-US" altLang="ko-KR" dirty="0"/>
              <a:t>SISTEMA DE EQUAÇÕES CONSTITUTIVAS</a:t>
            </a:r>
            <a:endParaRPr lang="ko-KR" alt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C0C49E1-8EEF-485D-93C8-A133E9996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1" y="14509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C20AD1-80C6-4FFF-91F0-66C3F7C40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1422647"/>
            <a:ext cx="103691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CF15C15-0FF6-4D8E-90B4-86F157BEB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82110"/>
              </p:ext>
            </p:extLst>
          </p:nvPr>
        </p:nvGraphicFramePr>
        <p:xfrm>
          <a:off x="539552" y="2283718"/>
          <a:ext cx="3204766" cy="209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1091880" progId="Equation.DSMT4">
                  <p:embed/>
                </p:oleObj>
              </mc:Choice>
              <mc:Fallback>
                <p:oleObj name="Equation" r:id="rId2" imgW="1701720" imgH="10918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CF15C15-0FF6-4D8E-90B4-86F157BEB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83718"/>
                        <a:ext cx="3204766" cy="2096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BB69DB31-EDDC-44CB-AA77-0A311D714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056" y="1423812"/>
            <a:ext cx="105764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E7D3507-320F-49EA-9C30-E3E151D91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87977"/>
              </p:ext>
            </p:extLst>
          </p:nvPr>
        </p:nvGraphicFramePr>
        <p:xfrm>
          <a:off x="5292080" y="2067694"/>
          <a:ext cx="2296170" cy="278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1625400" progId="Equation.DSMT4">
                  <p:embed/>
                </p:oleObj>
              </mc:Choice>
              <mc:Fallback>
                <p:oleObj name="Equation" r:id="rId4" imgW="1320480" imgH="16254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1E7D3507-320F-49EA-9C30-E3E151D91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067694"/>
                        <a:ext cx="2296170" cy="2788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DDCD8931-01EB-40BC-99D2-A65F1A537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3" y="3626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1B08B03F-6EDA-4476-99A7-F937FEADC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36161"/>
              </p:ext>
            </p:extLst>
          </p:nvPr>
        </p:nvGraphicFramePr>
        <p:xfrm>
          <a:off x="1529637" y="1275606"/>
          <a:ext cx="5700552" cy="69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304800" progId="Equation.DSMT4">
                  <p:embed/>
                </p:oleObj>
              </mc:Choice>
              <mc:Fallback>
                <p:oleObj name="Equation" r:id="rId6" imgW="2514600" imgH="3048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1B08B03F-6EDA-4476-99A7-F937FEADC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637" y="1275606"/>
                        <a:ext cx="5700552" cy="690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19188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0C60B2DC-279B-4B02-BFED-47F69C7A92F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92942"/>
            <a:ext cx="6858000" cy="576064"/>
          </a:xfrm>
        </p:spPr>
        <p:txBody>
          <a:bodyPr/>
          <a:lstStyle/>
          <a:p>
            <a:r>
              <a:rPr lang="en-US" altLang="ko-KR" dirty="0"/>
              <a:t>INTEGRAÇÃO DAS EQUAÇÕES CONSTITUTIVAS</a:t>
            </a:r>
            <a:endParaRPr lang="ko-KR" altLang="en-US" dirty="0"/>
          </a:p>
        </p:txBody>
      </p:sp>
      <p:grpSp>
        <p:nvGrpSpPr>
          <p:cNvPr id="8" name="Agrupar 7">
            <a:extLst>
              <a:ext uri="{FF2B5EF4-FFF2-40B4-BE49-F238E27FC236}">
                <a16:creationId xmlns:a16="http://schemas.microsoft.com/office/drawing/2014/main" id="{1C852E0D-FCBF-492B-BFC7-F5B6D0959BB0}"/>
              </a:ext>
            </a:extLst>
          </p:cNvPr>
          <p:cNvGrpSpPr/>
          <p:nvPr/>
        </p:nvGrpSpPr>
        <p:grpSpPr>
          <a:xfrm>
            <a:off x="749774" y="1491631"/>
            <a:ext cx="7284264" cy="2754887"/>
            <a:chOff x="1694247" y="1694562"/>
            <a:chExt cx="5959852" cy="2253998"/>
          </a:xfrm>
        </p:grpSpPr>
        <p:sp>
          <p:nvSpPr>
            <p:cNvPr id="13" name="TextBox 8">
              <a:extLst>
                <a:ext uri="{FF2B5EF4-FFF2-40B4-BE49-F238E27FC236}">
                  <a16:creationId xmlns:a16="http://schemas.microsoft.com/office/drawing/2014/main" id="{30A16186-B404-47DA-AFD8-EC20EDA1D457}"/>
                </a:ext>
              </a:extLst>
            </p:cNvPr>
            <p:cNvSpPr txBox="1"/>
            <p:nvPr/>
          </p:nvSpPr>
          <p:spPr>
            <a:xfrm>
              <a:off x="4807650" y="3344199"/>
              <a:ext cx="2846449" cy="604361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Euler </a:t>
              </a:r>
              <a:r>
                <a:rPr lang="pt-BR" altLang="ko-KR" sz="1400" b="1" dirty="0" err="1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Semi-implícito</a:t>
              </a:r>
              <a:endParaRPr lang="pt-BR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endParaRPr>
            </a:p>
            <a:p>
              <a:pPr algn="ctr"/>
              <a:r>
                <a:rPr lang="en-US" altLang="ko-KR" sz="1400" b="1" dirty="0" err="1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Dois</a:t>
              </a:r>
              <a:r>
                <a:rPr lang="en-US" altLang="ko-KR" sz="1400" b="1" dirty="0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 </a:t>
              </a:r>
              <a:r>
                <a:rPr lang="en-US" altLang="ko-KR" sz="1400" b="1" dirty="0" err="1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passos</a:t>
              </a:r>
              <a:r>
                <a:rPr lang="en-US" altLang="ko-KR" sz="1400" b="1" dirty="0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: </a:t>
              </a:r>
              <a:r>
                <a:rPr lang="en-US" altLang="ko-KR" sz="1400" b="1" dirty="0" err="1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Preditor-Corretor</a:t>
              </a:r>
              <a:endPara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endParaRPr>
            </a:p>
            <a:p>
              <a:pPr algn="ctr"/>
              <a:r>
                <a:rPr lang="en-US" altLang="ko-KR" sz="1400" b="1" i="1" dirty="0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Return Mapping Algorithm</a:t>
              </a:r>
              <a:endParaRPr lang="ko-KR" altLang="en-US" sz="1400" i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cxnSp>
          <p:nvCxnSpPr>
            <p:cNvPr id="16" name="Conector de Seta Reta 15">
              <a:extLst>
                <a:ext uri="{FF2B5EF4-FFF2-40B4-BE49-F238E27FC236}">
                  <a16:creationId xmlns:a16="http://schemas.microsoft.com/office/drawing/2014/main" id="{DFF853E0-504E-4CA5-947D-37B82621F552}"/>
                </a:ext>
              </a:extLst>
            </p:cNvPr>
            <p:cNvCxnSpPr>
              <a:cxnSpLocks/>
              <a:stCxn id="2" idx="3"/>
              <a:endCxn id="13" idx="1"/>
            </p:cNvCxnSpPr>
            <p:nvPr/>
          </p:nvCxnSpPr>
          <p:spPr>
            <a:xfrm>
              <a:off x="4452374" y="3371514"/>
              <a:ext cx="355277" cy="2748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" name="CaixaDeTexto 1">
              <a:extLst>
                <a:ext uri="{FF2B5EF4-FFF2-40B4-BE49-F238E27FC236}">
                  <a16:creationId xmlns:a16="http://schemas.microsoft.com/office/drawing/2014/main" id="{F6647789-C143-4AA2-8C5A-C953243B497B}"/>
                </a:ext>
              </a:extLst>
            </p:cNvPr>
            <p:cNvSpPr txBox="1"/>
            <p:nvPr/>
          </p:nvSpPr>
          <p:spPr>
            <a:xfrm>
              <a:off x="1694247" y="3220424"/>
              <a:ext cx="2758127" cy="3021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dirty="0"/>
                <a:t>ELASTOPLASTICIDADE</a:t>
              </a:r>
            </a:p>
          </p:txBody>
        </p:sp>
        <p:sp>
          <p:nvSpPr>
            <p:cNvPr id="15" name="CaixaDeTexto 14">
              <a:extLst>
                <a:ext uri="{FF2B5EF4-FFF2-40B4-BE49-F238E27FC236}">
                  <a16:creationId xmlns:a16="http://schemas.microsoft.com/office/drawing/2014/main" id="{4039B320-25C0-4714-8B9B-1858004DADC3}"/>
                </a:ext>
              </a:extLst>
            </p:cNvPr>
            <p:cNvSpPr txBox="1"/>
            <p:nvPr/>
          </p:nvSpPr>
          <p:spPr>
            <a:xfrm>
              <a:off x="1788343" y="2040398"/>
              <a:ext cx="2569934" cy="3021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pt-BR" dirty="0"/>
                <a:t>VISCOPLASTICIDADE</a:t>
              </a:r>
            </a:p>
          </p:txBody>
        </p:sp>
        <p:sp>
          <p:nvSpPr>
            <p:cNvPr id="21" name="TextBox 8">
              <a:extLst>
                <a:ext uri="{FF2B5EF4-FFF2-40B4-BE49-F238E27FC236}">
                  <a16:creationId xmlns:a16="http://schemas.microsoft.com/office/drawing/2014/main" id="{72A81CF3-5BF6-4C2D-9AF3-EB01223B8010}"/>
                </a:ext>
              </a:extLst>
            </p:cNvPr>
            <p:cNvSpPr txBox="1"/>
            <p:nvPr/>
          </p:nvSpPr>
          <p:spPr>
            <a:xfrm>
              <a:off x="4939354" y="1694562"/>
              <a:ext cx="2123982" cy="42808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Euler Semi-</a:t>
              </a:r>
              <a:r>
                <a:rPr lang="en-US" altLang="ko-KR" sz="1400" b="1" dirty="0" err="1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implícito</a:t>
              </a:r>
              <a:endPara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endParaRPr>
            </a:p>
            <a:p>
              <a:pPr algn="ctr"/>
              <a:r>
                <a:rPr lang="en-US" altLang="ko-KR" sz="1400" b="1" i="1" dirty="0">
                  <a:solidFill>
                    <a:schemeClr val="accent3">
                      <a:lumMod val="75000"/>
                    </a:schemeClr>
                  </a:solidFill>
                  <a:cs typeface="Arial" pitchFamily="34" charset="0"/>
                </a:rPr>
                <a:t>Rate Tangent Method</a:t>
              </a:r>
              <a:endParaRPr lang="ko-KR" altLang="en-US" sz="1400" i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cxnSp>
          <p:nvCxnSpPr>
            <p:cNvPr id="22" name="Conector de Seta Reta 21">
              <a:extLst>
                <a:ext uri="{FF2B5EF4-FFF2-40B4-BE49-F238E27FC236}">
                  <a16:creationId xmlns:a16="http://schemas.microsoft.com/office/drawing/2014/main" id="{D7003965-3B75-4199-94B5-4CEA4BB62426}"/>
                </a:ext>
              </a:extLst>
            </p:cNvPr>
            <p:cNvCxnSpPr>
              <a:cxnSpLocks/>
              <a:stCxn id="15" idx="3"/>
              <a:endCxn id="21" idx="1"/>
            </p:cNvCxnSpPr>
            <p:nvPr/>
          </p:nvCxnSpPr>
          <p:spPr>
            <a:xfrm flipV="1">
              <a:off x="4358277" y="1908607"/>
              <a:ext cx="581077" cy="2828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430382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áfico 2">
            <a:extLst>
              <a:ext uri="{FF2B5EF4-FFF2-40B4-BE49-F238E27FC236}">
                <a16:creationId xmlns:a16="http://schemas.microsoft.com/office/drawing/2014/main" id="{ED87797A-2E76-46BD-89B9-62EA9BD31D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95536" y="123478"/>
            <a:ext cx="3194610" cy="4744356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BE75675-CB59-411B-A28F-7850DA0C44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9992" y="246956"/>
            <a:ext cx="4260176" cy="46495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0176934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667720" y="1923678"/>
            <a:ext cx="4333281" cy="1224136"/>
          </a:xfrm>
        </p:spPr>
        <p:txBody>
          <a:bodyPr/>
          <a:lstStyle/>
          <a:p>
            <a:pPr algn="ctr"/>
            <a:r>
              <a:rPr lang="en-US" altLang="ko-KR" dirty="0"/>
              <a:t>VALIDAÇÃO, VERIFICAÇÃO E ANALISES</a:t>
            </a:r>
            <a:endParaRPr lang="ko-KR" altLang="en-US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A0066CC7-35AC-4152-A0C8-16444C411E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214" t="11558" r="13255" b="-1350"/>
          <a:stretch/>
        </p:blipFill>
        <p:spPr>
          <a:xfrm rot="16200000">
            <a:off x="1737226" y="1475719"/>
            <a:ext cx="1668922" cy="219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5881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123478"/>
            <a:ext cx="9144000" cy="845528"/>
          </a:xfrm>
        </p:spPr>
        <p:txBody>
          <a:bodyPr/>
          <a:lstStyle/>
          <a:p>
            <a:r>
              <a:rPr lang="en-US" altLang="ko-KR" dirty="0"/>
              <a:t>1) ENDURECIMENTO E AMOLECIMENTO DA PARTE ELASTOPLÁSTICA</a:t>
            </a:r>
            <a:endParaRPr lang="ko-KR" altLang="en-US" dirty="0"/>
          </a:p>
        </p:txBody>
      </p:sp>
      <p:pic>
        <p:nvPicPr>
          <p:cNvPr id="9" name="Gráfico 8">
            <a:extLst>
              <a:ext uri="{FF2B5EF4-FFF2-40B4-BE49-F238E27FC236}">
                <a16:creationId xmlns:a16="http://schemas.microsoft.com/office/drawing/2014/main" id="{845CFF28-F595-4271-A757-112F5918C37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814" t="8792" r="3185" b="1787"/>
          <a:stretch/>
        </p:blipFill>
        <p:spPr>
          <a:xfrm>
            <a:off x="1547664" y="1059582"/>
            <a:ext cx="6182788" cy="3783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07236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áfico 2">
            <a:extLst>
              <a:ext uri="{FF2B5EF4-FFF2-40B4-BE49-F238E27FC236}">
                <a16:creationId xmlns:a16="http://schemas.microsoft.com/office/drawing/2014/main" id="{868BAB3B-4AB3-4482-9199-485F7D8EBC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43608" y="1347614"/>
            <a:ext cx="7008910" cy="3260830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DB03E94A-3655-44D5-9F29-59EDECDAE77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123478"/>
            <a:ext cx="9144000" cy="845528"/>
          </a:xfrm>
        </p:spPr>
        <p:txBody>
          <a:bodyPr/>
          <a:lstStyle/>
          <a:p>
            <a:r>
              <a:rPr lang="en-US" altLang="ko-KR" dirty="0"/>
              <a:t>1) ENDURECIMENTO E AMOLECIMENTO DA PARTE ELASTOPLÁSTICA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975923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áfico 3">
            <a:extLst>
              <a:ext uri="{FF2B5EF4-FFF2-40B4-BE49-F238E27FC236}">
                <a16:creationId xmlns:a16="http://schemas.microsoft.com/office/drawing/2014/main" id="{5BF4F6A8-0E53-49EC-A2C7-528D3CA02A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31640" y="1131590"/>
            <a:ext cx="6518828" cy="3726802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3FF25FCD-5D6F-4425-B974-2AF5FB3B45D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123478"/>
            <a:ext cx="9144000" cy="845528"/>
          </a:xfrm>
        </p:spPr>
        <p:txBody>
          <a:bodyPr/>
          <a:lstStyle/>
          <a:p>
            <a:r>
              <a:rPr lang="en-US" altLang="ko-KR" dirty="0"/>
              <a:t>1) ENDURECIMENTO E AMOLECIMENTO DA PARTE ELASTOPLÁSTICA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6074940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áfico 2">
            <a:extLst>
              <a:ext uri="{FF2B5EF4-FFF2-40B4-BE49-F238E27FC236}">
                <a16:creationId xmlns:a16="http://schemas.microsoft.com/office/drawing/2014/main" id="{76D6428D-37FF-4C03-8D2C-F05B2A03C1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24128" y="987574"/>
            <a:ext cx="2928586" cy="2632436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192A9A3E-690D-40F3-B379-4B64D9D4B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84187"/>
              </p:ext>
            </p:extLst>
          </p:nvPr>
        </p:nvGraphicFramePr>
        <p:xfrm>
          <a:off x="1619672" y="3795886"/>
          <a:ext cx="5902712" cy="94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787320" progId="Equation.DSMT4">
                  <p:embed/>
                </p:oleObj>
              </mc:Choice>
              <mc:Fallback>
                <p:oleObj name="Equation" r:id="rId4" imgW="4940280" imgH="7873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192A9A3E-690D-40F3-B379-4B64D9D4B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3795886"/>
                        <a:ext cx="5902712" cy="94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Gráfico 6">
            <a:extLst>
              <a:ext uri="{FF2B5EF4-FFF2-40B4-BE49-F238E27FC236}">
                <a16:creationId xmlns:a16="http://schemas.microsoft.com/office/drawing/2014/main" id="{F0CA39CB-0ACD-46E1-A223-D0BF9B17E0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83568" y="1750273"/>
            <a:ext cx="4516610" cy="1642954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DC329248-1F65-43E0-A21E-C599A2157CF9}"/>
              </a:ext>
            </a:extLst>
          </p:cNvPr>
          <p:cNvSpPr txBox="1">
            <a:spLocks/>
          </p:cNvSpPr>
          <p:nvPr/>
        </p:nvSpPr>
        <p:spPr>
          <a:xfrm>
            <a:off x="0" y="123478"/>
            <a:ext cx="9144000" cy="845528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2) ENDURECIMENTO COM SOLUÇÃO ANALÍTICA: EPD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70646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Agrupar 1">
            <a:extLst>
              <a:ext uri="{FF2B5EF4-FFF2-40B4-BE49-F238E27FC236}">
                <a16:creationId xmlns:a16="http://schemas.microsoft.com/office/drawing/2014/main" id="{48E2635A-813A-43B2-A3AB-55BF3FD9BD2C}"/>
              </a:ext>
            </a:extLst>
          </p:cNvPr>
          <p:cNvGrpSpPr/>
          <p:nvPr/>
        </p:nvGrpSpPr>
        <p:grpSpPr>
          <a:xfrm>
            <a:off x="1403648" y="1203598"/>
            <a:ext cx="6408712" cy="3682890"/>
            <a:chOff x="1979712" y="1491631"/>
            <a:chExt cx="5256584" cy="3020797"/>
          </a:xfrm>
        </p:grpSpPr>
        <p:pic>
          <p:nvPicPr>
            <p:cNvPr id="4" name="Gráfico 3">
              <a:extLst>
                <a:ext uri="{FF2B5EF4-FFF2-40B4-BE49-F238E27FC236}">
                  <a16:creationId xmlns:a16="http://schemas.microsoft.com/office/drawing/2014/main" id="{48024239-B81E-4B07-A108-2A4AFB8C262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979712" y="1491631"/>
              <a:ext cx="5256584" cy="3020797"/>
            </a:xfrm>
            <a:prstGeom prst="rect">
              <a:avLst/>
            </a:prstGeom>
          </p:spPr>
        </p:pic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3554143B-AB19-45EC-8F85-D88C18BA3DAB}"/>
                </a:ext>
              </a:extLst>
            </p:cNvPr>
            <p:cNvSpPr/>
            <p:nvPr/>
          </p:nvSpPr>
          <p:spPr>
            <a:xfrm>
              <a:off x="5220072" y="2067694"/>
              <a:ext cx="1728192" cy="172819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6" name="Objeto 5">
              <a:extLst>
                <a:ext uri="{FF2B5EF4-FFF2-40B4-BE49-F238E27FC236}">
                  <a16:creationId xmlns:a16="http://schemas.microsoft.com/office/drawing/2014/main" id="{70E18D1E-65AA-4B5D-BB13-6EAA9EE82D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149923"/>
                </p:ext>
              </p:extLst>
            </p:nvPr>
          </p:nvGraphicFramePr>
          <p:xfrm>
            <a:off x="5292080" y="2067694"/>
            <a:ext cx="1600826" cy="1661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06280" imgH="2082600" progId="Equation.DSMT4">
                    <p:embed/>
                  </p:oleObj>
                </mc:Choice>
                <mc:Fallback>
                  <p:oleObj name="Equation" r:id="rId4" imgW="2006280" imgH="2082600" progId="Equation.DSMT4">
                    <p:embed/>
                    <p:pic>
                      <p:nvPicPr>
                        <p:cNvPr id="6" name="Objeto 5">
                          <a:extLst>
                            <a:ext uri="{FF2B5EF4-FFF2-40B4-BE49-F238E27FC236}">
                              <a16:creationId xmlns:a16="http://schemas.microsoft.com/office/drawing/2014/main" id="{70E18D1E-65AA-4B5D-BB13-6EAA9EE82D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92080" y="2067694"/>
                          <a:ext cx="1600826" cy="1661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Placeholder 1">
            <a:extLst>
              <a:ext uri="{FF2B5EF4-FFF2-40B4-BE49-F238E27FC236}">
                <a16:creationId xmlns:a16="http://schemas.microsoft.com/office/drawing/2014/main" id="{1F0CC8A6-B4F2-4A7D-8D55-7A8B39E207EF}"/>
              </a:ext>
            </a:extLst>
          </p:cNvPr>
          <p:cNvSpPr txBox="1">
            <a:spLocks/>
          </p:cNvSpPr>
          <p:nvPr/>
        </p:nvSpPr>
        <p:spPr>
          <a:xfrm>
            <a:off x="0" y="123478"/>
            <a:ext cx="9144000" cy="845528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2) ENDURECIMENTO COM SOLUÇÃO ANALÍTICA: EPD</a:t>
            </a:r>
            <a:endParaRPr lang="ko-KR" altLang="en-US" dirty="0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EF5FC952-DF0F-43F0-95FD-4D057B3A7BAD}"/>
              </a:ext>
            </a:extLst>
          </p:cNvPr>
          <p:cNvSpPr/>
          <p:nvPr/>
        </p:nvSpPr>
        <p:spPr>
          <a:xfrm>
            <a:off x="5436096" y="3723878"/>
            <a:ext cx="1944216" cy="21602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FF823ADB-E677-4D8D-A808-35E5C0E00F5A}"/>
              </a:ext>
            </a:extLst>
          </p:cNvPr>
          <p:cNvSpPr/>
          <p:nvPr/>
        </p:nvSpPr>
        <p:spPr>
          <a:xfrm>
            <a:off x="2483768" y="1923678"/>
            <a:ext cx="648072" cy="21602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6806408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0E18D1E-65AA-4B5D-BB13-6EAA9EE82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38153"/>
              </p:ext>
            </p:extLst>
          </p:nvPr>
        </p:nvGraphicFramePr>
        <p:xfrm>
          <a:off x="6732240" y="1131590"/>
          <a:ext cx="1413670" cy="115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914400" progId="Equation.DSMT4">
                  <p:embed/>
                </p:oleObj>
              </mc:Choice>
              <mc:Fallback>
                <p:oleObj name="Equation" r:id="rId2" imgW="1117440" imgH="9144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0E18D1E-65AA-4B5D-BB13-6EAA9EE82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32240" y="1131590"/>
                        <a:ext cx="1413670" cy="115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áfico 2">
            <a:extLst>
              <a:ext uri="{FF2B5EF4-FFF2-40B4-BE49-F238E27FC236}">
                <a16:creationId xmlns:a16="http://schemas.microsoft.com/office/drawing/2014/main" id="{99CCA244-2287-4D12-9589-904E5009BE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51520" y="987574"/>
            <a:ext cx="6300440" cy="3581678"/>
          </a:xfrm>
          <a:prstGeom prst="rect">
            <a:avLst/>
          </a:prstGeom>
        </p:spPr>
      </p:pic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8B33D491-0C98-4D4B-B6C7-857B71DE334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648072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800" dirty="0"/>
              <a:t>3) COMPORTAMENTO SEPARADO: AXI e 3D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33491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95536" y="2139702"/>
            <a:ext cx="3384376" cy="576064"/>
          </a:xfrm>
        </p:spPr>
        <p:txBody>
          <a:bodyPr/>
          <a:lstStyle/>
          <a:p>
            <a:r>
              <a:rPr lang="en-US" altLang="ko-KR" dirty="0"/>
              <a:t>DELINEAMENTO</a:t>
            </a:r>
            <a:endParaRPr lang="ko-KR" altLang="en-US" dirty="0"/>
          </a:p>
        </p:txBody>
      </p:sp>
      <p:pic>
        <p:nvPicPr>
          <p:cNvPr id="3" name="Gráfico 2">
            <a:extLst>
              <a:ext uri="{FF2B5EF4-FFF2-40B4-BE49-F238E27FC236}">
                <a16:creationId xmlns:a16="http://schemas.microsoft.com/office/drawing/2014/main" id="{2197311D-34AD-4C39-BABF-D9C5C02C06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860032" y="123478"/>
            <a:ext cx="3816424" cy="4648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83506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0E18D1E-65AA-4B5D-BB13-6EAA9EE82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3649"/>
              </p:ext>
            </p:extLst>
          </p:nvPr>
        </p:nvGraphicFramePr>
        <p:xfrm>
          <a:off x="6372200" y="1275606"/>
          <a:ext cx="1681062" cy="239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1625400" progId="Equation.DSMT4">
                  <p:embed/>
                </p:oleObj>
              </mc:Choice>
              <mc:Fallback>
                <p:oleObj name="Equation" r:id="rId2" imgW="1143000" imgH="16254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0E18D1E-65AA-4B5D-BB13-6EAA9EE82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72200" y="1275606"/>
                        <a:ext cx="1681062" cy="2395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ráfico 3">
            <a:extLst>
              <a:ext uri="{FF2B5EF4-FFF2-40B4-BE49-F238E27FC236}">
                <a16:creationId xmlns:a16="http://schemas.microsoft.com/office/drawing/2014/main" id="{14443CD0-BEC9-4DBF-9A8E-4E032D7A23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87624" y="119695"/>
            <a:ext cx="4320480" cy="4904110"/>
          </a:xfrm>
          <a:prstGeom prst="rect">
            <a:avLst/>
          </a:prstGeom>
        </p:spPr>
      </p:pic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2DC0647F-4523-4EF4-91B6-216C11C9CD2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648072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ko-KR" sz="2800" dirty="0"/>
              <a:t>   3)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230357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0E18D1E-65AA-4B5D-BB13-6EAA9EE82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63118"/>
              </p:ext>
            </p:extLst>
          </p:nvPr>
        </p:nvGraphicFramePr>
        <p:xfrm>
          <a:off x="6804248" y="1841933"/>
          <a:ext cx="2032198" cy="1459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1193760" progId="Equation.DSMT4">
                  <p:embed/>
                </p:oleObj>
              </mc:Choice>
              <mc:Fallback>
                <p:oleObj name="Equation" r:id="rId2" imgW="1663560" imgH="11937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0E18D1E-65AA-4B5D-BB13-6EAA9EE82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04248" y="1841933"/>
                        <a:ext cx="2032198" cy="1459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áfico 2">
            <a:extLst>
              <a:ext uri="{FF2B5EF4-FFF2-40B4-BE49-F238E27FC236}">
                <a16:creationId xmlns:a16="http://schemas.microsoft.com/office/drawing/2014/main" id="{BAD995A8-24B9-43A1-B646-808CB2ECD9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51520" y="915566"/>
            <a:ext cx="6300000" cy="3615341"/>
          </a:xfrm>
          <a:prstGeom prst="rect">
            <a:avLst/>
          </a:prstGeom>
        </p:spPr>
      </p:pic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7B99F1A8-5DAB-4BC0-A50F-3155F501E26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648072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ko-KR" sz="2800" dirty="0"/>
              <a:t>   3)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1989150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áfico 2">
            <a:extLst>
              <a:ext uri="{FF2B5EF4-FFF2-40B4-BE49-F238E27FC236}">
                <a16:creationId xmlns:a16="http://schemas.microsoft.com/office/drawing/2014/main" id="{166350AF-56B8-424C-B877-BFDE483C72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43608" y="173216"/>
            <a:ext cx="4186532" cy="4797068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826C2C7-F1E4-4BFA-9277-4D90AE440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503561"/>
              </p:ext>
            </p:extLst>
          </p:nvPr>
        </p:nvGraphicFramePr>
        <p:xfrm>
          <a:off x="5940152" y="1369294"/>
          <a:ext cx="2368748" cy="24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1688760" progId="Equation.DSMT4">
                  <p:embed/>
                </p:oleObj>
              </mc:Choice>
              <mc:Fallback>
                <p:oleObj name="Equation" r:id="rId4" imgW="1663560" imgH="16887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826C2C7-F1E4-4BFA-9277-4D90AE440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0152" y="1369294"/>
                        <a:ext cx="2368748" cy="24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C1DB6D21-8C3B-4DF2-B6E4-27F47B6E4BBE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648072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ko-KR" sz="2800" dirty="0"/>
              <a:t>   3)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4060460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826C2C7-F1E4-4BFA-9277-4D90AE440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96170"/>
              </p:ext>
            </p:extLst>
          </p:nvPr>
        </p:nvGraphicFramePr>
        <p:xfrm>
          <a:off x="5929674" y="1203598"/>
          <a:ext cx="2389704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1904760" progId="Equation.DSMT4">
                  <p:embed/>
                </p:oleObj>
              </mc:Choice>
              <mc:Fallback>
                <p:oleObj name="Equation" r:id="rId3" imgW="1663560" imgH="19047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826C2C7-F1E4-4BFA-9277-4D90AE440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9674" y="1203598"/>
                        <a:ext cx="2389704" cy="273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ráfico 3">
            <a:extLst>
              <a:ext uri="{FF2B5EF4-FFF2-40B4-BE49-F238E27FC236}">
                <a16:creationId xmlns:a16="http://schemas.microsoft.com/office/drawing/2014/main" id="{47127A6A-1BCD-4760-BFAD-D8C5829EC3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71600" y="123478"/>
            <a:ext cx="4212776" cy="4799868"/>
          </a:xfrm>
          <a:prstGeom prst="rect">
            <a:avLst/>
          </a:prstGeom>
        </p:spPr>
      </p:pic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2AF06DBF-64AD-407C-8D75-D39383D54C3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648072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ko-KR" sz="2800" dirty="0"/>
              <a:t>   3)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615916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826C2C7-F1E4-4BFA-9277-4D90AE440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1379"/>
              </p:ext>
            </p:extLst>
          </p:nvPr>
        </p:nvGraphicFramePr>
        <p:xfrm>
          <a:off x="6084168" y="1026887"/>
          <a:ext cx="2155180" cy="308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2057400" progId="Equation.DSMT4">
                  <p:embed/>
                </p:oleObj>
              </mc:Choice>
              <mc:Fallback>
                <p:oleObj name="Equation" r:id="rId3" imgW="1434960" imgH="20574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826C2C7-F1E4-4BFA-9277-4D90AE440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168" y="1026887"/>
                        <a:ext cx="2155180" cy="3089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áfico 2">
            <a:extLst>
              <a:ext uri="{FF2B5EF4-FFF2-40B4-BE49-F238E27FC236}">
                <a16:creationId xmlns:a16="http://schemas.microsoft.com/office/drawing/2014/main" id="{5579EC23-EB02-4C55-8868-89EA991B53F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98648" y="165292"/>
            <a:ext cx="4193432" cy="4812916"/>
          </a:xfrm>
          <a:prstGeom prst="rect">
            <a:avLst/>
          </a:prstGeom>
        </p:spPr>
      </p:pic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36B56BC4-47A4-41FD-96FC-4E7B8C23C1FE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648072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ko-KR" sz="2800" dirty="0"/>
              <a:t>   3)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5181669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826C2C7-F1E4-4BFA-9277-4D90AE440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70182"/>
              </p:ext>
            </p:extLst>
          </p:nvPr>
        </p:nvGraphicFramePr>
        <p:xfrm>
          <a:off x="5940152" y="483518"/>
          <a:ext cx="2021284" cy="397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2819160" progId="Equation.DSMT4">
                  <p:embed/>
                </p:oleObj>
              </mc:Choice>
              <mc:Fallback>
                <p:oleObj name="Equation" r:id="rId3" imgW="1434960" imgH="28191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826C2C7-F1E4-4BFA-9277-4D90AE440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0152" y="483518"/>
                        <a:ext cx="2021284" cy="3971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ráfico 3">
            <a:extLst>
              <a:ext uri="{FF2B5EF4-FFF2-40B4-BE49-F238E27FC236}">
                <a16:creationId xmlns:a16="http://schemas.microsoft.com/office/drawing/2014/main" id="{8F627315-B4E1-41E7-A931-581780A7907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27584" y="164967"/>
            <a:ext cx="4194000" cy="4813566"/>
          </a:xfrm>
          <a:prstGeom prst="rect">
            <a:avLst/>
          </a:prstGeom>
        </p:spPr>
      </p:pic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9656BDF8-B750-484D-A554-30F2055A734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648072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ko-KR" sz="2800" dirty="0"/>
              <a:t>   3)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6524925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0E18D1E-65AA-4B5D-BB13-6EAA9EE82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33297"/>
              </p:ext>
            </p:extLst>
          </p:nvPr>
        </p:nvGraphicFramePr>
        <p:xfrm>
          <a:off x="7020272" y="1265585"/>
          <a:ext cx="2012660" cy="261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2133360" progId="Equation.DSMT4">
                  <p:embed/>
                </p:oleObj>
              </mc:Choice>
              <mc:Fallback>
                <p:oleObj name="Equation" r:id="rId3" imgW="1650960" imgH="21333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0E18D1E-65AA-4B5D-BB13-6EAA9EE82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0272" y="1265585"/>
                        <a:ext cx="2012660" cy="2612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367A4771-FEDD-4573-BC40-5397DF46163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-6524" y="123478"/>
            <a:ext cx="9144000" cy="576064"/>
          </a:xfrm>
        </p:spPr>
        <p:txBody>
          <a:bodyPr/>
          <a:lstStyle/>
          <a:p>
            <a:r>
              <a:rPr lang="en-US" altLang="ko-KR" dirty="0"/>
              <a:t>4) EPVP COM SOLUÇÃO ANALÍTICA: AXI e 3D</a:t>
            </a:r>
            <a:endParaRPr lang="ko-KR" altLang="en-US" dirty="0"/>
          </a:p>
        </p:txBody>
      </p:sp>
      <p:pic>
        <p:nvPicPr>
          <p:cNvPr id="3" name="Gráfico 2">
            <a:extLst>
              <a:ext uri="{FF2B5EF4-FFF2-40B4-BE49-F238E27FC236}">
                <a16:creationId xmlns:a16="http://schemas.microsoft.com/office/drawing/2014/main" id="{C49EA1D9-D4A0-47FA-9E77-3656CECCB3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79512" y="915566"/>
            <a:ext cx="6607522" cy="3770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21985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189696E9-CECC-446E-A1F5-58D1D77B1C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771550"/>
            <a:ext cx="5730348" cy="4067786"/>
          </a:xfrm>
          <a:prstGeom prst="rect">
            <a:avLst/>
          </a:prstGeom>
        </p:spPr>
      </p:pic>
      <p:sp>
        <p:nvSpPr>
          <p:cNvPr id="9" name="Text Placeholder 1">
            <a:extLst>
              <a:ext uri="{FF2B5EF4-FFF2-40B4-BE49-F238E27FC236}">
                <a16:creationId xmlns:a16="http://schemas.microsoft.com/office/drawing/2014/main" id="{C0A99917-683C-404E-AF46-64E007CDD4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-6524" y="123478"/>
            <a:ext cx="9144000" cy="576064"/>
          </a:xfrm>
        </p:spPr>
        <p:txBody>
          <a:bodyPr/>
          <a:lstStyle/>
          <a:p>
            <a:r>
              <a:rPr lang="en-US" altLang="ko-KR" dirty="0"/>
              <a:t>4) EPVP COM SOLUÇÃO ANALÍTICA: AXI e 3D</a:t>
            </a:r>
            <a:endParaRPr lang="ko-KR" altLang="en-US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C5960A0-2327-44B2-8AD7-89F8D7E73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73125"/>
              </p:ext>
            </p:extLst>
          </p:nvPr>
        </p:nvGraphicFramePr>
        <p:xfrm>
          <a:off x="7020272" y="1265237"/>
          <a:ext cx="2012950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3270" imgH="2613694" progId="Equation.DSMT4">
                  <p:embed/>
                </p:oleObj>
              </mc:Choice>
              <mc:Fallback>
                <p:oleObj name="Equation" r:id="rId4" imgW="2013270" imgH="2613694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C5960A0-2327-44B2-8AD7-89F8D7E737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0272" y="1265237"/>
                        <a:ext cx="2012950" cy="261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6017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0E18D1E-65AA-4B5D-BB13-6EAA9EE82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4771"/>
              </p:ext>
            </p:extLst>
          </p:nvPr>
        </p:nvGraphicFramePr>
        <p:xfrm>
          <a:off x="4716016" y="915566"/>
          <a:ext cx="4186282" cy="156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5280" imgH="1257120" progId="Equation.DSMT4">
                  <p:embed/>
                </p:oleObj>
              </mc:Choice>
              <mc:Fallback>
                <p:oleObj name="Equation" r:id="rId3" imgW="3365280" imgH="125712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0E18D1E-65AA-4B5D-BB13-6EAA9EE82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016" y="915566"/>
                        <a:ext cx="4186282" cy="1567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367A4771-FEDD-4573-BC40-5397DF46163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7504" y="195486"/>
            <a:ext cx="8928992" cy="576064"/>
          </a:xfrm>
        </p:spPr>
        <p:txBody>
          <a:bodyPr/>
          <a:lstStyle/>
          <a:p>
            <a:r>
              <a:rPr lang="en-US" altLang="ko-KR" dirty="0"/>
              <a:t>5) VP e EPVP COM SOLUÇÃO NUMÉRICA: AXI e 3D</a:t>
            </a:r>
            <a:endParaRPr lang="ko-KR" altLang="en-US" dirty="0"/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A194B56C-1396-45D0-B108-642B0D77541E}"/>
              </a:ext>
            </a:extLst>
          </p:cNvPr>
          <p:cNvGrpSpPr/>
          <p:nvPr/>
        </p:nvGrpSpPr>
        <p:grpSpPr>
          <a:xfrm>
            <a:off x="467544" y="771550"/>
            <a:ext cx="3726768" cy="4244410"/>
            <a:chOff x="467544" y="915566"/>
            <a:chExt cx="3186000" cy="3628530"/>
          </a:xfrm>
        </p:grpSpPr>
        <p:pic>
          <p:nvPicPr>
            <p:cNvPr id="4" name="Gráfico 3">
              <a:extLst>
                <a:ext uri="{FF2B5EF4-FFF2-40B4-BE49-F238E27FC236}">
                  <a16:creationId xmlns:a16="http://schemas.microsoft.com/office/drawing/2014/main" id="{78DC5EAE-9E7F-4F95-AAE8-BAC56B4CA0A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467544" y="915566"/>
              <a:ext cx="3185566" cy="1817752"/>
            </a:xfrm>
            <a:prstGeom prst="rect">
              <a:avLst/>
            </a:prstGeom>
          </p:spPr>
        </p:pic>
        <p:pic>
          <p:nvPicPr>
            <p:cNvPr id="7" name="Gráfico 6">
              <a:extLst>
                <a:ext uri="{FF2B5EF4-FFF2-40B4-BE49-F238E27FC236}">
                  <a16:creationId xmlns:a16="http://schemas.microsoft.com/office/drawing/2014/main" id="{20AD84A2-F22D-40FE-8827-5F8165CD2AB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467544" y="2715766"/>
              <a:ext cx="3186000" cy="1828330"/>
            </a:xfrm>
            <a:prstGeom prst="rect">
              <a:avLst/>
            </a:prstGeom>
          </p:spPr>
        </p:pic>
      </p:grpSp>
      <p:sp>
        <p:nvSpPr>
          <p:cNvPr id="9" name="CaixaDeTexto 8">
            <a:extLst>
              <a:ext uri="{FF2B5EF4-FFF2-40B4-BE49-F238E27FC236}">
                <a16:creationId xmlns:a16="http://schemas.microsoft.com/office/drawing/2014/main" id="{9FEAB57D-8C00-4401-94CB-1CD254B74F94}"/>
              </a:ext>
            </a:extLst>
          </p:cNvPr>
          <p:cNvSpPr txBox="1"/>
          <p:nvPr/>
        </p:nvSpPr>
        <p:spPr>
          <a:xfrm>
            <a:off x="5148064" y="3507854"/>
            <a:ext cx="3704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EPVP/VP  CP: 34% maior</a:t>
            </a:r>
          </a:p>
          <a:p>
            <a:r>
              <a:rPr lang="pt-BR" dirty="0"/>
              <a:t>	   LP: 11% maior</a:t>
            </a:r>
          </a:p>
        </p:txBody>
      </p:sp>
    </p:spTree>
    <p:extLst>
      <p:ext uri="{BB962C8B-B14F-4D97-AF65-F5344CB8AC3E}">
        <p14:creationId xmlns:p14="http://schemas.microsoft.com/office/powerpoint/2010/main" val="13887864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0E18D1E-65AA-4B5D-BB13-6EAA9EE82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84499"/>
              </p:ext>
            </p:extLst>
          </p:nvPr>
        </p:nvGraphicFramePr>
        <p:xfrm>
          <a:off x="6732240" y="1059582"/>
          <a:ext cx="1631404" cy="347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2946240" progId="Equation.DSMT4">
                  <p:embed/>
                </p:oleObj>
              </mc:Choice>
              <mc:Fallback>
                <p:oleObj name="Equation" r:id="rId3" imgW="1384200" imgH="2946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0E18D1E-65AA-4B5D-BB13-6EAA9EE82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2240" y="1059582"/>
                        <a:ext cx="1631404" cy="3476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367A4771-FEDD-4573-BC40-5397DF46163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7504" y="195486"/>
            <a:ext cx="9036496" cy="576064"/>
          </a:xfrm>
        </p:spPr>
        <p:txBody>
          <a:bodyPr/>
          <a:lstStyle/>
          <a:p>
            <a:r>
              <a:rPr lang="en-US" altLang="ko-KR" dirty="0"/>
              <a:t>6) EPVP CONSIDERANDO AMOLECIMENTO: AXI e 3D</a:t>
            </a:r>
            <a:endParaRPr lang="ko-KR" altLang="en-US" dirty="0"/>
          </a:p>
        </p:txBody>
      </p:sp>
      <p:pic>
        <p:nvPicPr>
          <p:cNvPr id="3" name="Gráfico 2">
            <a:extLst>
              <a:ext uri="{FF2B5EF4-FFF2-40B4-BE49-F238E27FC236}">
                <a16:creationId xmlns:a16="http://schemas.microsoft.com/office/drawing/2014/main" id="{AFBB48A0-F804-4DCB-B19E-47F0A00E62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51520" y="1203598"/>
            <a:ext cx="5971672" cy="3413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3823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195486"/>
            <a:ext cx="6858000" cy="576064"/>
          </a:xfrm>
        </p:spPr>
        <p:txBody>
          <a:bodyPr/>
          <a:lstStyle/>
          <a:p>
            <a:r>
              <a:rPr lang="en-US" altLang="ko-KR" dirty="0"/>
              <a:t>DELIMITAÇÕES</a:t>
            </a:r>
            <a:endParaRPr lang="ko-KR" altLang="en-US" dirty="0"/>
          </a:p>
        </p:txBody>
      </p:sp>
      <p:sp>
        <p:nvSpPr>
          <p:cNvPr id="4" name="TextBox 8">
            <a:extLst>
              <a:ext uri="{FF2B5EF4-FFF2-40B4-BE49-F238E27FC236}">
                <a16:creationId xmlns:a16="http://schemas.microsoft.com/office/drawing/2014/main" id="{878002EB-EB18-4156-BE7B-BDD7B347ADF0}"/>
              </a:ext>
            </a:extLst>
          </p:cNvPr>
          <p:cNvSpPr txBox="1"/>
          <p:nvPr/>
        </p:nvSpPr>
        <p:spPr>
          <a:xfrm>
            <a:off x="251520" y="4227934"/>
            <a:ext cx="9029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Não será considerada a influência de estruturas </a:t>
            </a:r>
            <a:r>
              <a:rPr lang="pt-BR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superfíciais</a:t>
            </a:r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ou recalques na </a:t>
            </a:r>
            <a:r>
              <a:rPr lang="pt-BR" altLang="ko-KR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superfíce</a:t>
            </a:r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(túneis profundos)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5" name="TextBox 8">
            <a:extLst>
              <a:ext uri="{FF2B5EF4-FFF2-40B4-BE49-F238E27FC236}">
                <a16:creationId xmlns:a16="http://schemas.microsoft.com/office/drawing/2014/main" id="{EBC9F8B3-9801-42E4-88AA-FADC00BB2D04}"/>
              </a:ext>
            </a:extLst>
          </p:cNvPr>
          <p:cNvSpPr txBox="1"/>
          <p:nvPr/>
        </p:nvSpPr>
        <p:spPr>
          <a:xfrm>
            <a:off x="235039" y="1417881"/>
            <a:ext cx="6168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Maciço monofásico, homogêneo e isotrópico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1506397B-2920-4782-8FF5-FC5FDAC21AE4}"/>
              </a:ext>
            </a:extLst>
          </p:cNvPr>
          <p:cNvSpPr txBox="1"/>
          <p:nvPr/>
        </p:nvSpPr>
        <p:spPr>
          <a:xfrm>
            <a:off x="235038" y="3650129"/>
            <a:ext cx="5281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Velocidade de escavação constante</a:t>
            </a:r>
            <a:endParaRPr lang="pt-BR" altLang="ko-KR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CBFB109B-33C5-4154-9DAD-AFE1BF1C7CAE}"/>
              </a:ext>
            </a:extLst>
          </p:cNvPr>
          <p:cNvSpPr txBox="1"/>
          <p:nvPr/>
        </p:nvSpPr>
        <p:spPr>
          <a:xfrm>
            <a:off x="235039" y="1921937"/>
            <a:ext cx="9387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Revestimento elástico linear, homogêneo, isotrópico com espessura constante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8" name="TextBox 8">
            <a:extLst>
              <a:ext uri="{FF2B5EF4-FFF2-40B4-BE49-F238E27FC236}">
                <a16:creationId xmlns:a16="http://schemas.microsoft.com/office/drawing/2014/main" id="{50B80443-0674-4237-89A8-BF68861113CA}"/>
              </a:ext>
            </a:extLst>
          </p:cNvPr>
          <p:cNvSpPr txBox="1"/>
          <p:nvPr/>
        </p:nvSpPr>
        <p:spPr>
          <a:xfrm>
            <a:off x="235038" y="3064773"/>
            <a:ext cx="6390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scavação feita à seção plena, plana e vertical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3EA552-2BD7-45B6-96D1-0932A7AC84E8}"/>
              </a:ext>
            </a:extLst>
          </p:cNvPr>
          <p:cNvSpPr txBox="1"/>
          <p:nvPr/>
        </p:nvSpPr>
        <p:spPr>
          <a:xfrm>
            <a:off x="235038" y="2498001"/>
            <a:ext cx="8499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Não será considerado técnicas ou elementos de pré-suporte</a:t>
            </a:r>
            <a:endParaRPr lang="pt-BR" altLang="ko-KR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0" name="TextBox 8">
            <a:extLst>
              <a:ext uri="{FF2B5EF4-FFF2-40B4-BE49-F238E27FC236}">
                <a16:creationId xmlns:a16="http://schemas.microsoft.com/office/drawing/2014/main" id="{92E8BC9F-7F83-4577-84E5-C3FDFE780C23}"/>
              </a:ext>
            </a:extLst>
          </p:cNvPr>
          <p:cNvSpPr txBox="1"/>
          <p:nvPr/>
        </p:nvSpPr>
        <p:spPr>
          <a:xfrm>
            <a:off x="235039" y="841817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volução quase-estática e pequenas perturbações</a:t>
            </a:r>
            <a:endParaRPr lang="pt-BR" altLang="ko-KR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33817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Agrupar 13">
            <a:extLst>
              <a:ext uri="{FF2B5EF4-FFF2-40B4-BE49-F238E27FC236}">
                <a16:creationId xmlns:a16="http://schemas.microsoft.com/office/drawing/2014/main" id="{B74FCE48-9650-4586-B77C-095584237DF4}"/>
              </a:ext>
            </a:extLst>
          </p:cNvPr>
          <p:cNvGrpSpPr/>
          <p:nvPr/>
        </p:nvGrpSpPr>
        <p:grpSpPr>
          <a:xfrm>
            <a:off x="467544" y="843558"/>
            <a:ext cx="3280630" cy="3756894"/>
            <a:chOff x="467544" y="843558"/>
            <a:chExt cx="3280630" cy="3756894"/>
          </a:xfrm>
        </p:grpSpPr>
        <p:pic>
          <p:nvPicPr>
            <p:cNvPr id="4" name="Gráfico 3">
              <a:extLst>
                <a:ext uri="{FF2B5EF4-FFF2-40B4-BE49-F238E27FC236}">
                  <a16:creationId xmlns:a16="http://schemas.microsoft.com/office/drawing/2014/main" id="{A1A2CE09-D5F0-4A07-98FF-A3BACB639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467544" y="843558"/>
              <a:ext cx="3280630" cy="1885276"/>
            </a:xfrm>
            <a:prstGeom prst="rect">
              <a:avLst/>
            </a:prstGeom>
          </p:spPr>
        </p:pic>
        <p:pic>
          <p:nvPicPr>
            <p:cNvPr id="7" name="Gráfico 6">
              <a:extLst>
                <a:ext uri="{FF2B5EF4-FFF2-40B4-BE49-F238E27FC236}">
                  <a16:creationId xmlns:a16="http://schemas.microsoft.com/office/drawing/2014/main" id="{9D0CDE5A-0202-48FD-978B-D3CCB28AB21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467544" y="2715766"/>
              <a:ext cx="3279600" cy="1884686"/>
            </a:xfrm>
            <a:prstGeom prst="rect">
              <a:avLst/>
            </a:prstGeom>
          </p:spPr>
        </p:pic>
      </p:grpSp>
      <p:sp>
        <p:nvSpPr>
          <p:cNvPr id="9" name="CaixaDeTexto 8">
            <a:extLst>
              <a:ext uri="{FF2B5EF4-FFF2-40B4-BE49-F238E27FC236}">
                <a16:creationId xmlns:a16="http://schemas.microsoft.com/office/drawing/2014/main" id="{EDC5C0B1-0F90-4ECC-8EDC-45275CF5262A}"/>
              </a:ext>
            </a:extLst>
          </p:cNvPr>
          <p:cNvSpPr txBox="1"/>
          <p:nvPr/>
        </p:nvSpPr>
        <p:spPr>
          <a:xfrm>
            <a:off x="6516216" y="2859782"/>
            <a:ext cx="20882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EP – C/AMOL:</a:t>
            </a:r>
          </a:p>
          <a:p>
            <a:r>
              <a:rPr lang="pt-BR" dirty="0"/>
              <a:t>37% maior</a:t>
            </a:r>
          </a:p>
          <a:p>
            <a:endParaRPr lang="pt-BR" dirty="0"/>
          </a:p>
          <a:p>
            <a:r>
              <a:rPr lang="pt-BR" dirty="0"/>
              <a:t>EPVP – C/AMOL:</a:t>
            </a:r>
          </a:p>
          <a:p>
            <a:r>
              <a:rPr lang="pt-BR" dirty="0"/>
              <a:t>28% maior no CP  </a:t>
            </a:r>
          </a:p>
          <a:p>
            <a:r>
              <a:rPr lang="pt-BR" dirty="0"/>
              <a:t>24% maior no LP</a:t>
            </a:r>
          </a:p>
        </p:txBody>
      </p:sp>
      <p:sp>
        <p:nvSpPr>
          <p:cNvPr id="13" name="Text Placeholder 1">
            <a:extLst>
              <a:ext uri="{FF2B5EF4-FFF2-40B4-BE49-F238E27FC236}">
                <a16:creationId xmlns:a16="http://schemas.microsoft.com/office/drawing/2014/main" id="{92CEE2D4-E30A-4237-8EF0-F3AD224ED2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7504" y="195486"/>
            <a:ext cx="9036496" cy="576064"/>
          </a:xfrm>
        </p:spPr>
        <p:txBody>
          <a:bodyPr/>
          <a:lstStyle/>
          <a:p>
            <a:r>
              <a:rPr lang="en-US" altLang="ko-KR" dirty="0"/>
              <a:t>6) EPVP CONSIDERANDO AMOLECIMENTO: AXI e 3D</a:t>
            </a:r>
            <a:endParaRPr lang="ko-KR" altLang="en-US" dirty="0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6253D95-5875-4701-BCD1-FC3CCBEFB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037838"/>
              </p:ext>
            </p:extLst>
          </p:nvPr>
        </p:nvGraphicFramePr>
        <p:xfrm>
          <a:off x="4067944" y="1059582"/>
          <a:ext cx="1631950" cy="347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2362" imgH="3476285" progId="Equation.DSMT4">
                  <p:embed/>
                </p:oleObj>
              </mc:Choice>
              <mc:Fallback>
                <p:oleObj name="Equation" r:id="rId7" imgW="1632362" imgH="3476285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6253D95-5875-4701-BCD1-FC3CCBEFB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944" y="1059582"/>
                        <a:ext cx="1631950" cy="347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04526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6253D95-5875-4701-BCD1-FC3CCBEFB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75851"/>
              </p:ext>
            </p:extLst>
          </p:nvPr>
        </p:nvGraphicFramePr>
        <p:xfrm>
          <a:off x="1403648" y="843558"/>
          <a:ext cx="2093416" cy="397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3136680" progId="Equation.DSMT4">
                  <p:embed/>
                </p:oleObj>
              </mc:Choice>
              <mc:Fallback>
                <p:oleObj name="Equation" r:id="rId3" imgW="1650960" imgH="31366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6253D95-5875-4701-BCD1-FC3CCBEFB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843558"/>
                        <a:ext cx="2093416" cy="397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Placeholder 1">
            <a:extLst>
              <a:ext uri="{FF2B5EF4-FFF2-40B4-BE49-F238E27FC236}">
                <a16:creationId xmlns:a16="http://schemas.microsoft.com/office/drawing/2014/main" id="{4CE45BBA-BDB2-4869-AC2C-D45F4D56C01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123478"/>
            <a:ext cx="9144000" cy="576064"/>
          </a:xfrm>
        </p:spPr>
        <p:txBody>
          <a:bodyPr/>
          <a:lstStyle/>
          <a:p>
            <a:r>
              <a:rPr lang="en-US" altLang="ko-KR" dirty="0"/>
              <a:t>7) ANÁLISE PARAMÉTRICA C/REV: AXI</a:t>
            </a:r>
            <a:endParaRPr lang="ko-KR" altLang="en-US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7D8CBBA-B001-4A89-B03D-D175AFAC8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38874"/>
              </p:ext>
            </p:extLst>
          </p:nvPr>
        </p:nvGraphicFramePr>
        <p:xfrm>
          <a:off x="4716016" y="1347614"/>
          <a:ext cx="4147962" cy="80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360" imgH="495000" progId="Equation.DSMT4">
                  <p:embed/>
                </p:oleObj>
              </mc:Choice>
              <mc:Fallback>
                <p:oleObj name="Equation" r:id="rId5" imgW="2565360" imgH="4950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7D8CBBA-B001-4A89-B03D-D175AFAC8B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1347614"/>
                        <a:ext cx="4147962" cy="800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BAECD80-FD52-4B6B-9751-79B03EDEE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375233"/>
              </p:ext>
            </p:extLst>
          </p:nvPr>
        </p:nvGraphicFramePr>
        <p:xfrm>
          <a:off x="5940152" y="3147814"/>
          <a:ext cx="1305024" cy="72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BAECD80-FD52-4B6B-9751-79B03EDEE3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152" y="3147814"/>
                        <a:ext cx="1305024" cy="722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27962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367A4771-FEDD-4573-BC40-5397DF46163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123478"/>
            <a:ext cx="9144000" cy="576064"/>
          </a:xfrm>
        </p:spPr>
        <p:txBody>
          <a:bodyPr/>
          <a:lstStyle/>
          <a:p>
            <a:r>
              <a:rPr lang="en-US" altLang="ko-KR" dirty="0"/>
              <a:t>7) ANÁLISE PARAMÉTRICA C/REV: AXI</a:t>
            </a:r>
            <a:endParaRPr lang="ko-KR" altLang="en-US" dirty="0"/>
          </a:p>
        </p:txBody>
      </p:sp>
      <p:pic>
        <p:nvPicPr>
          <p:cNvPr id="15" name="Gráfico 14">
            <a:extLst>
              <a:ext uri="{FF2B5EF4-FFF2-40B4-BE49-F238E27FC236}">
                <a16:creationId xmlns:a16="http://schemas.microsoft.com/office/drawing/2014/main" id="{6B0AABE5-2AF0-424B-BAC8-BFB77702C8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3448" y="771550"/>
            <a:ext cx="3664800" cy="2108133"/>
          </a:xfrm>
          <a:prstGeom prst="rect">
            <a:avLst/>
          </a:prstGeom>
        </p:spPr>
      </p:pic>
      <p:pic>
        <p:nvPicPr>
          <p:cNvPr id="17" name="Gráfico 16">
            <a:extLst>
              <a:ext uri="{FF2B5EF4-FFF2-40B4-BE49-F238E27FC236}">
                <a16:creationId xmlns:a16="http://schemas.microsoft.com/office/drawing/2014/main" id="{F59F72F0-C518-40C0-A528-848D5C5A73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73448" y="2859782"/>
            <a:ext cx="3664800" cy="2108133"/>
          </a:xfrm>
          <a:prstGeom prst="rect">
            <a:avLst/>
          </a:prstGeom>
        </p:spPr>
      </p:pic>
      <p:pic>
        <p:nvPicPr>
          <p:cNvPr id="19" name="Gráfico 18">
            <a:extLst>
              <a:ext uri="{FF2B5EF4-FFF2-40B4-BE49-F238E27FC236}">
                <a16:creationId xmlns:a16="http://schemas.microsoft.com/office/drawing/2014/main" id="{6253677A-C95B-4766-A49C-6A854106F79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533888" y="771550"/>
            <a:ext cx="3664800" cy="2099120"/>
          </a:xfrm>
          <a:prstGeom prst="rect">
            <a:avLst/>
          </a:prstGeom>
        </p:spPr>
      </p:pic>
      <p:pic>
        <p:nvPicPr>
          <p:cNvPr id="21" name="Gráfico 20">
            <a:extLst>
              <a:ext uri="{FF2B5EF4-FFF2-40B4-BE49-F238E27FC236}">
                <a16:creationId xmlns:a16="http://schemas.microsoft.com/office/drawing/2014/main" id="{B2714AF2-CA92-47AA-A458-0F27F58F44D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533888" y="2859782"/>
            <a:ext cx="3664800" cy="2103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90147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367A4771-FEDD-4573-BC40-5397DF46163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123478"/>
            <a:ext cx="9144000" cy="576064"/>
          </a:xfrm>
        </p:spPr>
        <p:txBody>
          <a:bodyPr/>
          <a:lstStyle/>
          <a:p>
            <a:r>
              <a:rPr lang="en-US" altLang="ko-KR" dirty="0"/>
              <a:t>7) ANÁLISE PARAMÉTRICA C/REV: AXI</a:t>
            </a:r>
            <a:endParaRPr lang="ko-KR" altLang="en-US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3C01355F-0AF7-4245-A57E-CB857EA6CAE6}"/>
              </a:ext>
            </a:extLst>
          </p:cNvPr>
          <p:cNvSpPr txBox="1"/>
          <p:nvPr/>
        </p:nvSpPr>
        <p:spPr>
          <a:xfrm>
            <a:off x="206177" y="1419622"/>
            <a:ext cx="8964488" cy="2623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Rigidez alta – VP se aproxima do EL: </a:t>
            </a:r>
            <a:r>
              <a:rPr lang="pt-BR" sz="1400" dirty="0" err="1"/>
              <a:t>def</a:t>
            </a:r>
            <a:r>
              <a:rPr lang="pt-BR" sz="1400" dirty="0"/>
              <a:t> viscosas impedidas pelo revestimento</a:t>
            </a:r>
          </a:p>
          <a:p>
            <a:r>
              <a:rPr lang="pt-BR" sz="1400" dirty="0"/>
              <a:t>Rigidez alta – EPVP se aproxima do EP: já existe plastificação mas </a:t>
            </a:r>
            <a:r>
              <a:rPr lang="pt-BR" sz="1400" dirty="0" err="1"/>
              <a:t>def</a:t>
            </a:r>
            <a:r>
              <a:rPr lang="pt-BR" sz="1400" dirty="0"/>
              <a:t> viscosas impedidas pelo revestimento</a:t>
            </a:r>
          </a:p>
          <a:p>
            <a:endParaRPr lang="pt-BR" sz="1400" dirty="0"/>
          </a:p>
          <a:p>
            <a:r>
              <a:rPr lang="pt-BR" sz="1400" dirty="0"/>
              <a:t>Curto prazo: EPVP 33% maior que VP sem revestimento</a:t>
            </a:r>
          </a:p>
          <a:p>
            <a:r>
              <a:rPr lang="pt-BR" sz="1400" dirty="0"/>
              <a:t>Longo prazo: EPVP 54% maior que VP sem revestimento</a:t>
            </a:r>
          </a:p>
          <a:p>
            <a:endParaRPr lang="pt-BR" sz="1400" dirty="0"/>
          </a:p>
          <a:p>
            <a:r>
              <a:rPr lang="pt-BR" sz="1400" dirty="0"/>
              <a:t>Curto prazo: EPVP com revestimento d0 = 0 tem 17% a 20% maior que VP</a:t>
            </a:r>
          </a:p>
          <a:p>
            <a:r>
              <a:rPr lang="pt-BR" sz="1400" dirty="0"/>
              <a:t>Longo prazo: EPVP com revestimento d0 = 0 tem 17% a 23% maior que VP</a:t>
            </a:r>
          </a:p>
          <a:p>
            <a:endParaRPr lang="pt-BR" sz="1400" dirty="0"/>
          </a:p>
          <a:p>
            <a:r>
              <a:rPr lang="pt-BR" sz="1400" dirty="0"/>
              <a:t>Curto prazo: EPVP com revestimento d0 = 4Lp tem 25% a 28% maior que VP</a:t>
            </a:r>
          </a:p>
          <a:p>
            <a:r>
              <a:rPr lang="pt-BR" sz="1400" dirty="0"/>
              <a:t>Longo prazo: EPVP com revestimento d0 = 4Lp tem 26% a 30% maior que VP</a:t>
            </a:r>
          </a:p>
          <a:p>
            <a:endParaRPr lang="pt-BR" sz="1050" dirty="0"/>
          </a:p>
        </p:txBody>
      </p:sp>
    </p:spTree>
    <p:extLst>
      <p:ext uri="{BB962C8B-B14F-4D97-AF65-F5344CB8AC3E}">
        <p14:creationId xmlns:p14="http://schemas.microsoft.com/office/powerpoint/2010/main" val="23349570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">
            <a:extLst>
              <a:ext uri="{FF2B5EF4-FFF2-40B4-BE49-F238E27FC236}">
                <a16:creationId xmlns:a16="http://schemas.microsoft.com/office/drawing/2014/main" id="{502DB45E-60E9-4C9B-947A-142656F55249}"/>
              </a:ext>
            </a:extLst>
          </p:cNvPr>
          <p:cNvSpPr txBox="1">
            <a:spLocks/>
          </p:cNvSpPr>
          <p:nvPr/>
        </p:nvSpPr>
        <p:spPr>
          <a:xfrm>
            <a:off x="0" y="195486"/>
            <a:ext cx="9036496" cy="576064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8) ANÁLISE PARAMÉTRICA SEÇÃO ELÍPTICA: 3D</a:t>
            </a:r>
            <a:endParaRPr lang="ko-KR" altLang="en-US" dirty="0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407EE76A-DBB6-4141-8113-C2728FCFA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37140"/>
              </p:ext>
            </p:extLst>
          </p:nvPr>
        </p:nvGraphicFramePr>
        <p:xfrm>
          <a:off x="1547664" y="987574"/>
          <a:ext cx="1922674" cy="390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3352680" progId="Equation.DSMT4">
                  <p:embed/>
                </p:oleObj>
              </mc:Choice>
              <mc:Fallback>
                <p:oleObj name="Equation" r:id="rId3" imgW="1650960" imgH="33526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407EE76A-DBB6-4141-8113-C2728FCFA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987574"/>
                        <a:ext cx="1922674" cy="3904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Gráfico 5">
            <a:extLst>
              <a:ext uri="{FF2B5EF4-FFF2-40B4-BE49-F238E27FC236}">
                <a16:creationId xmlns:a16="http://schemas.microsoft.com/office/drawing/2014/main" id="{290043DC-DA72-4168-A598-FBC62748482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l="5432" t="64301" r="12310"/>
          <a:stretch/>
        </p:blipFill>
        <p:spPr>
          <a:xfrm>
            <a:off x="4211960" y="1347614"/>
            <a:ext cx="4206378" cy="2868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72846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áfico 3">
            <a:extLst>
              <a:ext uri="{FF2B5EF4-FFF2-40B4-BE49-F238E27FC236}">
                <a16:creationId xmlns:a16="http://schemas.microsoft.com/office/drawing/2014/main" id="{4F13C6D7-891B-47B6-9B39-0642224B00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95536" y="771550"/>
            <a:ext cx="3664800" cy="2107087"/>
          </a:xfrm>
          <a:prstGeom prst="rect">
            <a:avLst/>
          </a:prstGeom>
        </p:spPr>
      </p:pic>
      <p:pic>
        <p:nvPicPr>
          <p:cNvPr id="7" name="Gráfico 6">
            <a:extLst>
              <a:ext uri="{FF2B5EF4-FFF2-40B4-BE49-F238E27FC236}">
                <a16:creationId xmlns:a16="http://schemas.microsoft.com/office/drawing/2014/main" id="{6D940A90-55B3-4C3C-A0BA-8BB96F7746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95536" y="2859782"/>
            <a:ext cx="3664800" cy="2107086"/>
          </a:xfrm>
          <a:prstGeom prst="rect">
            <a:avLst/>
          </a:prstGeom>
        </p:spPr>
      </p:pic>
      <p:pic>
        <p:nvPicPr>
          <p:cNvPr id="15" name="Gráfico 14">
            <a:extLst>
              <a:ext uri="{FF2B5EF4-FFF2-40B4-BE49-F238E27FC236}">
                <a16:creationId xmlns:a16="http://schemas.microsoft.com/office/drawing/2014/main" id="{5503A017-8F7F-4240-84CC-2E87B032371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716016" y="771550"/>
            <a:ext cx="3664800" cy="2083367"/>
          </a:xfrm>
          <a:prstGeom prst="rect">
            <a:avLst/>
          </a:prstGeom>
        </p:spPr>
      </p:pic>
      <p:pic>
        <p:nvPicPr>
          <p:cNvPr id="17" name="Gráfico 16">
            <a:extLst>
              <a:ext uri="{FF2B5EF4-FFF2-40B4-BE49-F238E27FC236}">
                <a16:creationId xmlns:a16="http://schemas.microsoft.com/office/drawing/2014/main" id="{4F0CC7BD-5FA5-4B54-AF5D-776182684C6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716016" y="2844016"/>
            <a:ext cx="3664800" cy="2090242"/>
          </a:xfrm>
          <a:prstGeom prst="rect">
            <a:avLst/>
          </a:prstGeom>
        </p:spPr>
      </p:pic>
      <p:sp>
        <p:nvSpPr>
          <p:cNvPr id="18" name="Text Placeholder 1">
            <a:extLst>
              <a:ext uri="{FF2B5EF4-FFF2-40B4-BE49-F238E27FC236}">
                <a16:creationId xmlns:a16="http://schemas.microsoft.com/office/drawing/2014/main" id="{4B94D3BA-543F-47F1-8A18-50ED47096D1A}"/>
              </a:ext>
            </a:extLst>
          </p:cNvPr>
          <p:cNvSpPr txBox="1">
            <a:spLocks/>
          </p:cNvSpPr>
          <p:nvPr/>
        </p:nvSpPr>
        <p:spPr>
          <a:xfrm>
            <a:off x="0" y="195486"/>
            <a:ext cx="9036496" cy="576064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8) ANÁLISE PARAMÉTRICA SEÇÃO ELÍPTICA: 3D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3680575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>
            <a:extLst>
              <a:ext uri="{FF2B5EF4-FFF2-40B4-BE49-F238E27FC236}">
                <a16:creationId xmlns:a16="http://schemas.microsoft.com/office/drawing/2014/main" id="{8A0BFC8A-630B-491C-9909-2F9F579053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123478"/>
            <a:ext cx="4020697" cy="473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38424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667720" y="1923678"/>
            <a:ext cx="4333281" cy="1224136"/>
          </a:xfrm>
        </p:spPr>
        <p:txBody>
          <a:bodyPr/>
          <a:lstStyle/>
          <a:p>
            <a:pPr algn="ctr"/>
            <a:r>
              <a:rPr lang="en-US" altLang="ko-KR" dirty="0"/>
              <a:t>CONCLUSÕES</a:t>
            </a:r>
            <a:endParaRPr lang="ko-KR" altLang="en-US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A0066CC7-35AC-4152-A0C8-16444C411E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214" t="11558" r="13255" b="-1350"/>
          <a:stretch/>
        </p:blipFill>
        <p:spPr>
          <a:xfrm rot="16200000">
            <a:off x="1737226" y="1475719"/>
            <a:ext cx="1668922" cy="219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01396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8">
            <a:extLst>
              <a:ext uri="{FF2B5EF4-FFF2-40B4-BE49-F238E27FC236}">
                <a16:creationId xmlns:a16="http://schemas.microsoft.com/office/drawing/2014/main" id="{9D76B50D-FEC1-4921-907B-67A03C9D5580}"/>
              </a:ext>
            </a:extLst>
          </p:cNvPr>
          <p:cNvSpPr txBox="1"/>
          <p:nvPr/>
        </p:nvSpPr>
        <p:spPr>
          <a:xfrm>
            <a:off x="1143000" y="1602254"/>
            <a:ext cx="68133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 err="1">
                <a:solidFill>
                  <a:srgbClr val="649941"/>
                </a:solidFill>
                <a:cs typeface="Arial" pitchFamily="34" charset="0"/>
              </a:rPr>
              <a:t>Desenvolver</a:t>
            </a:r>
            <a:r>
              <a:rPr lang="en-US" altLang="ko-KR" sz="2400" b="1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um </a:t>
            </a:r>
            <a:r>
              <a:rPr lang="en-US" altLang="ko-KR" sz="2400" dirty="0" err="1">
                <a:solidFill>
                  <a:srgbClr val="649941"/>
                </a:solidFill>
                <a:cs typeface="Arial" pitchFamily="34" charset="0"/>
              </a:rPr>
              <a:t>modelo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en-US" altLang="ko-KR" sz="2400" b="1" dirty="0" err="1">
                <a:solidFill>
                  <a:srgbClr val="649941"/>
                </a:solidFill>
                <a:cs typeface="Arial" pitchFamily="34" charset="0"/>
              </a:rPr>
              <a:t>constitutivo</a:t>
            </a:r>
            <a:r>
              <a:rPr lang="en-US" altLang="ko-KR" sz="2400" b="1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en-US" altLang="ko-KR" sz="2400" b="1" dirty="0" err="1">
                <a:solidFill>
                  <a:srgbClr val="649941"/>
                </a:solidFill>
                <a:cs typeface="Arial" pitchFamily="34" charset="0"/>
              </a:rPr>
              <a:t>elástoplástico-viscoplástico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en-US" altLang="ko-KR" sz="2400" dirty="0" err="1">
                <a:solidFill>
                  <a:srgbClr val="649941"/>
                </a:solidFill>
                <a:cs typeface="Arial" pitchFamily="34" charset="0"/>
              </a:rPr>
              <a:t>capaz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 de lidar com as </a:t>
            </a:r>
            <a:r>
              <a:rPr lang="en-US" altLang="ko-KR" sz="2400" dirty="0" err="1">
                <a:solidFill>
                  <a:srgbClr val="649941"/>
                </a:solidFill>
                <a:cs typeface="Arial" pitchFamily="34" charset="0"/>
              </a:rPr>
              <a:t>deformações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en-US" altLang="ko-KR" sz="2400" dirty="0" err="1">
                <a:solidFill>
                  <a:srgbClr val="649941"/>
                </a:solidFill>
                <a:cs typeface="Arial" pitchFamily="34" charset="0"/>
              </a:rPr>
              <a:t>instantâneas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 e </a:t>
            </a:r>
            <a:r>
              <a:rPr lang="en-US" altLang="ko-KR" sz="2400" dirty="0" err="1">
                <a:solidFill>
                  <a:srgbClr val="649941"/>
                </a:solidFill>
                <a:cs typeface="Arial" pitchFamily="34" charset="0"/>
              </a:rPr>
              <a:t>diferidas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en-US" altLang="ko-KR" sz="2400" dirty="0" err="1">
                <a:solidFill>
                  <a:srgbClr val="649941"/>
                </a:solidFill>
                <a:cs typeface="Arial" pitchFamily="34" charset="0"/>
              </a:rPr>
              <a:t>induzidas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en-US" altLang="ko-KR" sz="2400" dirty="0" err="1">
                <a:solidFill>
                  <a:srgbClr val="649941"/>
                </a:solidFill>
                <a:cs typeface="Arial" pitchFamily="34" charset="0"/>
              </a:rPr>
              <a:t>pelo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en-US" altLang="ko-KR" sz="2400" dirty="0" err="1">
                <a:solidFill>
                  <a:srgbClr val="649941"/>
                </a:solidFill>
                <a:cs typeface="Arial" pitchFamily="34" charset="0"/>
              </a:rPr>
              <a:t>processo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 de </a:t>
            </a:r>
            <a:r>
              <a:rPr lang="en-US" altLang="ko-KR" sz="2400" dirty="0" err="1">
                <a:solidFill>
                  <a:srgbClr val="649941"/>
                </a:solidFill>
                <a:cs typeface="Arial" pitchFamily="34" charset="0"/>
              </a:rPr>
              <a:t>escavação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en-US" altLang="ko-KR" sz="2400" dirty="0" err="1">
                <a:solidFill>
                  <a:srgbClr val="649941"/>
                </a:solidFill>
                <a:cs typeface="Arial" pitchFamily="34" charset="0"/>
              </a:rPr>
              <a:t>em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en-US" altLang="ko-KR" sz="2400" b="1" dirty="0" err="1">
                <a:solidFill>
                  <a:srgbClr val="649941"/>
                </a:solidFill>
                <a:cs typeface="Arial" pitchFamily="34" charset="0"/>
              </a:rPr>
              <a:t>túneis</a:t>
            </a:r>
            <a:r>
              <a:rPr lang="en-US" altLang="ko-KR" sz="2400" b="1" dirty="0">
                <a:solidFill>
                  <a:srgbClr val="649941"/>
                </a:solidFill>
                <a:cs typeface="Arial" pitchFamily="34" charset="0"/>
              </a:rPr>
              <a:t> </a:t>
            </a:r>
            <a:r>
              <a:rPr lang="en-US" altLang="ko-KR" sz="2400" b="1" dirty="0" err="1">
                <a:solidFill>
                  <a:srgbClr val="649941"/>
                </a:solidFill>
                <a:cs typeface="Arial" pitchFamily="34" charset="0"/>
              </a:rPr>
              <a:t>profundos</a:t>
            </a:r>
            <a:r>
              <a:rPr lang="en-US" altLang="ko-KR" sz="2400" dirty="0">
                <a:solidFill>
                  <a:srgbClr val="649941"/>
                </a:solidFill>
                <a:cs typeface="Arial" pitchFamily="34" charset="0"/>
              </a:rPr>
              <a:t>.</a:t>
            </a:r>
            <a:endParaRPr lang="ko-KR" altLang="en-US" sz="2400" dirty="0">
              <a:solidFill>
                <a:srgbClr val="649941"/>
              </a:solidFill>
              <a:cs typeface="Arial" pitchFamily="34" charset="0"/>
            </a:endParaRPr>
          </a:p>
        </p:txBody>
      </p:sp>
      <p:sp>
        <p:nvSpPr>
          <p:cNvPr id="4" name="Text Placeholder 1">
            <a:extLst>
              <a:ext uri="{FF2B5EF4-FFF2-40B4-BE49-F238E27FC236}">
                <a16:creationId xmlns:a16="http://schemas.microsoft.com/office/drawing/2014/main" id="{95217D66-165D-4C03-AD29-11B37D7188BA}"/>
              </a:ext>
            </a:extLst>
          </p:cNvPr>
          <p:cNvSpPr txBox="1">
            <a:spLocks/>
          </p:cNvSpPr>
          <p:nvPr/>
        </p:nvSpPr>
        <p:spPr>
          <a:xfrm>
            <a:off x="1143000" y="231821"/>
            <a:ext cx="6858000" cy="576064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OBJETIVO PRINCIPA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6174465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4">
            <a:extLst>
              <a:ext uri="{FF2B5EF4-FFF2-40B4-BE49-F238E27FC236}">
                <a16:creationId xmlns:a16="http://schemas.microsoft.com/office/drawing/2014/main" id="{388FC41D-79EE-4E05-9E32-1E8CB58F3B5E}"/>
              </a:ext>
            </a:extLst>
          </p:cNvPr>
          <p:cNvSpPr txBox="1"/>
          <p:nvPr/>
        </p:nvSpPr>
        <p:spPr>
          <a:xfrm>
            <a:off x="1699074" y="1034087"/>
            <a:ext cx="833787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2000" b="1" dirty="0">
                <a:solidFill>
                  <a:schemeClr val="accent1"/>
                </a:solidFill>
                <a:cs typeface="Arial" pitchFamily="34" charset="0"/>
              </a:rPr>
              <a:t>01</a:t>
            </a:r>
            <a:endParaRPr lang="ko-KR" altLang="en-US" sz="2000" b="1" dirty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14" name="TextBox 5">
            <a:extLst>
              <a:ext uri="{FF2B5EF4-FFF2-40B4-BE49-F238E27FC236}">
                <a16:creationId xmlns:a16="http://schemas.microsoft.com/office/drawing/2014/main" id="{91C78F2C-6B1C-49B1-9FC7-1870C7B9CEDB}"/>
              </a:ext>
            </a:extLst>
          </p:cNvPr>
          <p:cNvSpPr txBox="1"/>
          <p:nvPr/>
        </p:nvSpPr>
        <p:spPr>
          <a:xfrm>
            <a:off x="1699074" y="1687820"/>
            <a:ext cx="833787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2000" b="1" dirty="0">
                <a:solidFill>
                  <a:schemeClr val="accent3"/>
                </a:solidFill>
                <a:cs typeface="Arial" pitchFamily="34" charset="0"/>
              </a:rPr>
              <a:t>02</a:t>
            </a:r>
            <a:endParaRPr lang="ko-KR" altLang="en-US" sz="2000" b="1" dirty="0">
              <a:solidFill>
                <a:schemeClr val="accent3"/>
              </a:solidFill>
              <a:cs typeface="Arial" pitchFamily="34" charset="0"/>
            </a:endParaRP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id="{4EED71B6-0A1D-4D6D-80EC-639BC790CCF2}"/>
              </a:ext>
            </a:extLst>
          </p:cNvPr>
          <p:cNvSpPr txBox="1"/>
          <p:nvPr/>
        </p:nvSpPr>
        <p:spPr>
          <a:xfrm>
            <a:off x="1691681" y="2424539"/>
            <a:ext cx="833787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2000" b="1" dirty="0">
                <a:solidFill>
                  <a:schemeClr val="accent1"/>
                </a:solidFill>
                <a:cs typeface="Arial" pitchFamily="34" charset="0"/>
              </a:rPr>
              <a:t>03</a:t>
            </a:r>
            <a:endParaRPr lang="ko-KR" altLang="en-US" sz="2000" b="1" dirty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16" name="TextBox 7">
            <a:extLst>
              <a:ext uri="{FF2B5EF4-FFF2-40B4-BE49-F238E27FC236}">
                <a16:creationId xmlns:a16="http://schemas.microsoft.com/office/drawing/2014/main" id="{7BEFA6CF-5062-461C-9E68-2AFBFC769282}"/>
              </a:ext>
            </a:extLst>
          </p:cNvPr>
          <p:cNvSpPr txBox="1"/>
          <p:nvPr/>
        </p:nvSpPr>
        <p:spPr>
          <a:xfrm>
            <a:off x="1719209" y="3202352"/>
            <a:ext cx="833787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2000" b="1" dirty="0">
                <a:solidFill>
                  <a:schemeClr val="accent3"/>
                </a:solidFill>
                <a:cs typeface="Arial" pitchFamily="34" charset="0"/>
              </a:rPr>
              <a:t>04</a:t>
            </a:r>
            <a:endParaRPr lang="ko-KR" altLang="en-US" sz="2000" b="1" dirty="0">
              <a:solidFill>
                <a:schemeClr val="accent3"/>
              </a:solidFill>
              <a:cs typeface="Arial" pitchFamily="34" charset="0"/>
            </a:endParaRPr>
          </a:p>
        </p:txBody>
      </p:sp>
      <p:sp>
        <p:nvSpPr>
          <p:cNvPr id="17" name="TextBox 8">
            <a:extLst>
              <a:ext uri="{FF2B5EF4-FFF2-40B4-BE49-F238E27FC236}">
                <a16:creationId xmlns:a16="http://schemas.microsoft.com/office/drawing/2014/main" id="{9D76B50D-FEC1-4921-907B-67A03C9D5580}"/>
              </a:ext>
            </a:extLst>
          </p:cNvPr>
          <p:cNvSpPr txBox="1"/>
          <p:nvPr/>
        </p:nvSpPr>
        <p:spPr>
          <a:xfrm>
            <a:off x="2392017" y="1061017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Generaliza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o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model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nstitutiv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para </a:t>
            </a:r>
            <a:r>
              <a:rPr lang="pt-BR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nalise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3D, EPD e AXI</a:t>
            </a:r>
            <a:endParaRPr lang="ko-KR" altLang="en-US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1" name="TextBox 8">
            <a:extLst>
              <a:ext uri="{FF2B5EF4-FFF2-40B4-BE49-F238E27FC236}">
                <a16:creationId xmlns:a16="http://schemas.microsoft.com/office/drawing/2014/main" id="{92E00BBD-B1A1-44ED-916E-01F870360FD5}"/>
              </a:ext>
            </a:extLst>
          </p:cNvPr>
          <p:cNvSpPr txBox="1"/>
          <p:nvPr/>
        </p:nvSpPr>
        <p:spPr>
          <a:xfrm>
            <a:off x="2411760" y="3200658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Implementa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o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model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nstitutiv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no software ANSYS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utilizand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a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subrotina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i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Usermat</a:t>
            </a:r>
            <a:r>
              <a:rPr lang="en-US" altLang="ko-KR" sz="1400" b="1" i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endParaRPr lang="ko-KR" altLang="en-US" sz="1400" i="1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2" name="TextBox 8">
            <a:extLst>
              <a:ext uri="{FF2B5EF4-FFF2-40B4-BE49-F238E27FC236}">
                <a16:creationId xmlns:a16="http://schemas.microsoft.com/office/drawing/2014/main" id="{9385997E-4745-4936-ADB4-FD98968A423F}"/>
              </a:ext>
            </a:extLst>
          </p:cNvPr>
          <p:cNvSpPr txBox="1"/>
          <p:nvPr/>
        </p:nvSpPr>
        <p:spPr>
          <a:xfrm>
            <a:off x="2411760" y="1635646"/>
            <a:ext cx="50405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Generaliza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o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model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nstitutiv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para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reproduzi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o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mportament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lástic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,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lastoplástic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,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viscoplástic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lastoplástico-viscoplástico</a:t>
            </a:r>
            <a:endParaRPr lang="ko-KR" altLang="en-US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3" name="TextBox 8">
            <a:extLst>
              <a:ext uri="{FF2B5EF4-FFF2-40B4-BE49-F238E27FC236}">
                <a16:creationId xmlns:a16="http://schemas.microsoft.com/office/drawing/2014/main" id="{4AD00491-04E2-4CC1-A67D-C22C5772382A}"/>
              </a:ext>
            </a:extLst>
          </p:cNvPr>
          <p:cNvSpPr txBox="1"/>
          <p:nvPr/>
        </p:nvSpPr>
        <p:spPr>
          <a:xfrm>
            <a:off x="2411760" y="2480578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Generaliza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o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model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nstitutiv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com a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ossibilidade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d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implementaçã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d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diversa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leis d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mportamento</a:t>
            </a:r>
            <a:endParaRPr lang="ko-KR" altLang="en-US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280770A0-2E22-4A34-8D10-D69278297F30}"/>
              </a:ext>
            </a:extLst>
          </p:cNvPr>
          <p:cNvSpPr txBox="1"/>
          <p:nvPr/>
        </p:nvSpPr>
        <p:spPr>
          <a:xfrm>
            <a:off x="1718817" y="3949039"/>
            <a:ext cx="833787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2000" b="1" dirty="0">
                <a:solidFill>
                  <a:schemeClr val="accent3"/>
                </a:solidFill>
                <a:cs typeface="Arial" pitchFamily="34" charset="0"/>
              </a:rPr>
              <a:t>05</a:t>
            </a:r>
            <a:endParaRPr lang="ko-KR" altLang="en-US" sz="2000" b="1" dirty="0">
              <a:solidFill>
                <a:schemeClr val="accent3"/>
              </a:solidFill>
              <a:cs typeface="Arial" pitchFamily="34" charset="0"/>
            </a:endParaRPr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6C7CF87E-FE5F-49A7-AD3F-E84AB3A112A6}"/>
              </a:ext>
            </a:extLst>
          </p:cNvPr>
          <p:cNvSpPr txBox="1"/>
          <p:nvPr/>
        </p:nvSpPr>
        <p:spPr>
          <a:xfrm>
            <a:off x="2411760" y="3939902"/>
            <a:ext cx="50405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Verifica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o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model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nstitutiv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com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soluçõe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nalítica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numérica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(GEOMEC91)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na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roblemática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d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túnei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rofundos</a:t>
            </a:r>
            <a:endParaRPr lang="ko-KR" altLang="en-US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0" name="Text Placeholder 1">
            <a:extLst>
              <a:ext uri="{FF2B5EF4-FFF2-40B4-BE49-F238E27FC236}">
                <a16:creationId xmlns:a16="http://schemas.microsoft.com/office/drawing/2014/main" id="{E218BB3D-E224-427F-8589-0884A940BB55}"/>
              </a:ext>
            </a:extLst>
          </p:cNvPr>
          <p:cNvSpPr txBox="1">
            <a:spLocks/>
          </p:cNvSpPr>
          <p:nvPr/>
        </p:nvSpPr>
        <p:spPr>
          <a:xfrm>
            <a:off x="1143000" y="231821"/>
            <a:ext cx="6858000" cy="576064"/>
          </a:xfrm>
          <a:prstGeom prst="rect">
            <a:avLst/>
          </a:prstGeom>
        </p:spPr>
        <p:txBody>
          <a:bodyPr anchor="ctr"/>
          <a:lstStyle>
            <a:lvl1pPr marL="0" indent="0" algn="ctr" defTabSz="6858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27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557213" indent="-214313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OBJETIVOS SECUNDÁRIO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421193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667720" y="1923678"/>
            <a:ext cx="4333281" cy="1224136"/>
          </a:xfrm>
        </p:spPr>
        <p:txBody>
          <a:bodyPr/>
          <a:lstStyle/>
          <a:p>
            <a:pPr algn="ctr"/>
            <a:r>
              <a:rPr lang="en-US" altLang="ko-KR" dirty="0"/>
              <a:t>ASPECTOS SOBRE TÚNEIS</a:t>
            </a:r>
            <a:endParaRPr lang="ko-KR" altLang="en-US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A0066CC7-35AC-4152-A0C8-16444C411E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214" t="11558" r="13255" b="-1350"/>
          <a:stretch/>
        </p:blipFill>
        <p:spPr>
          <a:xfrm rot="16200000">
            <a:off x="1737226" y="1475719"/>
            <a:ext cx="1668922" cy="219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73960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392942"/>
            <a:ext cx="6858000" cy="576064"/>
          </a:xfrm>
        </p:spPr>
        <p:txBody>
          <a:bodyPr/>
          <a:lstStyle/>
          <a:p>
            <a:r>
              <a:rPr lang="en-US" altLang="ko-KR" dirty="0"/>
              <a:t>SUGESTÕES TRABALHOS FUTUROS</a:t>
            </a:r>
            <a:endParaRPr lang="ko-KR" altLang="en-US" dirty="0"/>
          </a:p>
        </p:txBody>
      </p:sp>
      <p:sp>
        <p:nvSpPr>
          <p:cNvPr id="14" name="TextBox 4">
            <a:extLst>
              <a:ext uri="{FF2B5EF4-FFF2-40B4-BE49-F238E27FC236}">
                <a16:creationId xmlns:a16="http://schemas.microsoft.com/office/drawing/2014/main" id="{F6F7124A-70D9-4B53-AC09-405FB8B73E89}"/>
              </a:ext>
            </a:extLst>
          </p:cNvPr>
          <p:cNvSpPr txBox="1"/>
          <p:nvPr/>
        </p:nvSpPr>
        <p:spPr>
          <a:xfrm>
            <a:off x="2237991" y="1047473"/>
            <a:ext cx="833787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1600" b="1" dirty="0">
                <a:solidFill>
                  <a:schemeClr val="accent1"/>
                </a:solidFill>
                <a:cs typeface="Arial" pitchFamily="34" charset="0"/>
              </a:rPr>
              <a:t>A)</a:t>
            </a:r>
            <a:endParaRPr lang="ko-KR" altLang="en-US" sz="1600" b="1" dirty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113993F8-6A89-476D-AC7D-97255F23D33B}"/>
              </a:ext>
            </a:extLst>
          </p:cNvPr>
          <p:cNvSpPr txBox="1"/>
          <p:nvPr/>
        </p:nvSpPr>
        <p:spPr>
          <a:xfrm>
            <a:off x="2843809" y="1059582"/>
            <a:ext cx="4701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Mai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studo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aramétrico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para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mpreende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melho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o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mportamento</a:t>
            </a:r>
            <a:endParaRPr lang="en-US" altLang="ko-KR" sz="1400" b="1" dirty="0">
              <a:solidFill>
                <a:schemeClr val="accent3">
                  <a:lumMod val="75000"/>
                </a:schemeClr>
              </a:solidFill>
              <a:cs typeface="Arial" pitchFamily="34" charset="0"/>
            </a:endParaRPr>
          </a:p>
        </p:txBody>
      </p:sp>
      <p:sp>
        <p:nvSpPr>
          <p:cNvPr id="16" name="TextBox 8">
            <a:extLst>
              <a:ext uri="{FF2B5EF4-FFF2-40B4-BE49-F238E27FC236}">
                <a16:creationId xmlns:a16="http://schemas.microsoft.com/office/drawing/2014/main" id="{C976E038-7A24-4BC1-A1DA-93C3E96DA344}"/>
              </a:ext>
            </a:extLst>
          </p:cNvPr>
          <p:cNvSpPr txBox="1"/>
          <p:nvPr/>
        </p:nvSpPr>
        <p:spPr>
          <a:xfrm>
            <a:off x="2843809" y="2355726"/>
            <a:ext cx="398124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diciona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lei d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moleciment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ndureciment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qu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nsidere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a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variaçã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do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ângul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d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trito</a:t>
            </a:r>
            <a:endParaRPr lang="ko-KR" altLang="en-US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7" name="TextBox 8">
            <a:extLst>
              <a:ext uri="{FF2B5EF4-FFF2-40B4-BE49-F238E27FC236}">
                <a16:creationId xmlns:a16="http://schemas.microsoft.com/office/drawing/2014/main" id="{AE858706-372D-4272-8C6B-EE18F83DE615}"/>
              </a:ext>
            </a:extLst>
          </p:cNvPr>
          <p:cNvSpPr txBox="1"/>
          <p:nvPr/>
        </p:nvSpPr>
        <p:spPr>
          <a:xfrm>
            <a:off x="2843808" y="3147815"/>
            <a:ext cx="42462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plicaçã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m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domínio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mai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mplexos</a:t>
            </a:r>
            <a:endParaRPr lang="ko-KR" altLang="en-US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3050F2C3-3AAD-47AE-B115-C1EC47D1220F}"/>
              </a:ext>
            </a:extLst>
          </p:cNvPr>
          <p:cNvSpPr txBox="1"/>
          <p:nvPr/>
        </p:nvSpPr>
        <p:spPr>
          <a:xfrm>
            <a:off x="2843808" y="4083919"/>
            <a:ext cx="5040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Generaliza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para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grande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deformações</a:t>
            </a:r>
            <a:endParaRPr lang="ko-KR" altLang="en-US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9" name="TextBox 8">
            <a:extLst>
              <a:ext uri="{FF2B5EF4-FFF2-40B4-BE49-F238E27FC236}">
                <a16:creationId xmlns:a16="http://schemas.microsoft.com/office/drawing/2014/main" id="{654443B0-9184-4CAD-8062-6ED9A94EA4ED}"/>
              </a:ext>
            </a:extLst>
          </p:cNvPr>
          <p:cNvSpPr txBox="1"/>
          <p:nvPr/>
        </p:nvSpPr>
        <p:spPr>
          <a:xfrm>
            <a:off x="2831050" y="3586898"/>
            <a:ext cx="5040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Considera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revestimento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viscoso</a:t>
            </a:r>
            <a:endParaRPr lang="ko-KR" altLang="en-US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0" name="TextBox 4">
            <a:extLst>
              <a:ext uri="{FF2B5EF4-FFF2-40B4-BE49-F238E27FC236}">
                <a16:creationId xmlns:a16="http://schemas.microsoft.com/office/drawing/2014/main" id="{9C78AFAE-DFC3-4DF6-BDC7-F95CB0341B2F}"/>
              </a:ext>
            </a:extLst>
          </p:cNvPr>
          <p:cNvSpPr txBox="1"/>
          <p:nvPr/>
        </p:nvSpPr>
        <p:spPr>
          <a:xfrm>
            <a:off x="2217182" y="1735744"/>
            <a:ext cx="833787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1600" b="1">
                <a:solidFill>
                  <a:schemeClr val="accent1"/>
                </a:solidFill>
                <a:cs typeface="Arial" pitchFamily="34" charset="0"/>
              </a:rPr>
              <a:t>B)</a:t>
            </a:r>
            <a:endParaRPr lang="ko-KR" altLang="en-US" sz="1600" b="1" dirty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21" name="TextBox 4">
            <a:extLst>
              <a:ext uri="{FF2B5EF4-FFF2-40B4-BE49-F238E27FC236}">
                <a16:creationId xmlns:a16="http://schemas.microsoft.com/office/drawing/2014/main" id="{9BCDDDDD-2B2B-401D-8C25-D0D404EB14C2}"/>
              </a:ext>
            </a:extLst>
          </p:cNvPr>
          <p:cNvSpPr txBox="1"/>
          <p:nvPr/>
        </p:nvSpPr>
        <p:spPr>
          <a:xfrm>
            <a:off x="2237990" y="2350465"/>
            <a:ext cx="833787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1600" b="1" dirty="0">
                <a:solidFill>
                  <a:schemeClr val="accent1"/>
                </a:solidFill>
                <a:cs typeface="Arial" pitchFamily="34" charset="0"/>
              </a:rPr>
              <a:t>C)</a:t>
            </a:r>
            <a:endParaRPr lang="ko-KR" altLang="en-US" sz="1600" b="1" dirty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22" name="TextBox 4">
            <a:extLst>
              <a:ext uri="{FF2B5EF4-FFF2-40B4-BE49-F238E27FC236}">
                <a16:creationId xmlns:a16="http://schemas.microsoft.com/office/drawing/2014/main" id="{E087F67A-AEEC-4256-AF02-3E150D1DE837}"/>
              </a:ext>
            </a:extLst>
          </p:cNvPr>
          <p:cNvSpPr txBox="1"/>
          <p:nvPr/>
        </p:nvSpPr>
        <p:spPr>
          <a:xfrm>
            <a:off x="2237988" y="3137707"/>
            <a:ext cx="833787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1600" b="1" dirty="0">
                <a:solidFill>
                  <a:schemeClr val="accent1"/>
                </a:solidFill>
                <a:cs typeface="Arial" pitchFamily="34" charset="0"/>
              </a:rPr>
              <a:t>D)</a:t>
            </a:r>
            <a:endParaRPr lang="ko-KR" altLang="en-US" sz="1600" b="1" dirty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23" name="TextBox 4">
            <a:extLst>
              <a:ext uri="{FF2B5EF4-FFF2-40B4-BE49-F238E27FC236}">
                <a16:creationId xmlns:a16="http://schemas.microsoft.com/office/drawing/2014/main" id="{60006471-D7F7-4531-B205-25C4B1B3D95A}"/>
              </a:ext>
            </a:extLst>
          </p:cNvPr>
          <p:cNvSpPr txBox="1"/>
          <p:nvPr/>
        </p:nvSpPr>
        <p:spPr>
          <a:xfrm>
            <a:off x="2195737" y="3579862"/>
            <a:ext cx="833787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1600" b="1" dirty="0">
                <a:solidFill>
                  <a:schemeClr val="accent1"/>
                </a:solidFill>
                <a:cs typeface="Arial" pitchFamily="34" charset="0"/>
              </a:rPr>
              <a:t>E)</a:t>
            </a:r>
            <a:endParaRPr lang="ko-KR" altLang="en-US" sz="1600" b="1" dirty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24" name="TextBox 4">
            <a:extLst>
              <a:ext uri="{FF2B5EF4-FFF2-40B4-BE49-F238E27FC236}">
                <a16:creationId xmlns:a16="http://schemas.microsoft.com/office/drawing/2014/main" id="{6D57E0A8-69C5-4A5D-9C90-A7ADDF9D2767}"/>
              </a:ext>
            </a:extLst>
          </p:cNvPr>
          <p:cNvSpPr txBox="1"/>
          <p:nvPr/>
        </p:nvSpPr>
        <p:spPr>
          <a:xfrm>
            <a:off x="2239834" y="4054074"/>
            <a:ext cx="833787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1600" b="1" dirty="0">
                <a:solidFill>
                  <a:schemeClr val="accent1"/>
                </a:solidFill>
                <a:cs typeface="Arial" pitchFamily="34" charset="0"/>
              </a:rPr>
              <a:t>F)</a:t>
            </a:r>
            <a:endParaRPr lang="ko-KR" altLang="en-US" sz="1600" b="1" dirty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25" name="TextBox 8">
            <a:extLst>
              <a:ext uri="{FF2B5EF4-FFF2-40B4-BE49-F238E27FC236}">
                <a16:creationId xmlns:a16="http://schemas.microsoft.com/office/drawing/2014/main" id="{6D8ECAAA-A36A-4296-AECB-119B0CC64C9C}"/>
              </a:ext>
            </a:extLst>
          </p:cNvPr>
          <p:cNvSpPr txBox="1"/>
          <p:nvPr/>
        </p:nvSpPr>
        <p:spPr>
          <a:xfrm>
            <a:off x="2843809" y="1707654"/>
            <a:ext cx="4701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Adicionar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outra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superficies d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plasticidade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viscoplasticidade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e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validações</a:t>
            </a:r>
            <a:r>
              <a:rPr lang="en-US" altLang="ko-KR" sz="1400" b="1" dirty="0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en-US" altLang="ko-KR" sz="1400" b="1" dirty="0" err="1">
                <a:solidFill>
                  <a:schemeClr val="accent3">
                    <a:lumMod val="75000"/>
                  </a:schemeClr>
                </a:solidFill>
                <a:cs typeface="Arial" pitchFamily="34" charset="0"/>
              </a:rPr>
              <a:t>experimentais</a:t>
            </a:r>
            <a:endParaRPr lang="en-US" altLang="ko-KR" sz="1400" b="1" dirty="0">
              <a:solidFill>
                <a:schemeClr val="accent3">
                  <a:lumMod val="75000"/>
                </a:scheme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95817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7136B6B9-9835-4C67-B6AE-B03B7A396840}"/>
              </a:ext>
            </a:extLst>
          </p:cNvPr>
          <p:cNvSpPr/>
          <p:nvPr/>
        </p:nvSpPr>
        <p:spPr>
          <a:xfrm>
            <a:off x="1511660" y="123478"/>
            <a:ext cx="612068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00" dirty="0"/>
              <a:t>BARLA, G.; BONINI, M.; DEBERNARDI, D. Time </a:t>
            </a:r>
            <a:r>
              <a:rPr lang="pt-BR" sz="1000" dirty="0" err="1"/>
              <a:t>dependent</a:t>
            </a:r>
            <a:r>
              <a:rPr lang="pt-BR" sz="1000" dirty="0"/>
              <a:t> </a:t>
            </a:r>
            <a:r>
              <a:rPr lang="pt-BR" sz="1000" dirty="0" err="1"/>
              <a:t>deformations</a:t>
            </a:r>
            <a:r>
              <a:rPr lang="pt-BR" sz="1000" dirty="0"/>
              <a:t> in </a:t>
            </a:r>
            <a:r>
              <a:rPr lang="pt-BR" sz="1000" dirty="0" err="1"/>
              <a:t>squeezing</a:t>
            </a:r>
            <a:r>
              <a:rPr lang="pt-BR" sz="1000" dirty="0"/>
              <a:t> </a:t>
            </a:r>
            <a:r>
              <a:rPr lang="pt-BR" sz="1000" dirty="0" err="1"/>
              <a:t>tunnels</a:t>
            </a:r>
            <a:r>
              <a:rPr lang="pt-BR" sz="1000" dirty="0"/>
              <a:t>. The 12th </a:t>
            </a:r>
            <a:r>
              <a:rPr lang="pt-BR" sz="1000" dirty="0" err="1"/>
              <a:t>international</a:t>
            </a:r>
            <a:r>
              <a:rPr lang="pt-BR" sz="1000" dirty="0"/>
              <a:t> </a:t>
            </a:r>
            <a:r>
              <a:rPr lang="pt-BR" sz="1000" dirty="0" err="1"/>
              <a:t>conference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International</a:t>
            </a:r>
            <a:r>
              <a:rPr lang="pt-BR" sz="1000" dirty="0"/>
              <a:t> </a:t>
            </a:r>
            <a:r>
              <a:rPr lang="pt-BR" sz="1000" dirty="0" err="1"/>
              <a:t>association</a:t>
            </a:r>
            <a:r>
              <a:rPr lang="pt-BR" sz="1000" dirty="0"/>
              <a:t> for </a:t>
            </a:r>
            <a:r>
              <a:rPr lang="pt-BR" sz="1000" dirty="0" err="1"/>
              <a:t>computer</a:t>
            </a:r>
            <a:r>
              <a:rPr lang="pt-BR" sz="1000" dirty="0"/>
              <a:t> </a:t>
            </a:r>
            <a:r>
              <a:rPr lang="pt-BR" sz="1000" dirty="0" err="1"/>
              <a:t>methods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</a:t>
            </a:r>
            <a:r>
              <a:rPr lang="pt-BR" sz="1000" dirty="0" err="1"/>
              <a:t>advances</a:t>
            </a:r>
            <a:r>
              <a:rPr lang="pt-BR" sz="1000" dirty="0"/>
              <a:t> in </a:t>
            </a:r>
            <a:r>
              <a:rPr lang="pt-BR" sz="1000" dirty="0" err="1"/>
              <a:t>geomechanics</a:t>
            </a:r>
            <a:r>
              <a:rPr lang="pt-BR" sz="1000" dirty="0"/>
              <a:t> (IACMAG), 2008, </a:t>
            </a:r>
            <a:r>
              <a:rPr lang="pt-BR" sz="1000" dirty="0" err="1"/>
              <a:t>Goa</a:t>
            </a:r>
            <a:r>
              <a:rPr lang="pt-BR" sz="1000" dirty="0"/>
              <a:t>, </a:t>
            </a:r>
            <a:r>
              <a:rPr lang="pt-BR" sz="1000" dirty="0" err="1"/>
              <a:t>India</a:t>
            </a:r>
            <a:r>
              <a:rPr lang="pt-BR" sz="1000" dirty="0"/>
              <a:t>.</a:t>
            </a:r>
          </a:p>
          <a:p>
            <a:endParaRPr lang="pt-BR" sz="1000" dirty="0"/>
          </a:p>
          <a:p>
            <a:r>
              <a:rPr lang="pt-BR" sz="1000" dirty="0"/>
              <a:t>BARLA, G.; BONINI, M.; DEBERNARDI, D. Time </a:t>
            </a:r>
            <a:r>
              <a:rPr lang="pt-BR" sz="1000" dirty="0" err="1"/>
              <a:t>dependent</a:t>
            </a:r>
            <a:r>
              <a:rPr lang="pt-BR" sz="1000" dirty="0"/>
              <a:t> </a:t>
            </a:r>
            <a:r>
              <a:rPr lang="pt-BR" sz="1000" dirty="0" err="1"/>
              <a:t>deformations</a:t>
            </a:r>
            <a:r>
              <a:rPr lang="pt-BR" sz="1000" dirty="0"/>
              <a:t> in </a:t>
            </a:r>
            <a:r>
              <a:rPr lang="pt-BR" sz="1000" dirty="0" err="1"/>
              <a:t>squeezing</a:t>
            </a:r>
            <a:r>
              <a:rPr lang="pt-BR" sz="1000" dirty="0"/>
              <a:t> </a:t>
            </a:r>
            <a:r>
              <a:rPr lang="pt-BR" sz="1000" dirty="0" err="1"/>
              <a:t>tunnels</a:t>
            </a:r>
            <a:r>
              <a:rPr lang="pt-BR" sz="1000" dirty="0"/>
              <a:t>. ISSMGE </a:t>
            </a:r>
            <a:r>
              <a:rPr lang="pt-BR" sz="1000" dirty="0" err="1"/>
              <a:t>International</a:t>
            </a:r>
            <a:r>
              <a:rPr lang="pt-BR" sz="1000" dirty="0"/>
              <a:t> </a:t>
            </a:r>
            <a:r>
              <a:rPr lang="pt-BR" sz="1000" dirty="0" err="1"/>
              <a:t>Journal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Geoengineering</a:t>
            </a:r>
            <a:r>
              <a:rPr lang="pt-BR" sz="1000" dirty="0"/>
              <a:t> Case Histories, v. 2, n. 1, p. 40-65, 2010.</a:t>
            </a:r>
          </a:p>
          <a:p>
            <a:endParaRPr lang="pt-BR" sz="1000" dirty="0"/>
          </a:p>
          <a:p>
            <a:r>
              <a:rPr lang="pt-BR" sz="1000" dirty="0"/>
              <a:t>BARTON, N; LIEN, R; LUNDE, J. </a:t>
            </a:r>
            <a:r>
              <a:rPr lang="pt-BR" sz="1000" dirty="0" err="1"/>
              <a:t>Engineering</a:t>
            </a:r>
            <a:r>
              <a:rPr lang="pt-BR" sz="1000" dirty="0"/>
              <a:t> </a:t>
            </a:r>
            <a:r>
              <a:rPr lang="pt-BR" sz="1000" dirty="0" err="1"/>
              <a:t>classification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rock </a:t>
            </a:r>
            <a:r>
              <a:rPr lang="pt-BR" sz="1000" dirty="0" err="1"/>
              <a:t>masses</a:t>
            </a:r>
            <a:r>
              <a:rPr lang="pt-BR" sz="1000" dirty="0"/>
              <a:t> for </a:t>
            </a:r>
            <a:r>
              <a:rPr lang="pt-BR" sz="1000" dirty="0" err="1"/>
              <a:t>the</a:t>
            </a:r>
            <a:r>
              <a:rPr lang="pt-BR" sz="1000" dirty="0"/>
              <a:t> design</a:t>
            </a:r>
          </a:p>
          <a:p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tunnels</a:t>
            </a:r>
            <a:r>
              <a:rPr lang="pt-BR" sz="1000" dirty="0"/>
              <a:t> </a:t>
            </a:r>
            <a:r>
              <a:rPr lang="pt-BR" sz="1000" dirty="0" err="1"/>
              <a:t>support</a:t>
            </a:r>
            <a:r>
              <a:rPr lang="pt-BR" sz="1000" dirty="0"/>
              <a:t>: Rock </a:t>
            </a:r>
            <a:r>
              <a:rPr lang="pt-BR" sz="1000" dirty="0" err="1"/>
              <a:t>Mechanics</a:t>
            </a:r>
            <a:r>
              <a:rPr lang="pt-BR" sz="1000" dirty="0"/>
              <a:t>. 6 </a:t>
            </a:r>
            <a:r>
              <a:rPr lang="pt-BR" sz="1000" dirty="0" err="1"/>
              <a:t>ed</a:t>
            </a:r>
            <a:r>
              <a:rPr lang="pt-BR" sz="1000" dirty="0"/>
              <a:t>, 183-236 p.1974. </a:t>
            </a:r>
          </a:p>
          <a:p>
            <a:endParaRPr lang="pt-BR" sz="1000" dirty="0"/>
          </a:p>
          <a:p>
            <a:r>
              <a:rPr lang="pt-BR" sz="1000" dirty="0"/>
              <a:t>BATTY, Edward; JV, BAM Ferrovial </a:t>
            </a:r>
            <a:r>
              <a:rPr lang="pt-BR" sz="1000" dirty="0" err="1"/>
              <a:t>Kier</a:t>
            </a:r>
            <a:r>
              <a:rPr lang="pt-BR" sz="1000" dirty="0"/>
              <a:t>. </a:t>
            </a:r>
            <a:r>
              <a:rPr lang="pt-BR" sz="1000" dirty="0" err="1"/>
              <a:t>Comparison</a:t>
            </a:r>
            <a:r>
              <a:rPr lang="pt-BR" sz="1000" dirty="0"/>
              <a:t> </a:t>
            </a:r>
            <a:r>
              <a:rPr lang="pt-BR" sz="1000" dirty="0" err="1"/>
              <a:t>Between</a:t>
            </a:r>
            <a:r>
              <a:rPr lang="pt-BR" sz="1000" dirty="0"/>
              <a:t> </a:t>
            </a:r>
            <a:r>
              <a:rPr lang="pt-BR" sz="1000" dirty="0" err="1"/>
              <a:t>Sprayed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</a:t>
            </a:r>
            <a:r>
              <a:rPr lang="pt-BR" sz="1000" dirty="0" err="1"/>
              <a:t>Cast</a:t>
            </a:r>
            <a:r>
              <a:rPr lang="pt-BR" sz="1000" dirty="0"/>
              <a:t> </a:t>
            </a:r>
            <a:r>
              <a:rPr lang="pt-BR" sz="1000" dirty="0" err="1"/>
              <a:t>In-Situ</a:t>
            </a:r>
            <a:r>
              <a:rPr lang="pt-BR" sz="1000" dirty="0"/>
              <a:t> Concrete </a:t>
            </a:r>
            <a:r>
              <a:rPr lang="pt-BR" sz="1000" dirty="0" err="1"/>
              <a:t>Secondary</a:t>
            </a:r>
            <a:r>
              <a:rPr lang="pt-BR" sz="1000" dirty="0"/>
              <a:t> </a:t>
            </a:r>
            <a:r>
              <a:rPr lang="pt-BR" sz="1000" dirty="0" err="1"/>
              <a:t>Linings</a:t>
            </a:r>
            <a:r>
              <a:rPr lang="pt-BR" sz="1000" dirty="0"/>
              <a:t> </a:t>
            </a:r>
            <a:r>
              <a:rPr lang="pt-BR" sz="1000" dirty="0" err="1"/>
              <a:t>at</a:t>
            </a:r>
            <a:r>
              <a:rPr lang="pt-BR" sz="1000" dirty="0"/>
              <a:t> Bond Street </a:t>
            </a:r>
            <a:r>
              <a:rPr lang="pt-BR" sz="1000" dirty="0" err="1"/>
              <a:t>and</a:t>
            </a:r>
            <a:r>
              <a:rPr lang="pt-BR" sz="1000" dirty="0"/>
              <a:t> </a:t>
            </a:r>
            <a:r>
              <a:rPr lang="pt-BR" sz="1000" dirty="0" err="1"/>
              <a:t>Farringdon</a:t>
            </a:r>
            <a:r>
              <a:rPr lang="pt-BR" sz="1000" dirty="0"/>
              <a:t> </a:t>
            </a:r>
            <a:r>
              <a:rPr lang="pt-BR" sz="1000" dirty="0" err="1"/>
              <a:t>Stations</a:t>
            </a:r>
            <a:r>
              <a:rPr lang="pt-BR" sz="1000" dirty="0"/>
              <a:t>. 2019. Disponível em: https://learninglegacy.crossrail.co.uk/documents/comparison-sprayed-cast-situ-concrete-secondary-linings-bond-street-farringdon-stations/</a:t>
            </a:r>
          </a:p>
          <a:p>
            <a:endParaRPr lang="pt-BR" sz="1000" dirty="0"/>
          </a:p>
          <a:p>
            <a:r>
              <a:rPr lang="pt-BR" sz="1000" dirty="0"/>
              <a:t>BIENIAWSKI, Z.T. </a:t>
            </a:r>
            <a:r>
              <a:rPr lang="pt-BR" sz="1000" dirty="0" err="1"/>
              <a:t>Geomechanics</a:t>
            </a:r>
            <a:r>
              <a:rPr lang="pt-BR" sz="1000" dirty="0"/>
              <a:t> </a:t>
            </a:r>
            <a:r>
              <a:rPr lang="pt-BR" sz="1000" dirty="0" err="1"/>
              <a:t>Classification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Rock </a:t>
            </a:r>
            <a:r>
              <a:rPr lang="pt-BR" sz="1000" dirty="0" err="1"/>
              <a:t>Masses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its </a:t>
            </a:r>
            <a:r>
              <a:rPr lang="pt-BR" sz="1000" dirty="0" err="1"/>
              <a:t>Applications</a:t>
            </a:r>
            <a:r>
              <a:rPr lang="pt-BR" sz="1000" dirty="0"/>
              <a:t> in</a:t>
            </a:r>
          </a:p>
          <a:p>
            <a:r>
              <a:rPr lang="pt-BR" sz="1000" dirty="0" err="1"/>
              <a:t>Tunneling</a:t>
            </a:r>
            <a:r>
              <a:rPr lang="pt-BR" sz="1000" dirty="0"/>
              <a:t>. In: 3RD INTERNATIONAL CONGRESS OF ROCK MECHANICS. Denver:</a:t>
            </a:r>
          </a:p>
          <a:p>
            <a:r>
              <a:rPr lang="pt-BR" sz="1000" dirty="0"/>
              <a:t>ISRM, 1974. 27-32 p. </a:t>
            </a:r>
          </a:p>
          <a:p>
            <a:endParaRPr lang="pt-BR" sz="1000" dirty="0"/>
          </a:p>
          <a:p>
            <a:r>
              <a:rPr lang="pt-BR" sz="1000" dirty="0"/>
              <a:t>CDURP. Companhia de Desenvolvimento Urbano da Região do Porto do Rio de Janeiro. 2019. Disponível em: https://www.portomaravilha.com.br/</a:t>
            </a:r>
          </a:p>
          <a:p>
            <a:endParaRPr lang="pt-BR" sz="1000" dirty="0"/>
          </a:p>
          <a:p>
            <a:r>
              <a:rPr lang="pt-BR" sz="1000" dirty="0"/>
              <a:t>CHAPMAN, D.; METJE, N.; STARK, A. </a:t>
            </a:r>
            <a:r>
              <a:rPr lang="pt-BR" sz="1000" dirty="0" err="1"/>
              <a:t>Introduction</a:t>
            </a:r>
            <a:r>
              <a:rPr lang="pt-BR" sz="1000" dirty="0"/>
              <a:t> </a:t>
            </a:r>
            <a:r>
              <a:rPr lang="pt-BR" sz="1000" dirty="0" err="1"/>
              <a:t>to</a:t>
            </a:r>
            <a:r>
              <a:rPr lang="pt-BR" sz="1000" dirty="0"/>
              <a:t> </a:t>
            </a:r>
            <a:r>
              <a:rPr lang="pt-BR" sz="1000" dirty="0" err="1"/>
              <a:t>tunnel</a:t>
            </a:r>
            <a:r>
              <a:rPr lang="pt-BR" sz="1000" dirty="0"/>
              <a:t> </a:t>
            </a:r>
            <a:r>
              <a:rPr lang="pt-BR" sz="1000" dirty="0" err="1"/>
              <a:t>construction</a:t>
            </a:r>
            <a:r>
              <a:rPr lang="pt-BR" sz="1000" dirty="0"/>
              <a:t>. 2 ed., CRC Press, 2018.</a:t>
            </a:r>
          </a:p>
          <a:p>
            <a:endParaRPr lang="pt-BR" sz="1000" dirty="0"/>
          </a:p>
          <a:p>
            <a:r>
              <a:rPr lang="pt-BR" sz="1000" dirty="0"/>
              <a:t>CHEN, W. F.; HAN, D. J. </a:t>
            </a:r>
            <a:r>
              <a:rPr lang="pt-BR" sz="1000" dirty="0" err="1"/>
              <a:t>Plasticity</a:t>
            </a:r>
            <a:r>
              <a:rPr lang="pt-BR" sz="1000" dirty="0"/>
              <a:t> for </a:t>
            </a:r>
            <a:r>
              <a:rPr lang="pt-BR" sz="1000" dirty="0" err="1"/>
              <a:t>structural</a:t>
            </a:r>
            <a:r>
              <a:rPr lang="pt-BR" sz="1000" dirty="0"/>
              <a:t> </a:t>
            </a:r>
            <a:r>
              <a:rPr lang="pt-BR" sz="1000" dirty="0" err="1"/>
              <a:t>engineers</a:t>
            </a:r>
            <a:r>
              <a:rPr lang="pt-BR" sz="1000" dirty="0"/>
              <a:t>. Springer-</a:t>
            </a:r>
            <a:r>
              <a:rPr lang="pt-BR" sz="1000" dirty="0" err="1"/>
              <a:t>Verlag</a:t>
            </a:r>
            <a:r>
              <a:rPr lang="pt-BR" sz="1000" dirty="0"/>
              <a:t>, 1988.</a:t>
            </a:r>
          </a:p>
          <a:p>
            <a:endParaRPr lang="pt-BR" sz="1000" dirty="0"/>
          </a:p>
          <a:p>
            <a:r>
              <a:rPr lang="pt-BR" sz="1000" dirty="0"/>
              <a:t>CONOVER, E. (03 de 10 de 2016). O núcleo mais raro reluta em decair. Acesso em 24 de 10 de 2017, disponível em </a:t>
            </a:r>
            <a:r>
              <a:rPr lang="pt-BR" sz="1000" dirty="0" err="1"/>
              <a:t>ScienceNews</a:t>
            </a:r>
            <a:r>
              <a:rPr lang="pt-BR" sz="1000" dirty="0"/>
              <a:t>: https://www.sciencenews.org/article/rarest-nucleus-reluctant-decay</a:t>
            </a:r>
          </a:p>
          <a:p>
            <a:endParaRPr lang="pt-BR" sz="1000" dirty="0"/>
          </a:p>
          <a:p>
            <a:r>
              <a:rPr lang="pt-BR" sz="1000" dirty="0"/>
              <a:t>COUTO, E. C. Um modelo tridimensional para túneis escavados em rocha reforçada por tirantes passivos. 2011, Tese de Doutorado. PPGEC/UFRGS.</a:t>
            </a:r>
          </a:p>
          <a:p>
            <a:endParaRPr lang="pt-BR" sz="1000" dirty="0"/>
          </a:p>
          <a:p>
            <a:endParaRPr lang="pt-BR" sz="1000" dirty="0"/>
          </a:p>
          <a:p>
            <a:endParaRPr lang="pt-BR" sz="1000" dirty="0"/>
          </a:p>
          <a:p>
            <a:endParaRPr lang="pt-BR" sz="1000" dirty="0"/>
          </a:p>
          <a:p>
            <a:endParaRPr lang="pt-BR" sz="1000" dirty="0"/>
          </a:p>
          <a:p>
            <a:r>
              <a:rPr lang="pt-BR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5793383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7136B6B9-9835-4C67-B6AE-B03B7A396840}"/>
              </a:ext>
            </a:extLst>
          </p:cNvPr>
          <p:cNvSpPr/>
          <p:nvPr/>
        </p:nvSpPr>
        <p:spPr>
          <a:xfrm>
            <a:off x="1511660" y="123478"/>
            <a:ext cx="612068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00" dirty="0"/>
              <a:t>EISENSTEIN, Z.; HEINZ, H.; NEGRO, A. </a:t>
            </a:r>
            <a:r>
              <a:rPr lang="pt-BR" sz="1000" dirty="0" err="1"/>
              <a:t>On</a:t>
            </a:r>
            <a:r>
              <a:rPr lang="pt-BR" sz="1000" dirty="0"/>
              <a:t> </a:t>
            </a:r>
            <a:r>
              <a:rPr lang="pt-BR" sz="1000" dirty="0" err="1"/>
              <a:t>three</a:t>
            </a:r>
            <a:r>
              <a:rPr lang="pt-BR" sz="1000" dirty="0"/>
              <a:t>-dimensional </a:t>
            </a:r>
            <a:r>
              <a:rPr lang="pt-BR" sz="1000" dirty="0" err="1"/>
              <a:t>ground</a:t>
            </a:r>
            <a:r>
              <a:rPr lang="pt-BR" sz="1000" dirty="0"/>
              <a:t> response </a:t>
            </a:r>
            <a:r>
              <a:rPr lang="pt-BR" sz="1000" dirty="0" err="1"/>
              <a:t>to</a:t>
            </a:r>
            <a:r>
              <a:rPr lang="pt-BR" sz="1000" dirty="0"/>
              <a:t> </a:t>
            </a:r>
            <a:r>
              <a:rPr lang="pt-BR" sz="1000" dirty="0" err="1"/>
              <a:t>tunnelling</a:t>
            </a:r>
            <a:r>
              <a:rPr lang="pt-BR" sz="1000" dirty="0"/>
              <a:t>. In: </a:t>
            </a:r>
            <a:r>
              <a:rPr lang="pt-BR" sz="1000" dirty="0" err="1"/>
              <a:t>Tunnelling</a:t>
            </a:r>
            <a:r>
              <a:rPr lang="pt-BR" sz="1000" dirty="0"/>
              <a:t> in </a:t>
            </a:r>
            <a:r>
              <a:rPr lang="pt-BR" sz="1000" dirty="0" err="1"/>
              <a:t>Soil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Rock. ASCE, 1984, p. 107-127.</a:t>
            </a:r>
          </a:p>
          <a:p>
            <a:endParaRPr lang="pt-BR" sz="1000" dirty="0"/>
          </a:p>
          <a:p>
            <a:r>
              <a:rPr lang="pt-BR" sz="1000" dirty="0"/>
              <a:t>FRANÇA, P. T. Estudo do comportamento de túneis: análise numérica tridimensional com modelos </a:t>
            </a:r>
            <a:r>
              <a:rPr lang="pt-BR" sz="1000" dirty="0" err="1"/>
              <a:t>elasto</a:t>
            </a:r>
            <a:r>
              <a:rPr lang="pt-BR" sz="1000" dirty="0"/>
              <a:t>-plásticos. 2006. Tese de Doutorado. Universidade de São Paulo.</a:t>
            </a:r>
          </a:p>
          <a:p>
            <a:endParaRPr lang="pt-BR" sz="1000" dirty="0"/>
          </a:p>
          <a:p>
            <a:r>
              <a:rPr lang="pt-BR" sz="1000" dirty="0"/>
              <a:t>GOOGLE MAPS. (26 de 09 de 2017). BR-101. Acesso em 26 de 09 de 2017, disponível em Google Maps: https://www.google.com.br/maps/@-29.7351709,-50.2269552,7348m/data=!3m1!1e3</a:t>
            </a:r>
          </a:p>
          <a:p>
            <a:endParaRPr lang="pt-BR" sz="1000" dirty="0"/>
          </a:p>
          <a:p>
            <a:r>
              <a:rPr lang="pt-BR" sz="1000" dirty="0"/>
              <a:t>GUAYACÁN-CARRILLO L.-M.; SULEM, J.; SEYEDI, D. M.; GHABEZLOO, S.; NOIRET, A.; ARMAND, G. </a:t>
            </a:r>
            <a:r>
              <a:rPr lang="pt-BR" sz="1000" dirty="0" err="1"/>
              <a:t>Analysis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Long-Term</a:t>
            </a:r>
            <a:r>
              <a:rPr lang="pt-BR" sz="1000" dirty="0"/>
              <a:t> </a:t>
            </a:r>
            <a:r>
              <a:rPr lang="pt-BR" sz="1000" dirty="0" err="1"/>
              <a:t>anisotropic</a:t>
            </a:r>
            <a:r>
              <a:rPr lang="pt-BR" sz="1000" dirty="0"/>
              <a:t> </a:t>
            </a:r>
            <a:r>
              <a:rPr lang="pt-BR" sz="1000" dirty="0" err="1"/>
              <a:t>convergence</a:t>
            </a:r>
            <a:r>
              <a:rPr lang="pt-BR" sz="1000" dirty="0"/>
              <a:t> in </a:t>
            </a:r>
            <a:r>
              <a:rPr lang="pt-BR" sz="1000" dirty="0" err="1"/>
              <a:t>drifts</a:t>
            </a:r>
            <a:r>
              <a:rPr lang="pt-BR" sz="1000" dirty="0"/>
              <a:t> </a:t>
            </a:r>
            <a:r>
              <a:rPr lang="pt-BR" sz="1000" dirty="0" err="1"/>
              <a:t>excavated</a:t>
            </a:r>
            <a:r>
              <a:rPr lang="pt-BR" sz="1000" dirty="0"/>
              <a:t> in </a:t>
            </a:r>
            <a:r>
              <a:rPr lang="pt-BR" sz="1000" dirty="0" err="1"/>
              <a:t>Callovo-Oxfordian</a:t>
            </a:r>
            <a:r>
              <a:rPr lang="pt-BR" sz="1000" dirty="0"/>
              <a:t> </a:t>
            </a:r>
            <a:r>
              <a:rPr lang="pt-BR" sz="1000" dirty="0" err="1"/>
              <a:t>claystone</a:t>
            </a:r>
            <a:r>
              <a:rPr lang="pt-BR" sz="1000" dirty="0"/>
              <a:t>. Rock </a:t>
            </a:r>
            <a:r>
              <a:rPr lang="pt-BR" sz="1000" dirty="0" err="1"/>
              <a:t>Mechanics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Rock </a:t>
            </a:r>
            <a:r>
              <a:rPr lang="pt-BR" sz="1000" dirty="0" err="1"/>
              <a:t>Engineering</a:t>
            </a:r>
            <a:r>
              <a:rPr lang="pt-BR" sz="1000" dirty="0"/>
              <a:t>, v. 49, n. 1, p. 97-114, 2015.</a:t>
            </a:r>
          </a:p>
          <a:p>
            <a:endParaRPr lang="pt-BR" sz="1000" dirty="0"/>
          </a:p>
          <a:p>
            <a:r>
              <a:rPr lang="pt-BR" sz="1000" dirty="0"/>
              <a:t>HEINIÖ, M. Rock </a:t>
            </a:r>
            <a:r>
              <a:rPr lang="pt-BR" sz="1000" dirty="0" err="1"/>
              <a:t>Excavation</a:t>
            </a:r>
            <a:r>
              <a:rPr lang="pt-BR" sz="1000" dirty="0"/>
              <a:t> Handbook for civil </a:t>
            </a:r>
            <a:r>
              <a:rPr lang="pt-BR" sz="1000" dirty="0" err="1"/>
              <a:t>engineering</a:t>
            </a:r>
            <a:r>
              <a:rPr lang="pt-BR" sz="1000" dirty="0"/>
              <a:t>. </a:t>
            </a:r>
            <a:r>
              <a:rPr lang="pt-BR" sz="1000" dirty="0" err="1"/>
              <a:t>Sandvik</a:t>
            </a:r>
            <a:r>
              <a:rPr lang="pt-BR" sz="1000" dirty="0"/>
              <a:t>, </a:t>
            </a:r>
            <a:r>
              <a:rPr lang="pt-BR" sz="1000" dirty="0" err="1"/>
              <a:t>Tamrock</a:t>
            </a:r>
            <a:r>
              <a:rPr lang="pt-BR" sz="1000" dirty="0"/>
              <a:t>, 1999.</a:t>
            </a:r>
          </a:p>
          <a:p>
            <a:endParaRPr lang="pt-BR" sz="1000" dirty="0"/>
          </a:p>
          <a:p>
            <a:r>
              <a:rPr lang="pt-BR" sz="1000" dirty="0"/>
              <a:t>HOEK, E.; BROWN, E. T. Underground </a:t>
            </a:r>
            <a:r>
              <a:rPr lang="pt-BR" sz="1000" dirty="0" err="1"/>
              <a:t>Excavations</a:t>
            </a:r>
            <a:r>
              <a:rPr lang="pt-BR" sz="1000" dirty="0"/>
              <a:t> in Rock. CRC Press, 1980.</a:t>
            </a:r>
          </a:p>
          <a:p>
            <a:endParaRPr lang="pt-BR" sz="1000" dirty="0"/>
          </a:p>
          <a:p>
            <a:r>
              <a:rPr lang="pt-BR" sz="1000" dirty="0"/>
              <a:t>HOEK, </a:t>
            </a:r>
            <a:r>
              <a:rPr lang="pt-BR" sz="1000" dirty="0" err="1"/>
              <a:t>Evert</a:t>
            </a:r>
            <a:r>
              <a:rPr lang="pt-BR" sz="1000" dirty="0"/>
              <a:t>; MARINOS, Paul. </a:t>
            </a:r>
            <a:r>
              <a:rPr lang="pt-BR" sz="1000" dirty="0" err="1"/>
              <a:t>Predicting</a:t>
            </a:r>
            <a:r>
              <a:rPr lang="pt-BR" sz="1000" dirty="0"/>
              <a:t> </a:t>
            </a:r>
            <a:r>
              <a:rPr lang="pt-BR" sz="1000" dirty="0" err="1"/>
              <a:t>tunnel</a:t>
            </a:r>
            <a:r>
              <a:rPr lang="pt-BR" sz="1000" dirty="0"/>
              <a:t> </a:t>
            </a:r>
            <a:r>
              <a:rPr lang="pt-BR" sz="1000" dirty="0" err="1"/>
              <a:t>squeezing</a:t>
            </a:r>
            <a:r>
              <a:rPr lang="pt-BR" sz="1000" dirty="0"/>
              <a:t> </a:t>
            </a:r>
            <a:r>
              <a:rPr lang="pt-BR" sz="1000" dirty="0" err="1"/>
              <a:t>problems</a:t>
            </a:r>
            <a:r>
              <a:rPr lang="pt-BR" sz="1000" dirty="0"/>
              <a:t> in </a:t>
            </a:r>
            <a:r>
              <a:rPr lang="pt-BR" sz="1000" dirty="0" err="1"/>
              <a:t>weak</a:t>
            </a:r>
            <a:r>
              <a:rPr lang="pt-BR" sz="1000" dirty="0"/>
              <a:t> </a:t>
            </a:r>
            <a:r>
              <a:rPr lang="pt-BR" sz="1000" dirty="0" err="1"/>
              <a:t>heterogeneous</a:t>
            </a:r>
            <a:r>
              <a:rPr lang="pt-BR" sz="1000" dirty="0"/>
              <a:t> rock </a:t>
            </a:r>
            <a:r>
              <a:rPr lang="pt-BR" sz="1000" dirty="0" err="1"/>
              <a:t>masses</a:t>
            </a:r>
            <a:r>
              <a:rPr lang="pt-BR" sz="1000" dirty="0"/>
              <a:t>. </a:t>
            </a:r>
            <a:r>
              <a:rPr lang="pt-BR" sz="1000" dirty="0" err="1"/>
              <a:t>Tunnels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</a:t>
            </a:r>
            <a:r>
              <a:rPr lang="pt-BR" sz="1000" dirty="0" err="1"/>
              <a:t>tunnelling</a:t>
            </a:r>
            <a:r>
              <a:rPr lang="pt-BR" sz="1000" dirty="0"/>
              <a:t> </a:t>
            </a:r>
            <a:r>
              <a:rPr lang="pt-BR" sz="1000" dirty="0" err="1"/>
              <a:t>international</a:t>
            </a:r>
            <a:r>
              <a:rPr lang="pt-BR" sz="1000" dirty="0"/>
              <a:t>, v. 32, n. 11, p. 45-51, 2000.</a:t>
            </a:r>
          </a:p>
          <a:p>
            <a:endParaRPr lang="pt-BR" sz="1000" dirty="0"/>
          </a:p>
          <a:p>
            <a:r>
              <a:rPr lang="pt-BR" sz="1000" dirty="0"/>
              <a:t>HOEK, E.; MARINOS, P. G. </a:t>
            </a:r>
            <a:r>
              <a:rPr lang="pt-BR" sz="1000" dirty="0" err="1"/>
              <a:t>Tunnelling</a:t>
            </a:r>
            <a:r>
              <a:rPr lang="pt-BR" sz="1000" dirty="0"/>
              <a:t> in </a:t>
            </a:r>
            <a:r>
              <a:rPr lang="pt-BR" sz="1000" dirty="0" err="1"/>
              <a:t>overstressed</a:t>
            </a:r>
            <a:r>
              <a:rPr lang="pt-BR" sz="1000" dirty="0"/>
              <a:t> rock. In: </a:t>
            </a:r>
            <a:r>
              <a:rPr lang="pt-BR" sz="1000" dirty="0" err="1"/>
              <a:t>Proceedings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the</a:t>
            </a:r>
            <a:r>
              <a:rPr lang="pt-BR" sz="1000" dirty="0"/>
              <a:t> Regional </a:t>
            </a:r>
            <a:r>
              <a:rPr lang="pt-BR" sz="1000" dirty="0" err="1"/>
              <a:t>Symposium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the</a:t>
            </a:r>
            <a:r>
              <a:rPr lang="pt-BR" sz="1000" dirty="0"/>
              <a:t> </a:t>
            </a:r>
            <a:r>
              <a:rPr lang="pt-BR" sz="1000" dirty="0" err="1"/>
              <a:t>International</a:t>
            </a:r>
            <a:r>
              <a:rPr lang="pt-BR" sz="1000" dirty="0"/>
              <a:t> Society for Rock </a:t>
            </a:r>
            <a:r>
              <a:rPr lang="pt-BR" sz="1000" dirty="0" err="1"/>
              <a:t>Mechanics</a:t>
            </a:r>
            <a:r>
              <a:rPr lang="pt-BR" sz="1000" dirty="0"/>
              <a:t>, EUROCK. 2009. p. 49-60.</a:t>
            </a:r>
          </a:p>
          <a:p>
            <a:endParaRPr lang="pt-BR" sz="1000" dirty="0"/>
          </a:p>
          <a:p>
            <a:r>
              <a:rPr lang="pt-BR" sz="1000" dirty="0"/>
              <a:t>LEISTER INDIA. </a:t>
            </a:r>
            <a:r>
              <a:rPr lang="pt-BR" sz="1000" dirty="0" err="1"/>
              <a:t>World’s</a:t>
            </a:r>
            <a:r>
              <a:rPr lang="pt-BR" sz="1000" dirty="0"/>
              <a:t> </a:t>
            </a:r>
            <a:r>
              <a:rPr lang="pt-BR" sz="1000" dirty="0" err="1"/>
              <a:t>longest</a:t>
            </a:r>
            <a:r>
              <a:rPr lang="pt-BR" sz="1000" dirty="0"/>
              <a:t> </a:t>
            </a:r>
            <a:r>
              <a:rPr lang="pt-BR" sz="1000" dirty="0" err="1"/>
              <a:t>tunnel</a:t>
            </a:r>
            <a:r>
              <a:rPr lang="pt-BR" sz="1000" dirty="0"/>
              <a:t> </a:t>
            </a:r>
            <a:r>
              <a:rPr lang="pt-BR" sz="1000" dirty="0" err="1"/>
              <a:t>completed</a:t>
            </a:r>
            <a:r>
              <a:rPr lang="pt-BR" sz="1000" dirty="0"/>
              <a:t> </a:t>
            </a:r>
            <a:r>
              <a:rPr lang="pt-BR" sz="1000" dirty="0" err="1"/>
              <a:t>with</a:t>
            </a:r>
            <a:r>
              <a:rPr lang="pt-BR" sz="1000" dirty="0"/>
              <a:t> </a:t>
            </a:r>
            <a:r>
              <a:rPr lang="pt-BR" sz="1000" dirty="0" err="1"/>
              <a:t>Leister</a:t>
            </a:r>
            <a:r>
              <a:rPr lang="pt-BR" sz="1000" dirty="0"/>
              <a:t>. 2018. Disponível em: https://www.leisterindia.com/blogs/success-stories/world-s-longest-tunnel-completed-with-leister</a:t>
            </a:r>
          </a:p>
          <a:p>
            <a:endParaRPr lang="pt-BR" sz="1000" dirty="0"/>
          </a:p>
          <a:p>
            <a:r>
              <a:rPr lang="pt-BR" sz="1000" dirty="0"/>
              <a:t>MANH, H. T.; SULEM, J.; SUBRIN, D.; BILLAUX, D. </a:t>
            </a:r>
            <a:r>
              <a:rPr lang="pt-BR" sz="1000" dirty="0" err="1"/>
              <a:t>Anisotropic</a:t>
            </a:r>
            <a:r>
              <a:rPr lang="pt-BR" sz="1000" dirty="0"/>
              <a:t> Time-</a:t>
            </a:r>
            <a:r>
              <a:rPr lang="pt-BR" sz="1000" dirty="0" err="1"/>
              <a:t>Dependent</a:t>
            </a:r>
            <a:r>
              <a:rPr lang="pt-BR" sz="1000" dirty="0"/>
              <a:t> </a:t>
            </a:r>
            <a:r>
              <a:rPr lang="pt-BR" sz="1000" dirty="0" err="1"/>
              <a:t>Modeling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Tunnel</a:t>
            </a:r>
            <a:r>
              <a:rPr lang="pt-BR" sz="1000" dirty="0"/>
              <a:t> </a:t>
            </a:r>
            <a:r>
              <a:rPr lang="pt-BR" sz="1000" dirty="0" err="1"/>
              <a:t>Excavation</a:t>
            </a:r>
            <a:r>
              <a:rPr lang="pt-BR" sz="1000" dirty="0"/>
              <a:t> in </a:t>
            </a:r>
            <a:r>
              <a:rPr lang="pt-BR" sz="1000" dirty="0" err="1"/>
              <a:t>Squeezing</a:t>
            </a:r>
            <a:r>
              <a:rPr lang="pt-BR" sz="1000" dirty="0"/>
              <a:t> </a:t>
            </a:r>
            <a:r>
              <a:rPr lang="pt-BR" sz="1000" dirty="0" err="1"/>
              <a:t>Ground</a:t>
            </a:r>
            <a:r>
              <a:rPr lang="pt-BR" sz="1000" dirty="0"/>
              <a:t>. Rock </a:t>
            </a:r>
            <a:r>
              <a:rPr lang="pt-BR" sz="1000" dirty="0" err="1"/>
              <a:t>Mechanics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rock </a:t>
            </a:r>
            <a:r>
              <a:rPr lang="pt-BR" sz="1000" dirty="0" err="1"/>
              <a:t>Engineering</a:t>
            </a:r>
            <a:r>
              <a:rPr lang="pt-BR" sz="1000" dirty="0"/>
              <a:t>, v. 48, n. 6, p. 2301-2317, 2015.</a:t>
            </a:r>
          </a:p>
          <a:p>
            <a:endParaRPr lang="pt-BR" sz="1000" dirty="0"/>
          </a:p>
          <a:p>
            <a:r>
              <a:rPr lang="pt-BR" sz="1000" dirty="0"/>
              <a:t>MCDOUGALL H. CROSSRAIL CASTS ITS FINAL CONCRETE TUNNEL SEGMENT. 2014. Disponível em: http://www.crossrail.co.uk/</a:t>
            </a:r>
            <a:r>
              <a:rPr lang="pt-BR" sz="1000" dirty="0" err="1"/>
              <a:t>news</a:t>
            </a:r>
            <a:r>
              <a:rPr lang="pt-BR" sz="1000" dirty="0"/>
              <a:t>/</a:t>
            </a:r>
            <a:r>
              <a:rPr lang="pt-BR" sz="1000" dirty="0" err="1"/>
              <a:t>articles</a:t>
            </a:r>
            <a:r>
              <a:rPr lang="pt-BR" sz="1000" dirty="0"/>
              <a:t>/</a:t>
            </a:r>
            <a:r>
              <a:rPr lang="pt-BR" sz="1000" dirty="0" err="1"/>
              <a:t>crossrail</a:t>
            </a:r>
            <a:r>
              <a:rPr lang="pt-BR" sz="1000" dirty="0"/>
              <a:t>-</a:t>
            </a:r>
            <a:r>
              <a:rPr lang="pt-BR" sz="1000" dirty="0" err="1"/>
              <a:t>casts</a:t>
            </a:r>
            <a:r>
              <a:rPr lang="pt-BR" sz="1000" dirty="0"/>
              <a:t>-its-final-concrete-</a:t>
            </a:r>
            <a:r>
              <a:rPr lang="pt-BR" sz="1000" dirty="0" err="1"/>
              <a:t>tunnel</a:t>
            </a:r>
            <a:r>
              <a:rPr lang="pt-BR" sz="1000" dirty="0"/>
              <a:t>-</a:t>
            </a:r>
            <a:r>
              <a:rPr lang="pt-BR" sz="1000" dirty="0" err="1"/>
              <a:t>segment</a:t>
            </a:r>
            <a:r>
              <a:rPr lang="pt-BR" sz="1000" dirty="0"/>
              <a:t>.</a:t>
            </a:r>
          </a:p>
          <a:p>
            <a:endParaRPr lang="pt-BR" sz="1000" dirty="0"/>
          </a:p>
        </p:txBody>
      </p:sp>
    </p:spTree>
    <p:extLst>
      <p:ext uri="{BB962C8B-B14F-4D97-AF65-F5344CB8AC3E}">
        <p14:creationId xmlns:p14="http://schemas.microsoft.com/office/powerpoint/2010/main" val="62808946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7136B6B9-9835-4C67-B6AE-B03B7A396840}"/>
              </a:ext>
            </a:extLst>
          </p:cNvPr>
          <p:cNvSpPr/>
          <p:nvPr/>
        </p:nvSpPr>
        <p:spPr>
          <a:xfrm>
            <a:off x="1511660" y="123478"/>
            <a:ext cx="6120680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00" dirty="0"/>
              <a:t>MITTERNDORFER, K. H. </a:t>
            </a:r>
            <a:r>
              <a:rPr lang="pt-BR" sz="1000" dirty="0" err="1"/>
              <a:t>Roadheaders</a:t>
            </a:r>
            <a:r>
              <a:rPr lang="pt-BR" sz="1000" dirty="0"/>
              <a:t> in </a:t>
            </a:r>
            <a:r>
              <a:rPr lang="pt-BR" sz="1000" dirty="0" err="1"/>
              <a:t>Tunneling</a:t>
            </a:r>
            <a:r>
              <a:rPr lang="pt-BR" sz="1000" dirty="0"/>
              <a:t>. </a:t>
            </a:r>
            <a:r>
              <a:rPr lang="pt-BR" sz="1000" dirty="0" err="1"/>
              <a:t>Tunnel</a:t>
            </a:r>
            <a:r>
              <a:rPr lang="pt-BR" sz="1000" dirty="0"/>
              <a:t> Business Magazine. 2013. Disponível em: http://tunnelingonline.com/</a:t>
            </a:r>
            <a:r>
              <a:rPr lang="pt-BR" sz="1000" dirty="0" err="1"/>
              <a:t>roadheaders-tunneling</a:t>
            </a:r>
            <a:r>
              <a:rPr lang="pt-BR" sz="1000" dirty="0"/>
              <a:t>/. Acesso em 07 de mar. 2019.</a:t>
            </a:r>
          </a:p>
          <a:p>
            <a:endParaRPr lang="pt-BR" sz="1000" dirty="0"/>
          </a:p>
          <a:p>
            <a:r>
              <a:rPr lang="pt-BR" sz="1000" dirty="0"/>
              <a:t>MTA. CM019 - </a:t>
            </a:r>
            <a:r>
              <a:rPr lang="pt-BR" sz="1000" dirty="0" err="1"/>
              <a:t>Shotcreting</a:t>
            </a:r>
            <a:r>
              <a:rPr lang="pt-BR" sz="1000" dirty="0"/>
              <a:t> Over Steel </a:t>
            </a:r>
            <a:r>
              <a:rPr lang="pt-BR" sz="1000" dirty="0" err="1"/>
              <a:t>Ribs</a:t>
            </a:r>
            <a:r>
              <a:rPr lang="pt-BR" sz="1000" dirty="0"/>
              <a:t> in </a:t>
            </a:r>
            <a:r>
              <a:rPr lang="pt-BR" sz="1000" dirty="0" err="1"/>
              <a:t>Preperation</a:t>
            </a:r>
            <a:r>
              <a:rPr lang="pt-BR" sz="1000" dirty="0"/>
              <a:t> for </a:t>
            </a:r>
            <a:r>
              <a:rPr lang="pt-BR" sz="1000" dirty="0" err="1"/>
              <a:t>Waterproofing</a:t>
            </a:r>
            <a:r>
              <a:rPr lang="pt-BR" sz="1000" dirty="0"/>
              <a:t> in Access </a:t>
            </a:r>
            <a:r>
              <a:rPr lang="pt-BR" sz="1000" dirty="0" err="1"/>
              <a:t>Tunnel</a:t>
            </a:r>
            <a:r>
              <a:rPr lang="pt-BR" sz="1000" dirty="0"/>
              <a:t> 4 (3-23-11). Disponível em: https://www.flickr.com/photos/mtacc-esa/5557948927</a:t>
            </a:r>
          </a:p>
          <a:p>
            <a:endParaRPr lang="pt-BR" sz="1000" dirty="0"/>
          </a:p>
          <a:p>
            <a:r>
              <a:rPr lang="pt-BR" sz="1000" dirty="0"/>
              <a:t>NATIONAL HIGHWAY INSTITUTE (US). </a:t>
            </a:r>
            <a:r>
              <a:rPr lang="pt-BR" sz="1000" dirty="0" err="1"/>
              <a:t>Technical</a:t>
            </a:r>
            <a:r>
              <a:rPr lang="pt-BR" sz="1000" dirty="0"/>
              <a:t> Manual for Design </a:t>
            </a:r>
            <a:r>
              <a:rPr lang="pt-BR" sz="1000" dirty="0" err="1"/>
              <a:t>and</a:t>
            </a:r>
            <a:r>
              <a:rPr lang="pt-BR" sz="1000" dirty="0"/>
              <a:t> </a:t>
            </a:r>
            <a:r>
              <a:rPr lang="pt-BR" sz="1000" dirty="0" err="1"/>
              <a:t>Construction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Road </a:t>
            </a:r>
            <a:r>
              <a:rPr lang="pt-BR" sz="1000" dirty="0" err="1"/>
              <a:t>Tunnels</a:t>
            </a:r>
            <a:r>
              <a:rPr lang="pt-BR" sz="1000" dirty="0"/>
              <a:t> - Civil </a:t>
            </a:r>
            <a:r>
              <a:rPr lang="pt-BR" sz="1000" dirty="0" err="1"/>
              <a:t>Elements</a:t>
            </a:r>
            <a:r>
              <a:rPr lang="pt-BR" sz="1000" dirty="0"/>
              <a:t>. No. FHWA-NHI-10-034, 2009. Disponível em: &lt; https://www.fhwa.dot.gov/bridge/</a:t>
            </a:r>
            <a:r>
              <a:rPr lang="pt-BR" sz="1000" dirty="0" err="1"/>
              <a:t>tunnel</a:t>
            </a:r>
            <a:r>
              <a:rPr lang="pt-BR" sz="1000" dirty="0"/>
              <a:t>/pubs/nhi09010/tunnel_manual.pdf&gt;. Acesso em 04 </a:t>
            </a:r>
            <a:r>
              <a:rPr lang="pt-BR" sz="1000" dirty="0" err="1"/>
              <a:t>Abr</a:t>
            </a:r>
            <a:r>
              <a:rPr lang="pt-BR" sz="1000" dirty="0"/>
              <a:t> 2017.</a:t>
            </a:r>
          </a:p>
          <a:p>
            <a:endParaRPr lang="pt-BR" sz="1000" dirty="0"/>
          </a:p>
          <a:p>
            <a:r>
              <a:rPr lang="pt-BR" sz="1000" dirty="0"/>
              <a:t>PIEPI, G. T. </a:t>
            </a:r>
            <a:r>
              <a:rPr lang="pt-BR" sz="1000" dirty="0" err="1"/>
              <a:t>Comportement</a:t>
            </a:r>
            <a:r>
              <a:rPr lang="pt-BR" sz="1000" dirty="0"/>
              <a:t> </a:t>
            </a:r>
            <a:r>
              <a:rPr lang="pt-BR" sz="1000" dirty="0" err="1"/>
              <a:t>viscoplastique</a:t>
            </a:r>
            <a:r>
              <a:rPr lang="pt-BR" sz="1000" dirty="0"/>
              <a:t> </a:t>
            </a:r>
            <a:r>
              <a:rPr lang="pt-BR" sz="1000" dirty="0" err="1"/>
              <a:t>avec</a:t>
            </a:r>
            <a:r>
              <a:rPr lang="pt-BR" sz="1000" dirty="0"/>
              <a:t> </a:t>
            </a:r>
            <a:r>
              <a:rPr lang="pt-BR" sz="1000" dirty="0" err="1"/>
              <a:t>rupture</a:t>
            </a:r>
            <a:r>
              <a:rPr lang="pt-BR" sz="1000" dirty="0"/>
              <a:t> </a:t>
            </a:r>
            <a:r>
              <a:rPr lang="pt-BR" sz="1000" dirty="0" err="1"/>
              <a:t>des</a:t>
            </a:r>
            <a:r>
              <a:rPr lang="pt-BR" sz="1000" dirty="0"/>
              <a:t> </a:t>
            </a:r>
            <a:r>
              <a:rPr lang="pt-BR" sz="1000" dirty="0" err="1"/>
              <a:t>argiles</a:t>
            </a:r>
            <a:r>
              <a:rPr lang="pt-BR" sz="1000" dirty="0"/>
              <a:t> </a:t>
            </a:r>
            <a:r>
              <a:rPr lang="pt-BR" sz="1000" dirty="0" err="1"/>
              <a:t>raides</a:t>
            </a:r>
            <a:r>
              <a:rPr lang="pt-BR" sz="1000" dirty="0"/>
              <a:t>. 1995. Tese de Doutorado. </a:t>
            </a:r>
            <a:r>
              <a:rPr lang="pt-BR" sz="1000" dirty="0" err="1"/>
              <a:t>École</a:t>
            </a:r>
            <a:r>
              <a:rPr lang="pt-BR" sz="1000" dirty="0"/>
              <a:t> </a:t>
            </a:r>
            <a:r>
              <a:rPr lang="pt-BR" sz="1000" dirty="0" err="1"/>
              <a:t>Nationale</a:t>
            </a:r>
            <a:r>
              <a:rPr lang="pt-BR" sz="1000" dirty="0"/>
              <a:t> </a:t>
            </a:r>
            <a:r>
              <a:rPr lang="pt-BR" sz="1000" dirty="0" err="1"/>
              <a:t>des</a:t>
            </a:r>
            <a:r>
              <a:rPr lang="pt-BR" sz="1000" dirty="0"/>
              <a:t> </a:t>
            </a:r>
            <a:r>
              <a:rPr lang="pt-BR" sz="1000" dirty="0" err="1"/>
              <a:t>Ponts</a:t>
            </a:r>
            <a:r>
              <a:rPr lang="pt-BR" sz="1000" dirty="0"/>
              <a:t> et </a:t>
            </a:r>
            <a:r>
              <a:rPr lang="pt-BR" sz="1000" dirty="0" err="1"/>
              <a:t>Chaussées</a:t>
            </a:r>
            <a:r>
              <a:rPr lang="pt-BR" sz="1000" dirty="0"/>
              <a:t>, Paris. 1995.</a:t>
            </a:r>
          </a:p>
          <a:p>
            <a:endParaRPr lang="pt-BR" sz="1000" dirty="0"/>
          </a:p>
          <a:p>
            <a:r>
              <a:rPr lang="pt-BR" sz="1000" dirty="0"/>
              <a:t>PIERRAT, C. </a:t>
            </a:r>
            <a:r>
              <a:rPr lang="pt-BR" sz="1000" dirty="0" err="1"/>
              <a:t>Las</a:t>
            </a:r>
            <a:r>
              <a:rPr lang="pt-BR" sz="1000" dirty="0"/>
              <a:t> escavadoras sobre </a:t>
            </a:r>
            <a:r>
              <a:rPr lang="pt-BR" sz="1000" dirty="0" err="1"/>
              <a:t>cadenas</a:t>
            </a:r>
            <a:r>
              <a:rPr lang="pt-BR" sz="1000" dirty="0"/>
              <a:t> </a:t>
            </a:r>
            <a:r>
              <a:rPr lang="pt-BR" sz="1000" dirty="0" err="1"/>
              <a:t>Liebherr</a:t>
            </a:r>
            <a:r>
              <a:rPr lang="pt-BR" sz="1000" dirty="0"/>
              <a:t> R 944 C </a:t>
            </a:r>
            <a:r>
              <a:rPr lang="pt-BR" sz="1000" dirty="0" err="1"/>
              <a:t>tunnel</a:t>
            </a:r>
            <a:r>
              <a:rPr lang="pt-BR" sz="1000" dirty="0"/>
              <a:t> </a:t>
            </a:r>
            <a:r>
              <a:rPr lang="pt-BR" sz="1000" dirty="0" err="1"/>
              <a:t>impulsan</a:t>
            </a:r>
            <a:r>
              <a:rPr lang="pt-BR" sz="1000" dirty="0"/>
              <a:t> </a:t>
            </a:r>
            <a:r>
              <a:rPr lang="pt-BR" sz="1000" dirty="0" err="1"/>
              <a:t>el</a:t>
            </a:r>
            <a:r>
              <a:rPr lang="pt-BR" sz="1000" dirty="0"/>
              <a:t> </a:t>
            </a:r>
            <a:r>
              <a:rPr lang="pt-BR" sz="1000" dirty="0" err="1"/>
              <a:t>proyecto</a:t>
            </a:r>
            <a:r>
              <a:rPr lang="pt-BR" sz="1000" dirty="0"/>
              <a:t> </a:t>
            </a:r>
            <a:r>
              <a:rPr lang="pt-BR" sz="1000" dirty="0" err="1"/>
              <a:t>ferrivuarui</a:t>
            </a:r>
            <a:r>
              <a:rPr lang="pt-BR" sz="1000" dirty="0"/>
              <a:t> Stuttgart-Ulm. 2014. Disponível em: https://www.liebherr.com/es/deu/</a:t>
            </a:r>
            <a:r>
              <a:rPr lang="pt-BR" sz="1000" dirty="0" err="1"/>
              <a:t>actualidad</a:t>
            </a:r>
            <a:r>
              <a:rPr lang="pt-BR" sz="1000" dirty="0"/>
              <a:t>/noticias-y-comunicados-de-prensa/</a:t>
            </a:r>
            <a:r>
              <a:rPr lang="pt-BR" sz="1000" dirty="0" err="1"/>
              <a:t>detalle</a:t>
            </a:r>
            <a:r>
              <a:rPr lang="pt-BR" sz="1000" dirty="0"/>
              <a:t>/las-excavadoras-sobre-cadenas-liebherr-r-944-c-tunnel-impulsan-el-proyecto-ferroviario-%C2%ABstuttgart-ulm%C2%BB.html. Acesso em 14 mar. 2019.</a:t>
            </a:r>
          </a:p>
          <a:p>
            <a:endParaRPr lang="pt-BR" sz="1000" dirty="0"/>
          </a:p>
          <a:p>
            <a:r>
              <a:rPr lang="pt-BR" sz="1000" dirty="0"/>
              <a:t>PURWODIHARDJO, A.; CAMBOU, B. Time-</a:t>
            </a:r>
            <a:r>
              <a:rPr lang="pt-BR" sz="1000" dirty="0" err="1"/>
              <a:t>dependent</a:t>
            </a:r>
            <a:r>
              <a:rPr lang="pt-BR" sz="1000" dirty="0"/>
              <a:t> </a:t>
            </a:r>
            <a:r>
              <a:rPr lang="pt-BR" sz="1000" dirty="0" err="1"/>
              <a:t>modelling</a:t>
            </a:r>
            <a:r>
              <a:rPr lang="pt-BR" sz="1000" dirty="0"/>
              <a:t> for </a:t>
            </a:r>
            <a:r>
              <a:rPr lang="pt-BR" sz="1000" dirty="0" err="1"/>
              <a:t>soils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its </a:t>
            </a:r>
            <a:r>
              <a:rPr lang="pt-BR" sz="1000" dirty="0" err="1"/>
              <a:t>application</a:t>
            </a:r>
            <a:r>
              <a:rPr lang="pt-BR" sz="1000" dirty="0"/>
              <a:t> in </a:t>
            </a:r>
            <a:r>
              <a:rPr lang="pt-BR" sz="1000" dirty="0" err="1"/>
              <a:t>tunneling</a:t>
            </a:r>
            <a:r>
              <a:rPr lang="pt-BR" sz="1000" dirty="0"/>
              <a:t>. </a:t>
            </a:r>
            <a:r>
              <a:rPr lang="pt-BR" sz="1000" dirty="0" err="1"/>
              <a:t>International</a:t>
            </a:r>
            <a:r>
              <a:rPr lang="pt-BR" sz="1000" dirty="0"/>
              <a:t> </a:t>
            </a:r>
            <a:r>
              <a:rPr lang="pt-BR" sz="1000" dirty="0" err="1"/>
              <a:t>Journal</a:t>
            </a:r>
            <a:r>
              <a:rPr lang="pt-BR" sz="1000" dirty="0"/>
              <a:t> for </a:t>
            </a:r>
            <a:r>
              <a:rPr lang="pt-BR" sz="1000" dirty="0" err="1"/>
              <a:t>Numerical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</a:t>
            </a:r>
            <a:r>
              <a:rPr lang="pt-BR" sz="1000" dirty="0" err="1"/>
              <a:t>Analytical</a:t>
            </a:r>
            <a:r>
              <a:rPr lang="pt-BR" sz="1000" dirty="0"/>
              <a:t> </a:t>
            </a:r>
            <a:r>
              <a:rPr lang="pt-BR" sz="1000" dirty="0" err="1"/>
              <a:t>Methods</a:t>
            </a:r>
            <a:r>
              <a:rPr lang="pt-BR" sz="1000" dirty="0"/>
              <a:t> in </a:t>
            </a:r>
            <a:r>
              <a:rPr lang="pt-BR" sz="1000" dirty="0" err="1"/>
              <a:t>Geomechanics</a:t>
            </a:r>
            <a:r>
              <a:rPr lang="pt-BR" sz="1000" dirty="0"/>
              <a:t>, v. 29, p. 49-71, 2005.</a:t>
            </a:r>
          </a:p>
          <a:p>
            <a:endParaRPr lang="pt-BR" sz="1000" dirty="0"/>
          </a:p>
          <a:p>
            <a:r>
              <a:rPr lang="pt-BR" sz="1000" dirty="0"/>
              <a:t>RABCEWICZ L.; GOLSER J. </a:t>
            </a:r>
            <a:r>
              <a:rPr lang="pt-BR" sz="1000" dirty="0" err="1"/>
              <a:t>Principles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dimensioning</a:t>
            </a:r>
            <a:r>
              <a:rPr lang="pt-BR" sz="1000" dirty="0"/>
              <a:t> </a:t>
            </a:r>
            <a:r>
              <a:rPr lang="pt-BR" sz="1000" dirty="0" err="1"/>
              <a:t>the</a:t>
            </a:r>
            <a:r>
              <a:rPr lang="pt-BR" sz="1000" dirty="0"/>
              <a:t> </a:t>
            </a:r>
            <a:r>
              <a:rPr lang="pt-BR" sz="1000" dirty="0" err="1"/>
              <a:t>supporting</a:t>
            </a:r>
            <a:r>
              <a:rPr lang="pt-BR" sz="1000" dirty="0"/>
              <a:t> system for </a:t>
            </a:r>
            <a:r>
              <a:rPr lang="pt-BR" sz="1000" dirty="0" err="1"/>
              <a:t>the</a:t>
            </a:r>
            <a:r>
              <a:rPr lang="pt-BR" sz="1000" dirty="0"/>
              <a:t> New </a:t>
            </a:r>
            <a:r>
              <a:rPr lang="pt-BR" sz="1000" dirty="0" err="1"/>
              <a:t>Austrian</a:t>
            </a:r>
            <a:r>
              <a:rPr lang="pt-BR" sz="1000" dirty="0"/>
              <a:t> </a:t>
            </a:r>
            <a:r>
              <a:rPr lang="pt-BR" sz="1000" dirty="0" err="1"/>
              <a:t>Tunnelling</a:t>
            </a:r>
            <a:r>
              <a:rPr lang="pt-BR" sz="1000" dirty="0"/>
              <a:t> </a:t>
            </a:r>
            <a:r>
              <a:rPr lang="pt-BR" sz="1000" dirty="0" err="1"/>
              <a:t>Method</a:t>
            </a:r>
            <a:r>
              <a:rPr lang="pt-BR" sz="1000" dirty="0"/>
              <a:t>, </a:t>
            </a:r>
            <a:r>
              <a:rPr lang="pt-BR" sz="1000" dirty="0" err="1"/>
              <a:t>Water</a:t>
            </a:r>
            <a:r>
              <a:rPr lang="pt-BR" sz="1000" dirty="0"/>
              <a:t> Power, </a:t>
            </a:r>
            <a:r>
              <a:rPr lang="pt-BR" sz="1000" dirty="0" err="1"/>
              <a:t>March</a:t>
            </a:r>
            <a:r>
              <a:rPr lang="pt-BR" sz="1000" dirty="0"/>
              <a:t> 1973, p. 88-93.</a:t>
            </a:r>
          </a:p>
          <a:p>
            <a:endParaRPr lang="pt-BR" sz="1000" dirty="0"/>
          </a:p>
          <a:p>
            <a:r>
              <a:rPr lang="pt-BR" sz="1000" dirty="0"/>
              <a:t>ROADTRAFFIC-TECHNOLOGY. </a:t>
            </a:r>
            <a:r>
              <a:rPr lang="pt-BR" sz="1000" dirty="0" err="1"/>
              <a:t>Nordhavnsvej</a:t>
            </a:r>
            <a:r>
              <a:rPr lang="pt-BR" sz="1000" dirty="0"/>
              <a:t> (</a:t>
            </a:r>
            <a:r>
              <a:rPr lang="pt-BR" sz="1000" dirty="0" err="1"/>
              <a:t>Northern</a:t>
            </a:r>
            <a:r>
              <a:rPr lang="pt-BR" sz="1000" dirty="0"/>
              <a:t> </a:t>
            </a:r>
            <a:r>
              <a:rPr lang="pt-BR" sz="1000" dirty="0" err="1"/>
              <a:t>Harbour</a:t>
            </a:r>
            <a:r>
              <a:rPr lang="pt-BR" sz="1000" dirty="0"/>
              <a:t> Link) Project, Copenhagen, </a:t>
            </a:r>
            <a:r>
              <a:rPr lang="pt-BR" sz="1000" dirty="0" err="1"/>
              <a:t>Denmark</a:t>
            </a:r>
            <a:r>
              <a:rPr lang="pt-BR" sz="1000" dirty="0"/>
              <a:t>. Acesso em 01 de 11 de 2017, disponível em: http://www.roadtraffic-technology.com/projects/nordhavnsvej-northern-harbour-link-project-copenhagen/nordhavnsvej-northern-harbour-link-project-copenhagen2.html</a:t>
            </a:r>
          </a:p>
          <a:p>
            <a:endParaRPr lang="pt-BR" sz="1000" dirty="0"/>
          </a:p>
          <a:p>
            <a:r>
              <a:rPr lang="pt-BR" sz="1000" dirty="0"/>
              <a:t>ROUSSET, G. </a:t>
            </a:r>
            <a:r>
              <a:rPr lang="pt-BR" sz="1000" dirty="0" err="1"/>
              <a:t>Comportement</a:t>
            </a:r>
            <a:r>
              <a:rPr lang="pt-BR" sz="1000" dirty="0"/>
              <a:t> </a:t>
            </a:r>
            <a:r>
              <a:rPr lang="pt-BR" sz="1000" dirty="0" err="1"/>
              <a:t>Mecanique</a:t>
            </a:r>
            <a:r>
              <a:rPr lang="pt-BR" sz="1000" dirty="0"/>
              <a:t> </a:t>
            </a:r>
            <a:r>
              <a:rPr lang="pt-BR" sz="1000" dirty="0" err="1"/>
              <a:t>des</a:t>
            </a:r>
            <a:r>
              <a:rPr lang="pt-BR" sz="1000" dirty="0"/>
              <a:t> </a:t>
            </a:r>
            <a:r>
              <a:rPr lang="pt-BR" sz="1000" dirty="0" err="1"/>
              <a:t>Argiles</a:t>
            </a:r>
            <a:r>
              <a:rPr lang="pt-BR" sz="1000" dirty="0"/>
              <a:t> </a:t>
            </a:r>
            <a:r>
              <a:rPr lang="pt-BR" sz="1000" dirty="0" err="1"/>
              <a:t>Profondes</a:t>
            </a:r>
            <a:r>
              <a:rPr lang="pt-BR" sz="1000" dirty="0"/>
              <a:t>: </a:t>
            </a:r>
            <a:r>
              <a:rPr lang="pt-BR" sz="1000" dirty="0" err="1"/>
              <a:t>application</a:t>
            </a:r>
            <a:r>
              <a:rPr lang="pt-BR" sz="1000" dirty="0"/>
              <a:t> </a:t>
            </a:r>
            <a:r>
              <a:rPr lang="pt-BR" sz="1000" dirty="0" err="1"/>
              <a:t>au</a:t>
            </a:r>
            <a:r>
              <a:rPr lang="pt-BR" sz="1000" dirty="0"/>
              <a:t> </a:t>
            </a:r>
            <a:r>
              <a:rPr lang="pt-BR" sz="1000" dirty="0" err="1"/>
              <a:t>stockage</a:t>
            </a:r>
            <a:r>
              <a:rPr lang="pt-BR" sz="1000" dirty="0"/>
              <a:t> de </a:t>
            </a:r>
            <a:r>
              <a:rPr lang="pt-BR" sz="1000" dirty="0" err="1"/>
              <a:t>déchets</a:t>
            </a:r>
            <a:r>
              <a:rPr lang="pt-BR" sz="1000" dirty="0"/>
              <a:t> </a:t>
            </a:r>
            <a:r>
              <a:rPr lang="pt-BR" sz="1000" dirty="0" err="1"/>
              <a:t>radioactifis</a:t>
            </a:r>
            <a:r>
              <a:rPr lang="pt-BR" sz="1000" dirty="0"/>
              <a:t>. 1988. Tese de Doutorado. </a:t>
            </a:r>
            <a:r>
              <a:rPr lang="pt-BR" sz="1000" dirty="0" err="1"/>
              <a:t>École</a:t>
            </a:r>
            <a:r>
              <a:rPr lang="pt-BR" sz="1000" dirty="0"/>
              <a:t> </a:t>
            </a:r>
            <a:r>
              <a:rPr lang="pt-BR" sz="1000" dirty="0" err="1"/>
              <a:t>Nationale</a:t>
            </a:r>
            <a:r>
              <a:rPr lang="pt-BR" sz="1000" dirty="0"/>
              <a:t> </a:t>
            </a:r>
            <a:r>
              <a:rPr lang="pt-BR" sz="1000" dirty="0" err="1"/>
              <a:t>des</a:t>
            </a:r>
            <a:r>
              <a:rPr lang="pt-BR" sz="1000" dirty="0"/>
              <a:t> </a:t>
            </a:r>
            <a:r>
              <a:rPr lang="pt-BR" sz="1000" dirty="0" err="1"/>
              <a:t>Ponts</a:t>
            </a:r>
            <a:r>
              <a:rPr lang="pt-BR" sz="1000" dirty="0"/>
              <a:t> et </a:t>
            </a:r>
            <a:r>
              <a:rPr lang="pt-BR" sz="1000" dirty="0" err="1"/>
              <a:t>Chaussées</a:t>
            </a:r>
            <a:r>
              <a:rPr lang="pt-BR" sz="1000" dirty="0"/>
              <a:t>, Paris. 1988.</a:t>
            </a:r>
          </a:p>
        </p:txBody>
      </p:sp>
    </p:spTree>
    <p:extLst>
      <p:ext uri="{BB962C8B-B14F-4D97-AF65-F5344CB8AC3E}">
        <p14:creationId xmlns:p14="http://schemas.microsoft.com/office/powerpoint/2010/main" val="128363789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7136B6B9-9835-4C67-B6AE-B03B7A396840}"/>
              </a:ext>
            </a:extLst>
          </p:cNvPr>
          <p:cNvSpPr/>
          <p:nvPr/>
        </p:nvSpPr>
        <p:spPr>
          <a:xfrm>
            <a:off x="1511660" y="123478"/>
            <a:ext cx="6120680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00" dirty="0"/>
              <a:t>SÃO PAULO (Estado). Secretaria dos transportes de São Paulo. Departamento de estradas e rodagem. Instrução de Projeto para elaboração de túneis subterrâneos (NATM). São Paulo, 2005.</a:t>
            </a:r>
          </a:p>
          <a:p>
            <a:endParaRPr lang="pt-BR" sz="1000" dirty="0"/>
          </a:p>
          <a:p>
            <a:r>
              <a:rPr lang="pt-BR" sz="1000" dirty="0"/>
              <a:t>SCIENCEPLX. (11 de 07 de 2015). The </a:t>
            </a:r>
            <a:r>
              <a:rPr lang="pt-BR" sz="1000" dirty="0" err="1"/>
              <a:t>Large</a:t>
            </a:r>
            <a:r>
              <a:rPr lang="pt-BR" sz="1000" dirty="0"/>
              <a:t> </a:t>
            </a:r>
            <a:r>
              <a:rPr lang="pt-BR" sz="1000" dirty="0" err="1"/>
              <a:t>Hadron</a:t>
            </a:r>
            <a:r>
              <a:rPr lang="pt-BR" sz="1000" dirty="0"/>
              <a:t> </a:t>
            </a:r>
            <a:r>
              <a:rPr lang="pt-BR" sz="1000" dirty="0" err="1"/>
              <a:t>Collider</a:t>
            </a:r>
            <a:r>
              <a:rPr lang="pt-BR" sz="1000" dirty="0"/>
              <a:t> - </a:t>
            </a:r>
            <a:r>
              <a:rPr lang="pt-BR" sz="1000" dirty="0" err="1"/>
              <a:t>All</a:t>
            </a:r>
            <a:r>
              <a:rPr lang="pt-BR" sz="1000" dirty="0"/>
              <a:t> </a:t>
            </a:r>
            <a:r>
              <a:rPr lang="pt-BR" sz="1000" dirty="0" err="1"/>
              <a:t>you</a:t>
            </a:r>
            <a:r>
              <a:rPr lang="pt-BR" sz="1000" dirty="0"/>
              <a:t> </a:t>
            </a:r>
            <a:r>
              <a:rPr lang="pt-BR" sz="1000" dirty="0" err="1"/>
              <a:t>need</a:t>
            </a:r>
            <a:r>
              <a:rPr lang="pt-BR" sz="1000" dirty="0"/>
              <a:t> </a:t>
            </a:r>
            <a:r>
              <a:rPr lang="pt-BR" sz="1000" dirty="0" err="1"/>
              <a:t>to</a:t>
            </a:r>
            <a:r>
              <a:rPr lang="pt-BR" sz="1000" dirty="0"/>
              <a:t> </a:t>
            </a:r>
            <a:r>
              <a:rPr lang="pt-BR" sz="1000" dirty="0" err="1"/>
              <a:t>know</a:t>
            </a:r>
            <a:r>
              <a:rPr lang="pt-BR" sz="1000" dirty="0"/>
              <a:t> </a:t>
            </a:r>
            <a:r>
              <a:rPr lang="pt-BR" sz="1000" dirty="0" err="1"/>
              <a:t>about</a:t>
            </a:r>
            <a:r>
              <a:rPr lang="pt-BR" sz="1000" dirty="0"/>
              <a:t> </a:t>
            </a:r>
            <a:r>
              <a:rPr lang="pt-BR" sz="1000" dirty="0" err="1"/>
              <a:t>the</a:t>
            </a:r>
            <a:r>
              <a:rPr lang="pt-BR" sz="1000" dirty="0"/>
              <a:t> </a:t>
            </a:r>
            <a:r>
              <a:rPr lang="pt-BR" sz="1000" dirty="0" err="1"/>
              <a:t>world's</a:t>
            </a:r>
            <a:r>
              <a:rPr lang="pt-BR" sz="1000" dirty="0"/>
              <a:t> </a:t>
            </a:r>
            <a:r>
              <a:rPr lang="pt-BR" sz="1000" dirty="0" err="1"/>
              <a:t>most</a:t>
            </a:r>
            <a:r>
              <a:rPr lang="pt-BR" sz="1000" dirty="0"/>
              <a:t> </a:t>
            </a:r>
            <a:r>
              <a:rPr lang="pt-BR" sz="1000" dirty="0" err="1"/>
              <a:t>expensive</a:t>
            </a:r>
            <a:r>
              <a:rPr lang="pt-BR" sz="1000" dirty="0"/>
              <a:t> </a:t>
            </a:r>
            <a:r>
              <a:rPr lang="pt-BR" sz="1000" dirty="0" err="1"/>
              <a:t>experiment</a:t>
            </a:r>
            <a:r>
              <a:rPr lang="pt-BR" sz="1000" dirty="0"/>
              <a:t> </a:t>
            </a:r>
            <a:r>
              <a:rPr lang="pt-BR" sz="1000" dirty="0" err="1"/>
              <a:t>ever</a:t>
            </a:r>
            <a:r>
              <a:rPr lang="pt-BR" sz="1000" dirty="0"/>
              <a:t>. Acesso em 31 de 10 de 2017, disponível em </a:t>
            </a:r>
            <a:r>
              <a:rPr lang="pt-BR" sz="1000" dirty="0" err="1"/>
              <a:t>SciencePLX</a:t>
            </a:r>
            <a:r>
              <a:rPr lang="pt-BR" sz="1000" dirty="0"/>
              <a:t>: http://scienceplx.com/the-large-hadron-collider-all-you-need-to-know-about-the-worlds-most-expensive-experiment-ever/</a:t>
            </a:r>
          </a:p>
          <a:p>
            <a:endParaRPr lang="pt-BR" sz="1000" dirty="0"/>
          </a:p>
          <a:p>
            <a:r>
              <a:rPr lang="pt-BR" sz="1000" dirty="0"/>
              <a:t>SOULEY, M.; ARMAND, G. SU, K.; GHOREYCHI, M. </a:t>
            </a:r>
            <a:r>
              <a:rPr lang="pt-BR" sz="1000" dirty="0" err="1"/>
              <a:t>Modeling</a:t>
            </a:r>
            <a:r>
              <a:rPr lang="pt-BR" sz="1000" dirty="0"/>
              <a:t> </a:t>
            </a:r>
            <a:r>
              <a:rPr lang="pt-BR" sz="1000" dirty="0" err="1"/>
              <a:t>the</a:t>
            </a:r>
            <a:r>
              <a:rPr lang="pt-BR" sz="1000" dirty="0"/>
              <a:t> </a:t>
            </a:r>
            <a:r>
              <a:rPr lang="pt-BR" sz="1000" dirty="0" err="1"/>
              <a:t>viscoplastic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</a:t>
            </a:r>
            <a:r>
              <a:rPr lang="pt-BR" sz="1000" dirty="0" err="1"/>
              <a:t>damage</a:t>
            </a:r>
            <a:r>
              <a:rPr lang="pt-BR" sz="1000" dirty="0"/>
              <a:t> </a:t>
            </a:r>
            <a:r>
              <a:rPr lang="pt-BR" sz="1000" dirty="0" err="1"/>
              <a:t>behavior</a:t>
            </a:r>
            <a:r>
              <a:rPr lang="pt-BR" sz="1000" dirty="0"/>
              <a:t> in </a:t>
            </a:r>
            <a:r>
              <a:rPr lang="pt-BR" sz="1000" dirty="0" err="1"/>
              <a:t>deep</a:t>
            </a:r>
            <a:r>
              <a:rPr lang="pt-BR" sz="1000" dirty="0"/>
              <a:t> </a:t>
            </a:r>
            <a:r>
              <a:rPr lang="pt-BR" sz="1000" dirty="0" err="1"/>
              <a:t>argillaceus</a:t>
            </a:r>
            <a:r>
              <a:rPr lang="pt-BR" sz="1000" dirty="0"/>
              <a:t> rocks. </a:t>
            </a:r>
            <a:r>
              <a:rPr lang="pt-BR" sz="1000" dirty="0" err="1"/>
              <a:t>Physics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</a:t>
            </a:r>
            <a:r>
              <a:rPr lang="pt-BR" sz="1000" dirty="0" err="1"/>
              <a:t>Chemistry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the</a:t>
            </a:r>
            <a:r>
              <a:rPr lang="pt-BR" sz="1000" dirty="0"/>
              <a:t> Earth, </a:t>
            </a:r>
            <a:r>
              <a:rPr lang="pt-BR" sz="1000" dirty="0" err="1"/>
              <a:t>Parts</a:t>
            </a:r>
            <a:r>
              <a:rPr lang="pt-BR" sz="1000" dirty="0"/>
              <a:t> A/B/C, v. 36, n. 17-18, p. 1949-1959, 2011.</a:t>
            </a:r>
          </a:p>
          <a:p>
            <a:endParaRPr lang="pt-BR" sz="1000" dirty="0"/>
          </a:p>
          <a:p>
            <a:r>
              <a:rPr lang="pt-BR" sz="1000" dirty="0"/>
              <a:t>VLACHOPOULOS, N.; DIEDERICHS, M. S. </a:t>
            </a:r>
            <a:r>
              <a:rPr lang="pt-BR" sz="1000" dirty="0" err="1"/>
              <a:t>Improved</a:t>
            </a:r>
            <a:r>
              <a:rPr lang="pt-BR" sz="1000" dirty="0"/>
              <a:t> longitudinal </a:t>
            </a:r>
            <a:r>
              <a:rPr lang="pt-BR" sz="1000" dirty="0" err="1"/>
              <a:t>displacement</a:t>
            </a:r>
            <a:r>
              <a:rPr lang="pt-BR" sz="1000" dirty="0"/>
              <a:t> profiles for </a:t>
            </a:r>
            <a:r>
              <a:rPr lang="pt-BR" sz="1000" dirty="0" err="1"/>
              <a:t>convergence</a:t>
            </a:r>
            <a:r>
              <a:rPr lang="pt-BR" sz="1000" dirty="0"/>
              <a:t> </a:t>
            </a:r>
            <a:r>
              <a:rPr lang="pt-BR" sz="1000" dirty="0" err="1"/>
              <a:t>confinement</a:t>
            </a:r>
            <a:r>
              <a:rPr lang="pt-BR" sz="1000" dirty="0"/>
              <a:t> </a:t>
            </a:r>
            <a:r>
              <a:rPr lang="pt-BR" sz="1000" dirty="0" err="1"/>
              <a:t>analysis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deep</a:t>
            </a:r>
            <a:r>
              <a:rPr lang="pt-BR" sz="1000" dirty="0"/>
              <a:t> </a:t>
            </a:r>
            <a:r>
              <a:rPr lang="pt-BR" sz="1000" dirty="0" err="1"/>
              <a:t>tunnels</a:t>
            </a:r>
            <a:r>
              <a:rPr lang="pt-BR" sz="1000" dirty="0"/>
              <a:t>. Rock </a:t>
            </a:r>
            <a:r>
              <a:rPr lang="pt-BR" sz="1000" dirty="0" err="1"/>
              <a:t>mechanics</a:t>
            </a:r>
            <a:r>
              <a:rPr lang="pt-BR" sz="1000" dirty="0"/>
              <a:t> </a:t>
            </a:r>
            <a:r>
              <a:rPr lang="pt-BR" sz="1000" dirty="0" err="1"/>
              <a:t>and</a:t>
            </a:r>
            <a:r>
              <a:rPr lang="pt-BR" sz="1000" dirty="0"/>
              <a:t> rock </a:t>
            </a:r>
            <a:r>
              <a:rPr lang="pt-BR" sz="1000" dirty="0" err="1"/>
              <a:t>engineering</a:t>
            </a:r>
            <a:r>
              <a:rPr lang="pt-BR" sz="1000" dirty="0"/>
              <a:t>, v. 42, n. 2, p. 131-146, 2009.</a:t>
            </a:r>
          </a:p>
          <a:p>
            <a:endParaRPr lang="pt-BR" sz="1000" dirty="0"/>
          </a:p>
          <a:p>
            <a:r>
              <a:rPr lang="pt-BR" sz="1000" dirty="0"/>
              <a:t>VRAKAS, A.; ANAGNOSTOU, G. A </a:t>
            </a:r>
            <a:r>
              <a:rPr lang="pt-BR" sz="1000" dirty="0" err="1"/>
              <a:t>simple</a:t>
            </a:r>
            <a:r>
              <a:rPr lang="pt-BR" sz="1000" dirty="0"/>
              <a:t> </a:t>
            </a:r>
            <a:r>
              <a:rPr lang="pt-BR" sz="1000" dirty="0" err="1"/>
              <a:t>equation</a:t>
            </a:r>
            <a:r>
              <a:rPr lang="pt-BR" sz="1000" dirty="0"/>
              <a:t> for </a:t>
            </a:r>
            <a:r>
              <a:rPr lang="pt-BR" sz="1000" dirty="0" err="1"/>
              <a:t>obtaining</a:t>
            </a:r>
            <a:r>
              <a:rPr lang="pt-BR" sz="1000" dirty="0"/>
              <a:t> </a:t>
            </a:r>
            <a:r>
              <a:rPr lang="pt-BR" sz="1000" dirty="0" err="1"/>
              <a:t>finite</a:t>
            </a:r>
            <a:r>
              <a:rPr lang="pt-BR" sz="1000" dirty="0"/>
              <a:t> </a:t>
            </a:r>
            <a:r>
              <a:rPr lang="pt-BR" sz="1000" dirty="0" err="1"/>
              <a:t>strain</a:t>
            </a:r>
            <a:r>
              <a:rPr lang="pt-BR" sz="1000" dirty="0"/>
              <a:t> </a:t>
            </a:r>
            <a:r>
              <a:rPr lang="pt-BR" sz="1000" dirty="0" err="1"/>
              <a:t>solutions</a:t>
            </a:r>
            <a:r>
              <a:rPr lang="pt-BR" sz="1000" dirty="0"/>
              <a:t> </a:t>
            </a:r>
            <a:r>
              <a:rPr lang="pt-BR" sz="1000" dirty="0" err="1"/>
              <a:t>from</a:t>
            </a:r>
            <a:r>
              <a:rPr lang="pt-BR" sz="1000" dirty="0"/>
              <a:t> </a:t>
            </a:r>
            <a:r>
              <a:rPr lang="pt-BR" sz="1000" dirty="0" err="1"/>
              <a:t>small</a:t>
            </a:r>
            <a:r>
              <a:rPr lang="pt-BR" sz="1000" dirty="0"/>
              <a:t> </a:t>
            </a:r>
            <a:r>
              <a:rPr lang="pt-BR" sz="1000" dirty="0" err="1"/>
              <a:t>strain</a:t>
            </a:r>
            <a:r>
              <a:rPr lang="pt-BR" sz="1000" dirty="0"/>
              <a:t> </a:t>
            </a:r>
            <a:r>
              <a:rPr lang="pt-BR" sz="1000" dirty="0" err="1"/>
              <a:t>analyses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tunnels</a:t>
            </a:r>
            <a:r>
              <a:rPr lang="pt-BR" sz="1000" dirty="0"/>
              <a:t> </a:t>
            </a:r>
            <a:r>
              <a:rPr lang="pt-BR" sz="1000" dirty="0" err="1"/>
              <a:t>with</a:t>
            </a:r>
            <a:r>
              <a:rPr lang="pt-BR" sz="1000" dirty="0"/>
              <a:t> </a:t>
            </a:r>
            <a:r>
              <a:rPr lang="pt-BR" sz="1000" dirty="0" err="1"/>
              <a:t>very</a:t>
            </a:r>
            <a:r>
              <a:rPr lang="pt-BR" sz="1000" dirty="0"/>
              <a:t> </a:t>
            </a:r>
            <a:r>
              <a:rPr lang="pt-BR" sz="1000" dirty="0" err="1"/>
              <a:t>large</a:t>
            </a:r>
            <a:r>
              <a:rPr lang="pt-BR" sz="1000" dirty="0"/>
              <a:t> </a:t>
            </a:r>
            <a:r>
              <a:rPr lang="pt-BR" sz="1000" dirty="0" err="1"/>
              <a:t>convergences</a:t>
            </a:r>
            <a:r>
              <a:rPr lang="pt-BR" sz="1000" dirty="0"/>
              <a:t>. </a:t>
            </a:r>
            <a:r>
              <a:rPr lang="pt-BR" sz="1000" dirty="0" err="1"/>
              <a:t>Géotechnique</a:t>
            </a:r>
            <a:r>
              <a:rPr lang="pt-BR" sz="1000" dirty="0"/>
              <a:t>, v. 65, n. 11, p. 936-944, 2015.</a:t>
            </a:r>
          </a:p>
          <a:p>
            <a:endParaRPr lang="pt-BR" sz="1000" dirty="0"/>
          </a:p>
          <a:p>
            <a:r>
              <a:rPr lang="pt-BR" sz="1000" dirty="0"/>
              <a:t>WORLD HIGHWAYS. </a:t>
            </a:r>
            <a:r>
              <a:rPr lang="pt-BR" sz="1000" dirty="0" err="1"/>
              <a:t>Improving</a:t>
            </a:r>
            <a:r>
              <a:rPr lang="pt-BR" sz="1000" dirty="0"/>
              <a:t> </a:t>
            </a:r>
            <a:r>
              <a:rPr lang="pt-BR" sz="1000" dirty="0" err="1"/>
              <a:t>tunneling</a:t>
            </a:r>
            <a:r>
              <a:rPr lang="pt-BR" sz="1000" dirty="0"/>
              <a:t> </a:t>
            </a:r>
            <a:r>
              <a:rPr lang="pt-BR" sz="1000" dirty="0" err="1"/>
              <a:t>method</a:t>
            </a:r>
            <a:r>
              <a:rPr lang="pt-BR" sz="1000" dirty="0"/>
              <a:t> </a:t>
            </a:r>
            <a:r>
              <a:rPr lang="pt-BR" sz="1000" dirty="0" err="1"/>
              <a:t>selection</a:t>
            </a:r>
            <a:r>
              <a:rPr lang="pt-BR" sz="1000" dirty="0"/>
              <a:t>. World </a:t>
            </a:r>
            <a:r>
              <a:rPr lang="pt-BR" sz="1000" dirty="0" err="1"/>
              <a:t>Highways</a:t>
            </a:r>
            <a:r>
              <a:rPr lang="pt-BR" sz="1000" dirty="0"/>
              <a:t> site. 2015. Disponível em: http://www.worldhighways.com/</a:t>
            </a:r>
            <a:r>
              <a:rPr lang="pt-BR" sz="1000" dirty="0" err="1"/>
              <a:t>categories</a:t>
            </a:r>
            <a:r>
              <a:rPr lang="pt-BR" sz="1000" dirty="0"/>
              <a:t>/</a:t>
            </a:r>
            <a:r>
              <a:rPr lang="pt-BR" sz="1000" dirty="0" err="1"/>
              <a:t>road-highway-structures</a:t>
            </a:r>
            <a:r>
              <a:rPr lang="pt-BR" sz="1000" dirty="0"/>
              <a:t>/</a:t>
            </a:r>
            <a:r>
              <a:rPr lang="pt-BR" sz="1000" dirty="0" err="1"/>
              <a:t>features</a:t>
            </a:r>
            <a:r>
              <a:rPr lang="pt-BR" sz="1000" dirty="0"/>
              <a:t>/</a:t>
            </a:r>
            <a:r>
              <a:rPr lang="pt-BR" sz="1000" dirty="0" err="1"/>
              <a:t>improving-tunneling-method-selection</a:t>
            </a:r>
            <a:r>
              <a:rPr lang="pt-BR" sz="1000" dirty="0"/>
              <a:t>/. Acessado em: 07 de mar. 2019.</a:t>
            </a:r>
          </a:p>
          <a:p>
            <a:endParaRPr lang="pt-BR" sz="1000" dirty="0"/>
          </a:p>
          <a:p>
            <a:r>
              <a:rPr lang="pt-BR" sz="1000" dirty="0"/>
              <a:t>YANG, </a:t>
            </a:r>
            <a:r>
              <a:rPr lang="pt-BR" sz="1000" dirty="0" err="1"/>
              <a:t>Sheng-Qi</a:t>
            </a:r>
            <a:r>
              <a:rPr lang="pt-BR" sz="1000" dirty="0"/>
              <a:t> et al. A case </a:t>
            </a:r>
            <a:r>
              <a:rPr lang="pt-BR" sz="1000" dirty="0" err="1"/>
              <a:t>study</a:t>
            </a:r>
            <a:r>
              <a:rPr lang="pt-BR" sz="1000" dirty="0"/>
              <a:t> </a:t>
            </a:r>
            <a:r>
              <a:rPr lang="pt-BR" sz="1000" dirty="0" err="1"/>
              <a:t>on</a:t>
            </a:r>
            <a:r>
              <a:rPr lang="pt-BR" sz="1000" dirty="0"/>
              <a:t> </a:t>
            </a:r>
            <a:r>
              <a:rPr lang="pt-BR" sz="1000" dirty="0" err="1"/>
              <a:t>large</a:t>
            </a:r>
            <a:r>
              <a:rPr lang="pt-BR" sz="1000" dirty="0"/>
              <a:t> </a:t>
            </a:r>
            <a:r>
              <a:rPr lang="pt-BR" sz="1000" dirty="0" err="1"/>
              <a:t>deformation</a:t>
            </a:r>
            <a:r>
              <a:rPr lang="pt-BR" sz="1000" dirty="0"/>
              <a:t> </a:t>
            </a:r>
            <a:r>
              <a:rPr lang="pt-BR" sz="1000" dirty="0" err="1"/>
              <a:t>failure</a:t>
            </a:r>
            <a:r>
              <a:rPr lang="pt-BR" sz="1000" dirty="0"/>
              <a:t> </a:t>
            </a:r>
            <a:r>
              <a:rPr lang="pt-BR" sz="1000" dirty="0" err="1"/>
              <a:t>mechanism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</a:t>
            </a:r>
            <a:r>
              <a:rPr lang="pt-BR" sz="1000" dirty="0" err="1"/>
              <a:t>deep</a:t>
            </a:r>
            <a:r>
              <a:rPr lang="pt-BR" sz="1000" dirty="0"/>
              <a:t> soft rock </a:t>
            </a:r>
            <a:r>
              <a:rPr lang="pt-BR" sz="1000" dirty="0" err="1"/>
              <a:t>roadway</a:t>
            </a:r>
            <a:r>
              <a:rPr lang="pt-BR" sz="1000" dirty="0"/>
              <a:t> in </a:t>
            </a:r>
            <a:r>
              <a:rPr lang="pt-BR" sz="1000" dirty="0" err="1"/>
              <a:t>Xin'An</a:t>
            </a:r>
            <a:r>
              <a:rPr lang="pt-BR" sz="1000" dirty="0"/>
              <a:t> </a:t>
            </a:r>
            <a:r>
              <a:rPr lang="pt-BR" sz="1000" dirty="0" err="1"/>
              <a:t>coal</a:t>
            </a:r>
            <a:r>
              <a:rPr lang="pt-BR" sz="1000" dirty="0"/>
              <a:t> mine, China. </a:t>
            </a:r>
            <a:r>
              <a:rPr lang="pt-BR" sz="1000" dirty="0" err="1"/>
              <a:t>Engineering</a:t>
            </a:r>
            <a:r>
              <a:rPr lang="pt-BR" sz="1000" dirty="0"/>
              <a:t> </a:t>
            </a:r>
            <a:r>
              <a:rPr lang="pt-BR" sz="1000" dirty="0" err="1"/>
              <a:t>Geology</a:t>
            </a:r>
            <a:r>
              <a:rPr lang="pt-BR" sz="1000" dirty="0"/>
              <a:t>, v. 217, p. 89-101, 2017.</a:t>
            </a:r>
          </a:p>
          <a:p>
            <a:endParaRPr lang="pt-BR" sz="1000" dirty="0"/>
          </a:p>
        </p:txBody>
      </p:sp>
    </p:spTree>
    <p:extLst>
      <p:ext uri="{BB962C8B-B14F-4D97-AF65-F5344CB8AC3E}">
        <p14:creationId xmlns:p14="http://schemas.microsoft.com/office/powerpoint/2010/main" val="405743600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143001" y="1923678"/>
            <a:ext cx="6858000" cy="1224136"/>
          </a:xfrm>
        </p:spPr>
        <p:txBody>
          <a:bodyPr/>
          <a:lstStyle/>
          <a:p>
            <a:pPr algn="ctr"/>
            <a:r>
              <a:rPr lang="en-US" altLang="ko-KR" dirty="0"/>
              <a:t>OBRIGADO!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668876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Agrupar 1">
            <a:extLst>
              <a:ext uri="{FF2B5EF4-FFF2-40B4-BE49-F238E27FC236}">
                <a16:creationId xmlns:a16="http://schemas.microsoft.com/office/drawing/2014/main" id="{42465418-ABBE-4B3A-973D-462894FFCFB3}"/>
              </a:ext>
            </a:extLst>
          </p:cNvPr>
          <p:cNvGrpSpPr/>
          <p:nvPr/>
        </p:nvGrpSpPr>
        <p:grpSpPr>
          <a:xfrm>
            <a:off x="1907704" y="1275606"/>
            <a:ext cx="5170776" cy="3286260"/>
            <a:chOff x="2425855" y="1449911"/>
            <a:chExt cx="4018163" cy="2553723"/>
          </a:xfrm>
        </p:grpSpPr>
        <p:pic>
          <p:nvPicPr>
            <p:cNvPr id="10" name="Picture 4" descr="G:\002-KIMS BUSINESS\007-02-Googleslidesppt\02-GSppt-Contents-Kim\20170429\07-\item02.png">
              <a:extLst>
                <a:ext uri="{FF2B5EF4-FFF2-40B4-BE49-F238E27FC236}">
                  <a16:creationId xmlns:a16="http://schemas.microsoft.com/office/drawing/2014/main" id="{8B779B62-346E-4CF4-8C25-7DB214768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7674" y="1465352"/>
              <a:ext cx="2467775" cy="25382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Block Arc 1">
              <a:extLst>
                <a:ext uri="{FF2B5EF4-FFF2-40B4-BE49-F238E27FC236}">
                  <a16:creationId xmlns:a16="http://schemas.microsoft.com/office/drawing/2014/main" id="{79EA7FD8-CC46-4DF8-A5D0-7AE379E69148}"/>
                </a:ext>
              </a:extLst>
            </p:cNvPr>
            <p:cNvSpPr/>
            <p:nvPr/>
          </p:nvSpPr>
          <p:spPr>
            <a:xfrm>
              <a:off x="2425855" y="1451348"/>
              <a:ext cx="2538282" cy="2538282"/>
            </a:xfrm>
            <a:prstGeom prst="blockArc">
              <a:avLst>
                <a:gd name="adj1" fmla="val 16173554"/>
                <a:gd name="adj2" fmla="val 5420172"/>
                <a:gd name="adj3" fmla="val 99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350">
                <a:solidFill>
                  <a:schemeClr val="tx1"/>
                </a:solidFill>
              </a:endParaRPr>
            </a:p>
          </p:txBody>
        </p:sp>
        <p:sp>
          <p:nvSpPr>
            <p:cNvPr id="12" name="Diamond 4">
              <a:extLst>
                <a:ext uri="{FF2B5EF4-FFF2-40B4-BE49-F238E27FC236}">
                  <a16:creationId xmlns:a16="http://schemas.microsoft.com/office/drawing/2014/main" id="{5AF8F543-AFED-453B-8714-6751CA391EE5}"/>
                </a:ext>
              </a:extLst>
            </p:cNvPr>
            <p:cNvSpPr/>
            <p:nvPr/>
          </p:nvSpPr>
          <p:spPr>
            <a:xfrm>
              <a:off x="4181886" y="1449911"/>
              <a:ext cx="394881" cy="394881"/>
            </a:xfrm>
            <a:prstGeom prst="diamond">
              <a:avLst/>
            </a:prstGeom>
            <a:solidFill>
              <a:schemeClr val="accent2"/>
            </a:solidFill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350"/>
            </a:p>
          </p:txBody>
        </p:sp>
        <p:sp>
          <p:nvSpPr>
            <p:cNvPr id="13" name="Diamond 5">
              <a:extLst>
                <a:ext uri="{FF2B5EF4-FFF2-40B4-BE49-F238E27FC236}">
                  <a16:creationId xmlns:a16="http://schemas.microsoft.com/office/drawing/2014/main" id="{57EC4E6D-D535-4F29-B60E-7F257A4D639E}"/>
                </a:ext>
              </a:extLst>
            </p:cNvPr>
            <p:cNvSpPr/>
            <p:nvPr/>
          </p:nvSpPr>
          <p:spPr>
            <a:xfrm>
              <a:off x="4608319" y="1881959"/>
              <a:ext cx="394881" cy="394881"/>
            </a:xfrm>
            <a:prstGeom prst="diamond">
              <a:avLst/>
            </a:prstGeom>
            <a:solidFill>
              <a:schemeClr val="accent4"/>
            </a:solidFill>
            <a:ln w="254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350"/>
            </a:p>
          </p:txBody>
        </p:sp>
        <p:sp>
          <p:nvSpPr>
            <p:cNvPr id="14" name="Diamond 6">
              <a:extLst>
                <a:ext uri="{FF2B5EF4-FFF2-40B4-BE49-F238E27FC236}">
                  <a16:creationId xmlns:a16="http://schemas.microsoft.com/office/drawing/2014/main" id="{0C646672-6C2A-4F9C-8C4A-773F2E05A06C}"/>
                </a:ext>
              </a:extLst>
            </p:cNvPr>
            <p:cNvSpPr/>
            <p:nvPr/>
          </p:nvSpPr>
          <p:spPr>
            <a:xfrm>
              <a:off x="4608319" y="3124097"/>
              <a:ext cx="394881" cy="394881"/>
            </a:xfrm>
            <a:prstGeom prst="diamond">
              <a:avLst/>
            </a:prstGeom>
            <a:solidFill>
              <a:schemeClr val="accent4"/>
            </a:solidFill>
            <a:ln w="254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350"/>
            </a:p>
          </p:txBody>
        </p:sp>
        <p:sp>
          <p:nvSpPr>
            <p:cNvPr id="15" name="Diamond 7">
              <a:extLst>
                <a:ext uri="{FF2B5EF4-FFF2-40B4-BE49-F238E27FC236}">
                  <a16:creationId xmlns:a16="http://schemas.microsoft.com/office/drawing/2014/main" id="{3F08D83F-A3CE-49DD-B4C4-C36E8D204750}"/>
                </a:ext>
              </a:extLst>
            </p:cNvPr>
            <p:cNvSpPr/>
            <p:nvPr/>
          </p:nvSpPr>
          <p:spPr>
            <a:xfrm>
              <a:off x="4181886" y="3553665"/>
              <a:ext cx="394881" cy="394881"/>
            </a:xfrm>
            <a:prstGeom prst="diamond">
              <a:avLst/>
            </a:prstGeom>
            <a:solidFill>
              <a:schemeClr val="accent2"/>
            </a:solidFill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350"/>
            </a:p>
          </p:txBody>
        </p:sp>
        <p:sp>
          <p:nvSpPr>
            <p:cNvPr id="16" name="Diamond 8">
              <a:extLst>
                <a:ext uri="{FF2B5EF4-FFF2-40B4-BE49-F238E27FC236}">
                  <a16:creationId xmlns:a16="http://schemas.microsoft.com/office/drawing/2014/main" id="{D0F21700-1BD8-46E7-BD68-ABEE76154D50}"/>
                </a:ext>
              </a:extLst>
            </p:cNvPr>
            <p:cNvSpPr/>
            <p:nvPr/>
          </p:nvSpPr>
          <p:spPr>
            <a:xfrm>
              <a:off x="4740007" y="2503028"/>
              <a:ext cx="394881" cy="394881"/>
            </a:xfrm>
            <a:prstGeom prst="diamond">
              <a:avLst/>
            </a:prstGeom>
            <a:solidFill>
              <a:schemeClr val="accent2"/>
            </a:solidFill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350"/>
            </a:p>
          </p:txBody>
        </p:sp>
        <p:sp>
          <p:nvSpPr>
            <p:cNvPr id="17" name="TextBox 11">
              <a:extLst>
                <a:ext uri="{FF2B5EF4-FFF2-40B4-BE49-F238E27FC236}">
                  <a16:creationId xmlns:a16="http://schemas.microsoft.com/office/drawing/2014/main" id="{D212ABC7-FB4A-46A6-8CDB-98F6113E62D2}"/>
                </a:ext>
              </a:extLst>
            </p:cNvPr>
            <p:cNvSpPr txBox="1"/>
            <p:nvPr/>
          </p:nvSpPr>
          <p:spPr>
            <a:xfrm>
              <a:off x="4902927" y="1484536"/>
              <a:ext cx="1017625" cy="230832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ko-KR" sz="900" b="1" dirty="0">
                  <a:solidFill>
                    <a:schemeClr val="bg1"/>
                  </a:solidFill>
                  <a:cs typeface="Arial" pitchFamily="34" charset="0"/>
                </a:rPr>
                <a:t>TRANSPORTE</a:t>
              </a:r>
              <a:endParaRPr lang="ko-KR" altLang="en-US" sz="9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8" name="TextBox 14">
              <a:extLst>
                <a:ext uri="{FF2B5EF4-FFF2-40B4-BE49-F238E27FC236}">
                  <a16:creationId xmlns:a16="http://schemas.microsoft.com/office/drawing/2014/main" id="{5E0C8049-B4C0-4B52-936C-CAB593E74FF2}"/>
                </a:ext>
              </a:extLst>
            </p:cNvPr>
            <p:cNvSpPr txBox="1"/>
            <p:nvPr/>
          </p:nvSpPr>
          <p:spPr>
            <a:xfrm>
              <a:off x="5213003" y="2004422"/>
              <a:ext cx="808554" cy="230832"/>
            </a:xfrm>
            <a:prstGeom prst="rect">
              <a:avLst/>
            </a:prstGeom>
            <a:solidFill>
              <a:schemeClr val="accent4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ko-KR" sz="900" b="1" dirty="0">
                  <a:solidFill>
                    <a:schemeClr val="bg1"/>
                  </a:solidFill>
                  <a:cs typeface="Arial" pitchFamily="34" charset="0"/>
                </a:rPr>
                <a:t>SERVIÇOS </a:t>
              </a:r>
              <a:endParaRPr lang="ko-KR" altLang="en-US" sz="9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9" name="TextBox 17">
              <a:extLst>
                <a:ext uri="{FF2B5EF4-FFF2-40B4-BE49-F238E27FC236}">
                  <a16:creationId xmlns:a16="http://schemas.microsoft.com/office/drawing/2014/main" id="{E56AA8BD-8DA9-4A08-90FA-EC6C743089CB}"/>
                </a:ext>
              </a:extLst>
            </p:cNvPr>
            <p:cNvSpPr txBox="1"/>
            <p:nvPr/>
          </p:nvSpPr>
          <p:spPr>
            <a:xfrm>
              <a:off x="5292080" y="2502500"/>
              <a:ext cx="1151938" cy="369332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ko-KR" sz="900" b="1" dirty="0">
                  <a:solidFill>
                    <a:schemeClr val="bg1"/>
                  </a:solidFill>
                  <a:cs typeface="Arial" pitchFamily="34" charset="0"/>
                </a:rPr>
                <a:t>HIDRELÉTRICAS e MINERAÇÃO</a:t>
              </a:r>
              <a:endParaRPr lang="ko-KR" altLang="en-US" sz="9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20" name="TextBox 20">
              <a:extLst>
                <a:ext uri="{FF2B5EF4-FFF2-40B4-BE49-F238E27FC236}">
                  <a16:creationId xmlns:a16="http://schemas.microsoft.com/office/drawing/2014/main" id="{B945F96D-9C41-4B13-80DA-DC30A431ABB4}"/>
                </a:ext>
              </a:extLst>
            </p:cNvPr>
            <p:cNvSpPr txBox="1"/>
            <p:nvPr/>
          </p:nvSpPr>
          <p:spPr>
            <a:xfrm>
              <a:off x="5163002" y="3211872"/>
              <a:ext cx="1151938" cy="230832"/>
            </a:xfrm>
            <a:prstGeom prst="rect">
              <a:avLst/>
            </a:prstGeom>
            <a:solidFill>
              <a:schemeClr val="accent4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ko-KR" sz="900" b="1" dirty="0">
                  <a:solidFill>
                    <a:schemeClr val="bg1"/>
                  </a:solidFill>
                  <a:cs typeface="Arial" pitchFamily="34" charset="0"/>
                </a:rPr>
                <a:t>LABORATÓRIOS</a:t>
              </a:r>
              <a:endParaRPr lang="ko-KR" altLang="en-US" sz="9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21" name="TextBox 23">
              <a:extLst>
                <a:ext uri="{FF2B5EF4-FFF2-40B4-BE49-F238E27FC236}">
                  <a16:creationId xmlns:a16="http://schemas.microsoft.com/office/drawing/2014/main" id="{1E20EBB7-C6CD-48E8-A1FF-BCFEA1FF7CA8}"/>
                </a:ext>
              </a:extLst>
            </p:cNvPr>
            <p:cNvSpPr txBox="1"/>
            <p:nvPr/>
          </p:nvSpPr>
          <p:spPr>
            <a:xfrm>
              <a:off x="4781932" y="3723252"/>
              <a:ext cx="1026114" cy="230832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ko-KR" sz="900" b="1" dirty="0">
                  <a:solidFill>
                    <a:schemeClr val="bg1"/>
                  </a:solidFill>
                  <a:cs typeface="Arial" pitchFamily="34" charset="0"/>
                </a:rPr>
                <a:t>ESTOCAGEM</a:t>
              </a:r>
              <a:endParaRPr lang="ko-KR" altLang="en-US" sz="900" b="1" dirty="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22" name="직사각형 69">
              <a:extLst>
                <a:ext uri="{FF2B5EF4-FFF2-40B4-BE49-F238E27FC236}">
                  <a16:creationId xmlns:a16="http://schemas.microsoft.com/office/drawing/2014/main" id="{CB67D44C-BA59-4EB8-AE20-5BD655FC11F1}"/>
                </a:ext>
              </a:extLst>
            </p:cNvPr>
            <p:cNvSpPr/>
            <p:nvPr/>
          </p:nvSpPr>
          <p:spPr>
            <a:xfrm>
              <a:off x="4269992" y="1485769"/>
              <a:ext cx="213751" cy="32316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altLang="ko-KR" sz="1500" b="1" dirty="0">
                  <a:solidFill>
                    <a:schemeClr val="bg1"/>
                  </a:solidFill>
                  <a:cs typeface="Arial" pitchFamily="34" charset="0"/>
                </a:rPr>
                <a:t>A</a:t>
              </a:r>
              <a:endParaRPr lang="ko-KR" altLang="en-US" sz="1500" dirty="0">
                <a:solidFill>
                  <a:schemeClr val="bg1"/>
                </a:solidFill>
              </a:endParaRPr>
            </a:p>
          </p:txBody>
        </p:sp>
        <p:sp>
          <p:nvSpPr>
            <p:cNvPr id="23" name="직사각형 69">
              <a:extLst>
                <a:ext uri="{FF2B5EF4-FFF2-40B4-BE49-F238E27FC236}">
                  <a16:creationId xmlns:a16="http://schemas.microsoft.com/office/drawing/2014/main" id="{AAE7A832-5979-492C-B73D-A54278612FF2}"/>
                </a:ext>
              </a:extLst>
            </p:cNvPr>
            <p:cNvSpPr/>
            <p:nvPr/>
          </p:nvSpPr>
          <p:spPr>
            <a:xfrm>
              <a:off x="4698884" y="1917817"/>
              <a:ext cx="213751" cy="32316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altLang="ko-KR" sz="1500" b="1" dirty="0">
                  <a:solidFill>
                    <a:schemeClr val="bg1"/>
                  </a:solidFill>
                  <a:cs typeface="Arial" pitchFamily="34" charset="0"/>
                </a:rPr>
                <a:t>B</a:t>
              </a:r>
              <a:endParaRPr lang="ko-KR" altLang="en-US" sz="1500" dirty="0">
                <a:solidFill>
                  <a:schemeClr val="bg1"/>
                </a:solidFill>
              </a:endParaRPr>
            </a:p>
          </p:txBody>
        </p:sp>
        <p:sp>
          <p:nvSpPr>
            <p:cNvPr id="24" name="직사각형 69">
              <a:extLst>
                <a:ext uri="{FF2B5EF4-FFF2-40B4-BE49-F238E27FC236}">
                  <a16:creationId xmlns:a16="http://schemas.microsoft.com/office/drawing/2014/main" id="{5D578825-9EC2-4841-8902-E152D021B571}"/>
                </a:ext>
              </a:extLst>
            </p:cNvPr>
            <p:cNvSpPr/>
            <p:nvPr/>
          </p:nvSpPr>
          <p:spPr>
            <a:xfrm>
              <a:off x="4830572" y="2538886"/>
              <a:ext cx="213751" cy="32316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altLang="ko-KR" sz="1500" b="1" dirty="0">
                  <a:solidFill>
                    <a:schemeClr val="bg1"/>
                  </a:solidFill>
                  <a:cs typeface="Arial" pitchFamily="34" charset="0"/>
                </a:rPr>
                <a:t>C</a:t>
              </a:r>
              <a:endParaRPr lang="ko-KR" altLang="en-US" sz="1500" dirty="0">
                <a:solidFill>
                  <a:schemeClr val="bg1"/>
                </a:solidFill>
              </a:endParaRPr>
            </a:p>
          </p:txBody>
        </p:sp>
        <p:sp>
          <p:nvSpPr>
            <p:cNvPr id="25" name="직사각형 69">
              <a:extLst>
                <a:ext uri="{FF2B5EF4-FFF2-40B4-BE49-F238E27FC236}">
                  <a16:creationId xmlns:a16="http://schemas.microsoft.com/office/drawing/2014/main" id="{36A4774B-05D0-489D-8EFE-CC6207BC510F}"/>
                </a:ext>
              </a:extLst>
            </p:cNvPr>
            <p:cNvSpPr/>
            <p:nvPr/>
          </p:nvSpPr>
          <p:spPr>
            <a:xfrm>
              <a:off x="4698883" y="3159955"/>
              <a:ext cx="213751" cy="32316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altLang="ko-KR" sz="1500" b="1" dirty="0">
                  <a:solidFill>
                    <a:schemeClr val="bg1"/>
                  </a:solidFill>
                  <a:cs typeface="Arial" pitchFamily="34" charset="0"/>
                </a:rPr>
                <a:t>D</a:t>
              </a:r>
              <a:endParaRPr lang="ko-KR" altLang="en-US" sz="1500" dirty="0">
                <a:solidFill>
                  <a:schemeClr val="bg1"/>
                </a:solidFill>
              </a:endParaRPr>
            </a:p>
          </p:txBody>
        </p:sp>
        <p:sp>
          <p:nvSpPr>
            <p:cNvPr id="26" name="직사각형 69">
              <a:extLst>
                <a:ext uri="{FF2B5EF4-FFF2-40B4-BE49-F238E27FC236}">
                  <a16:creationId xmlns:a16="http://schemas.microsoft.com/office/drawing/2014/main" id="{695DA524-2C9F-41F0-940A-F518A6BA1AED}"/>
                </a:ext>
              </a:extLst>
            </p:cNvPr>
            <p:cNvSpPr/>
            <p:nvPr/>
          </p:nvSpPr>
          <p:spPr>
            <a:xfrm>
              <a:off x="4276277" y="3588138"/>
              <a:ext cx="213751" cy="32316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altLang="ko-KR" sz="1500" b="1" dirty="0">
                  <a:solidFill>
                    <a:schemeClr val="bg1"/>
                  </a:solidFill>
                  <a:cs typeface="Arial" pitchFamily="34" charset="0"/>
                </a:rPr>
                <a:t>E</a:t>
              </a:r>
              <a:endParaRPr lang="ko-KR" altLang="en-US" sz="1500" dirty="0">
                <a:solidFill>
                  <a:schemeClr val="bg1"/>
                </a:solidFill>
              </a:endParaRPr>
            </a:p>
          </p:txBody>
        </p:sp>
      </p:grpSp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1C44BFA2-7172-4F81-B512-1B4378A72C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43000" y="230064"/>
            <a:ext cx="6858000" cy="576064"/>
          </a:xfrm>
        </p:spPr>
        <p:txBody>
          <a:bodyPr/>
          <a:lstStyle/>
          <a:p>
            <a:r>
              <a:rPr lang="en-US" altLang="ko-KR" dirty="0"/>
              <a:t>UTILIZAÇÃO DOS TÚNEI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40845952"/>
      </p:ext>
    </p:extLst>
  </p:cSld>
  <p:clrMapOvr>
    <a:masterClrMapping/>
  </p:clrMapOvr>
</p:sld>
</file>

<file path=ppt/theme/theme1.xml><?xml version="1.0" encoding="utf-8"?>
<a:theme xmlns:a="http://schemas.openxmlformats.org/drawingml/2006/main" name="Cover and End Slide Master">
  <a:themeElements>
    <a:clrScheme name="ALLPPT-COLOR-A3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649941"/>
      </a:accent1>
      <a:accent2>
        <a:srgbClr val="A4D144"/>
      </a:accent2>
      <a:accent3>
        <a:srgbClr val="649941"/>
      </a:accent3>
      <a:accent4>
        <a:srgbClr val="A4D144"/>
      </a:accent4>
      <a:accent5>
        <a:srgbClr val="649941"/>
      </a:accent5>
      <a:accent6>
        <a:srgbClr val="A4D144"/>
      </a:accent6>
      <a:hlink>
        <a:srgbClr val="76923C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tents Slide Master">
  <a:themeElements>
    <a:clrScheme name="ALLPPT-COLOR-A3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649941"/>
      </a:accent1>
      <a:accent2>
        <a:srgbClr val="A4D144"/>
      </a:accent2>
      <a:accent3>
        <a:srgbClr val="649941"/>
      </a:accent3>
      <a:accent4>
        <a:srgbClr val="A4D144"/>
      </a:accent4>
      <a:accent5>
        <a:srgbClr val="649941"/>
      </a:accent5>
      <a:accent6>
        <a:srgbClr val="A4D144"/>
      </a:accent6>
      <a:hlink>
        <a:srgbClr val="76923C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Section Break Slide Master">
  <a:themeElements>
    <a:clrScheme name="ALLPPT-COLOR-A3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649941"/>
      </a:accent1>
      <a:accent2>
        <a:srgbClr val="A4D144"/>
      </a:accent2>
      <a:accent3>
        <a:srgbClr val="649941"/>
      </a:accent3>
      <a:accent4>
        <a:srgbClr val="A4D144"/>
      </a:accent4>
      <a:accent5>
        <a:srgbClr val="649941"/>
      </a:accent5>
      <a:accent6>
        <a:srgbClr val="A4D144"/>
      </a:accent6>
      <a:hlink>
        <a:srgbClr val="76923C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99101D0B64DA3D44B07890E751E3F9C3" ma:contentTypeVersion="7" ma:contentTypeDescription="Crie um novo documento." ma:contentTypeScope="" ma:versionID="1943204720bc5a5f22ca26b62bd3ebc1">
  <xsd:schema xmlns:xsd="http://www.w3.org/2001/XMLSchema" xmlns:xs="http://www.w3.org/2001/XMLSchema" xmlns:p="http://schemas.microsoft.com/office/2006/metadata/properties" xmlns:ns3="b05cf012-e3d8-4be9-bd37-cdf5e0e16b6f" targetNamespace="http://schemas.microsoft.com/office/2006/metadata/properties" ma:root="true" ma:fieldsID="2d2f656a016d7cab8b810b5214e4b3b2" ns3:_="">
    <xsd:import namespace="b05cf012-e3d8-4be9-bd37-cdf5e0e16b6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05cf012-e3d8-4be9-bd37-cdf5e0e16b6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C5C57C4-A2E4-479E-BDC7-0A351646430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B7D9902-0449-4A80-84DC-C225162A1851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b05cf012-e3d8-4be9-bd37-cdf5e0e16b6f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E9AE8722-DD7F-4AE8-AD10-F9320BE1AE4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05cf012-e3d8-4be9-bd37-cdf5e0e16b6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771</TotalTime>
  <Words>2778</Words>
  <Application>Microsoft Office PowerPoint</Application>
  <PresentationFormat>Apresentação na tela (16:9)</PresentationFormat>
  <Paragraphs>396</Paragraphs>
  <Slides>85</Slides>
  <Notes>23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3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85</vt:i4>
      </vt:variant>
    </vt:vector>
  </HeadingPairs>
  <TitlesOfParts>
    <vt:vector size="94" baseType="lpstr">
      <vt:lpstr>Arial</vt:lpstr>
      <vt:lpstr>Calibri</vt:lpstr>
      <vt:lpstr>Cambria Math</vt:lpstr>
      <vt:lpstr>Times New Roman</vt:lpstr>
      <vt:lpstr>Cover and End Slide Master</vt:lpstr>
      <vt:lpstr>Contents Slide Master</vt:lpstr>
      <vt:lpstr>Section Break Slide Master</vt:lpstr>
      <vt:lpstr>MathType 7.0 Equation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ogleSlidesPPT.com;Allppt.com</dc:creator>
  <cp:lastModifiedBy>FELIPE PINTO DA MOTTA QUEVEDO</cp:lastModifiedBy>
  <cp:revision>254</cp:revision>
  <dcterms:created xsi:type="dcterms:W3CDTF">2016-12-05T23:26:54Z</dcterms:created>
  <dcterms:modified xsi:type="dcterms:W3CDTF">2021-12-08T03:3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9101D0B64DA3D44B07890E751E3F9C3</vt:lpwstr>
  </property>
</Properties>
</file>